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60" r:id="rId3"/>
    <p:sldId id="261" r:id="rId4"/>
    <p:sldId id="283" r:id="rId5"/>
    <p:sldId id="285" r:id="rId6"/>
    <p:sldId id="286" r:id="rId7"/>
    <p:sldId id="287" r:id="rId8"/>
    <p:sldId id="288" r:id="rId9"/>
    <p:sldId id="289" r:id="rId10"/>
    <p:sldId id="284" r:id="rId11"/>
    <p:sldId id="290" r:id="rId12"/>
    <p:sldId id="291" r:id="rId13"/>
    <p:sldId id="292" r:id="rId14"/>
    <p:sldId id="293" r:id="rId15"/>
    <p:sldId id="28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ungLam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2-28T06:57:49.4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60 7574 75,'1'-4'89,"0"-1"-12,-1 1-20,0 0-12,0 0-8,-1 0-4,0 1-3,1-2 0,-1 3-2,1-4 2,-1 4 2,1-2 3,-1-2 2,1 2-1,-1 0-1,1 1-3,-1-1-4,1 0-2,0 1 0,-1 0-1,-1-1 1,2 2-1,-1 1-2,1-2-2,-1 1-3,-1 0-3,2 2-3,-2-1-2,-1 1-1,1-2 0,-1 1-1,3 1-1,-2 0 0,-2 0-2,1 0 0,0 0 1,-1 0-1,2 0-1,-2 0 0,-1 0-1,1 0 1,-1 0-1,0 1 0,0-1 0,0 2 0,-1-2 0,0 1-2,0-1-1,1 1 0,-1 1 1,-1-1 0,2-1 0,-1 2 0,1 0 0,-1-2 0,-2 2-1,2-2-1,0 3 1,-1-2 1,0 0 0,-1 2-1,0-1 1,0 0 0,2 1 0,-3 1 0,1 0 0,0 0 0,-1 1 0,1-1 0,-1 0 0,1 0 1,-2 1-1,2 1 0,-1 0 0,-1-2-1,1 2 0,0-2-1,2 3 1,-2-2 1,2 1-1,-1-2 1,2 2 0,-2-2-2,2 2 2,0 0 0,2-2 0,-1 2 1,0 1-1,1-2 0,0 1 1,0 0 1,1-1 0,1 1 0,-1-1-1,2 0 2,0 0-1,0 1 3,0-1 0,1 1 1,1-1 0,0 0 1,0 0 0,0-1 2,1 1 0,0 1-1,1-2 2,-1 1 0,1 0 1,1-1 0,0 0-1,1 1 0,0-1-2,-1 0 1,1 0-1,0 0-1,1-1-1,0 1 2,-1-1 0,2 0 0,-2 0-1,1-2 0,1 2 0,0-1 0,-1 0 0,1-1-1,2-1-1,-3 1-1,2-1 1,0 0 1,0-1-1,-2 1-1,1-2-1,-1 0 0,1 1-2,1-1-1,-2 1 0,0-2 0,1 1 1,1 0-1,-3-1 1,1 1 2,0 0-1,-1-1 0,2-1-2,-2 1 0,0-1 0,-1 0-1,0 1 2,1-1 0,-2 0 0,3 1-1,-2-2 1,0 0-1,0 1 0,0 0 0,0-1 0,-1 0 0,0 1-1,1 0 1,0-1 1,-3 2 0,3-2 0,-1 0-1,-1 1-1,1 0-1,0-2-1,-1 2 1,0-2-1,1 1 0,0-1 0,-1 1 0,0-1-1,-1 2 1,1-2-2,-1 2 2,-1 0-1,1-2 0,0 3 2,-1 0 0,0-2 0,1 3 0,0-1 0,-1 1-1,0 2 2,0-3-1,0 3 0,0 0 1,0 0-1,0 0 0,1-2 0,-1 2 0,0 0 1,0 0-1,0 0 1,0 0-2,0 0 1,0 0 0,0 0 0,3 1 0,-3-1 1,1 1 0,1 0 0,-1 1 1,1-1-1,-2-1 0,2 3 0,-2-1 1,3 1 0,-1-2 0,-1 2 0,-1-1 0,1 0-1,0-1 1,-1 4 0,1-3-1,-1 1 1,-1 1 1,0 1 0,1-1-2,0 1 1,-1-1-1,1 2 1,0 0 0,-1 2 0,-1-3 1,2 2-1,0 1 2,0 1 0,0-2 0,2 1 2,-1 1 0,-1 0 2,1-2 0,0 3 1,1-2 0,-1 1 2,1-1-1,-1 0 0,1-1 2,0 1 0,1 0 0,-1-3 0,1 2 0,-1-1-1,0 0 0,1-1-1,0 0 2,-1-1 0,0 2 1,1-4 0,-1 3 0,1-2 0,-1 0-2,1-2 1,-1 2 1,0-2 0,1 1 1,-1-1 1,2 0 0,0-1-1,0 0-1,0 0-2,-1 0 0,2-1-1,0 0 1,0-1-1,0 1 0,0-2-2,0 3 1,0-3-2,0 2-1,-1-2-7,2 0-7,-1 0-7,0-1-11,-1 1-10,0-1-12,0-1-16,1 1-18,-1-3-24,-1 1-28,1-1-21,-2 0-20,0 0-10,-2-1-5,-2 2 1,1-2 4,-2 1 7</inkml:trace>
  <inkml:trace contextRef="#ctx0" brushRef="#br0" timeOffset="640.0366">2345 8088 80,'3'-2'106,"-1"1"3,1-1 4,-1 1-14,0 0-22,-1-2-17,-1 3-13,3 0-7,-1 0-4,0-2-1,1 1 0,-1 1 0,2-1-1,-2 1-1,1-1-1,-2 0-3,2 0-2,1 0-2,-2 0-1,2 0-1,0-1-2,1 2-2,-1-1-1,0 1-1,0-1-1,0 1 0,0-1 2,0 1 1,0 0 2,2 0 0,-2-2-1,3 2-1,-2 0-1,2 0-2,1 0-2,-1 0 2,-1-3 2,5 3 0,-3 0 0,0 0-1,1 0 0,1 3-2,-1-3-1,0 0-2,0 3-2,-1-2 1,0 0-2,0 1 1,1-1-1,-1 1 0,0-1-2,0 1-2,2-1 0,-2 0-1,0 1-2,1-1 1,-1 1-1,0-1 1,0 1 3,2 0 2,-1-1 3,0 1 1,0-1 3,1 1 0,0-1 2,0 1 1,1-2 0,-1 1-1,2 0 0,-2-1 0,0 1-1,1 0 0,-1-1-2,0 1-3,1-1-1,-2 0-2,1 0-2,1 0-2,-2 0-2,1 0 1,1-1-1,-3 1 2,1-1-1,1 0 1,-1 1-1,-1-1 0,0 0-1,1 1 0,-1 0-1,0-2 1,-1 2 0,0-1 0,1-1-1,-2 2 1,0 0-1,1-1 0,-1 0 0,-1 0 0,0 0 0,0 1 1,-1-1 1,1 0-1,-1 0 0,0 0 0,0 1 0,0-1 1,0-1 0,-1 1-2,1 1 1,0-3-1,-1 3 0,0-1-1,0 0 1,-1 0 0,1 0-2,-1 1 1,0-1 1,1 0-3,-2 0-2,2 1-3,-3 0-7,3-2-6,-3 2-8,2 0-10,-2 0-10,0 0-14,0 0-15,0 0-13,-4 0-12,4 0-20,-6 0-22,0 2-18,-1-2-15,0 1-4,-1 0 1,0-1 4,0 0 7</inkml:trace>
  <inkml:trace contextRef="#ctx0" brushRef="#br0" timeOffset="1622.0928">2628 8228 63,'0'0'112,"0"0"4,0 0 2,0 0-5,0 0-11,0 0-19,0 0-24,0 0-12,0 0-6,0 0-3,0 0-3,0 0-2,-3 1 0,3-1-2,0 0 0,0 0-3,0 0-4,0 0-4,-1 2-3,1-2 0,-1 2 1,-1 1 0,2-1-1,-1 0 2,1 3 3,0-3 4,0 3 2,0 0 2,0 1 1,0 1-1,0 0 3,1-1-1,-1 2 0,2 0-3,-1 0-1,-1 0-1,1 1 0,0-1-1,0 2-1,0-1-4,-1-2-3,1 3-1,0 0 3,-1-2-1,2 1 1,-2 1 0,1 0 1,1-1-1,-1 2 0,0-2-1,0 0-1,0 1-1,0-1-1,-1 1-2,0 0 0,0-2-1,3 2-3,-3-2-1,0 0-2,0 1-1,0-1 0,0 1-1,0-1 0,0-1-2,0 0 0,0 0-1,0 0-1,-3-1 0,3 1 1,0-2-1,0 0-1,0-1 0,0 1 1,0-1 0,-1 0-1,0 0 1,1-1-2,-1 0 1,0 1 1,1 0-1,-1-1 0,0-1-1,0 1 1,0 0 0,1-3 1,0 3-1,0-2 0,0-1 0,0 0 0,0 0 0,0 3 0,0-3 0,0 0 0,0 0 0,0 0 2,0 0 0,0 0 1,0 0-1,0 0 2,0 0-1,0 0 1,0 0-1,0-1 2,1-1-2,0-2 1,0 1 0,0-1 0,-1 1 0,2-2-2,0-1 1,-2 0-2,3-1-2,-1 1-3,-1-2-4,1 0-4,0-2-3,-1 2-3,1-1-2,-1-2-3,1 2-1,0 0-3,1-2-1,-2 1 0,2 0 0,-1 1 0,1 1 1,0 0 4,0 1 3,1 0 2,-1 2 4,0-1 4,0 1 1,-1 2 3,4 0 1,-3 1 3,1-1 0,-1 1 0,0-1 1,1 1 0,-1 0 0,0 1-1,0-1 1,1 1 0,-1-1 0,2 2 1,-1-1-2,0 0 0,0 1 0,0 0 1,0 0 0,0 0-1,1 0 0,-1 1 1,-1 0 0,0-1 1,1 0-1,-1 2 2,0-1-1,0-1-1,1 0 1,0 3 1,-1-2-1,0 0 1,1 1 1,0 1 0,0 0 0,-1-1 0,0 1 2,-1 1 0,3 0 0,-1-1-1,-2 2 1,1 0 2,1 0 0,-2 0 2,0-2 0,1 3 2,-1-1 0,1 0 1,-1 1 0,2-1 2,-3 0-1,0 1-1,0-1 1,0 0 1,0-1 1,-1 2 2,0 0 0,2-1 0,-2 0-1,1 2-1,-1-2 0,0 2-1,0-2 0,-1 2-1,-1-1 1,2-1 2,-1 2 1,0-3 1,-1 2-2,1 0 0,0-1-1,-4-1 1,4 2-1,-2-2 1,1 0-1,0 2 0,-2-1 1,1-1 1,-1 0-1,0 1 0,-1 0-1,1 0-1,0-1-2,-1 1-1,1-1-2,1-1 0,-1 0 0,0 1-1,-1-1 3,2-1 3,-1 1 3,0 0 4,-1 0 1,1 0 2,0-3 3,-1 2 2,1-1 1,1 0-1,-1 0 2,0 0 1,-1-1 0,2 0 2,-1 0-4,-2 0-3,1 0-5,-1 0-4,0 0-3,1 0-2,-2 0-4,1-1-1,0 1 0,0-1-1,1 0-1,-2 1-1,1-1-1,1 0-1,1 0 0,-1 1 2,1 0-2,-1-2 1,1 1-1,0 0 0,1 0-4,0-1-3,0 0-6,0 0-10,0 1-11,0-1-13,-1-1-15,2 3-19,0-4-17,0 1-19,0-1-20,0 0-22,1-1-31,0-1-35,1 1-16,-1-2-7,0 1 1,0-2 5,0 0 10,0 1 10,-1-1 17</inkml:trace>
  <inkml:trace contextRef="#ctx0" brushRef="#br0" timeOffset="2429.139">3594 7422 73,'-2'2'104,"1"-1"0,-2 2 0,0-2-5,2 2-20,-4 0-31,2-1-15,-1 2-7,0 0-3,0 0 1,1-1 0,-1 1-1,1 1 3,-2-1 1,2 2 1,0-2 1,0 2-1,-1-1-2,1-1-1,0 2 0,0 0-2,-1-1 0,-1 1 1,1 1 0,0-2 3,1 2 1,-1 0 0,0 0 2,1 1 0,0 2-1,-1 0 1,1-2 4,0 4 0,0-1 0,-1 0-1,1 1 0,0 0-2,0 0-1,-1-2-1,0 2-3,1 0-2,0-2 0,0 1 1,1 0 1,0 0 2,0 0 1,1 1 0,0-1-1,1 0 2,-1 0 0,1 1 1,0 1-1,1-2 1,-1 4-1,1-2 1,0 1 0,1 0-3,0 1-4,0 1-3,1 0-3,-1 0-3,1 0-1,2 0 0,-2 1-2,0-2-3,0 1-2,1 0-1,0 0-2,0-2 0,0 2-2,2-2 0,-2 0-1,0-2 0,0-1 0,0 2-1,0-2-1,0 0-3,1-1-5,-1-1-8,0 1-10,1-2-10,-1 0-11,0-2-11,1 1-12,0-1-11,-1 0-11,0-1-15,0-1-15,0 1-24,0-1-27,-1 0-14,0-3-7,-3-1 2,4 2 5,-4-2 9,0 0 8</inkml:trace>
  <inkml:trace contextRef="#ctx0" brushRef="#br0" timeOffset="3085.1765">3996 7536 77,'-3'-4'100,"0"2"-1,-1 0-9,2 1-13,-2-1-20,-1 1-23,3 1-11,-1 1-5,-1 1-2,1-1 0,-1 1 0,0 0-2,0 2 3,-2-1 1,1-1 3,-1 3 4,0-1 1,-1 2 1,-1-1 0,0 1-1,1 1 1,0-2 2,-1 3 1,0 0 1,1 0 2,0 0 2,-1 2 0,0 0-1,2-1-1,0 1-3,1 0-2,-1 0 1,1 0 1,1 0 0,0 0-2,0 0-1,2 0-2,-1-1 0,1 1-2,0 0-2,0-1-1,1 1-2,1-1 0,0 0-2,1 0-1,-1-2-3,2 1 0,1-2-3,-1 2-1,0-2-1,0 0-2,2-1-1,0 0-1,0-1 1,0-1-1,0 1-1,3-2 1,-2 0 0,1-2 1,0 0-2,-1 0-1,3-1 1,-2-2 0,1 2-2,-1-2 1,2-1 0,-2-1-1,1 0 0,-1-1 1,0 0-1,2-1 0,-2-1-1,-2 2 1,2-3-1,-1 2 0,1-2 2,-1 1-2,-1-1 0,0 0 0,0 0 0,0 0 0,0-1 0,1 0 1,-2 0 0,-1 2 0,2-2-2,-2 2 0,0 1 1,-1 1 0,1 0 0,-1 1 0,-1 1 2,0 1-1,0 0 0,0 3 0,0 0-3,0 0 0,0 0 1,0 0 1,0 0 2,0 0 0,0 0 0,0 0 0,-1 3 1,-1 1 1,1 2 1,0-1 1,-1 2 3,1 1 1,-1 0 2,2 0 1,-1 2-1,0-1-1,2 0 1,0-1-1,-1 2 1,2 0 0,0-4 0,0 2-2,1 1 0,-2-1-2,4-1-1,-1 0 0,0 0-3,-1 1 0,1 0-2,1-3-1,-1 2-6,0 0-7,1-3-11,1 0-11,-2 2-11,0-2-13,0 0-18,0-1-22,1-2-25,-1 2-23,1-1-18,-5-2-10,4 1-5,-4-1 0,0 0 1,0 0 8</inkml:trace>
  <inkml:trace contextRef="#ctx0" brushRef="#br0" timeOffset="3289.1881">4155 7934 68,'0'11'128,"-2"-2"5,0 0 3,1 2 2,-3-2-20,3 2-30,-1-1-20,-1 1-13,0-2-7,1-1-6,0 2-3,-1-2-5,-1 0-5,3 0-5,-3 0-5,2 0-5,-1-1-8,0-1-11,-1 1-13,0-2-15,1 1-18,-1-1-19,1-1-23,0-1-27,3-3-12,0 0-8,0 0-4,0 0-1,0 0-2</inkml:trace>
  <inkml:trace contextRef="#ctx0" brushRef="#br0" timeOffset="3931.2249">4418 7257 37,'-2'5'122,"0"0"4,0 0 2,0 2 3,0-1 0,0 2-22,0 1-37,-1 0-14,-1 0-6,3 2-3,-2 0 3,1 1 1,-2 0 0,4 0-1,-2 1-4,1-1-2,0 2-1,0 1-2,0 0-1,0 2-1,1-2-5,-2 2-4,2-1-3,-1 2-4,0 1-2,1-1-3,-1 0-2,0 0-2,0 0-2,-1-1-2,2-1-1,-1 1-2,0-2-1,-1-1-2,2 1-2,0-3 0,0 0-3,0-2 0,0 2-1,0-3 1,0-1 1,0 0 0,2-1-2,-1-1 1,-1-2 1,0 0 0,1-1-1,-1-1 0,0-2 0,0 0 1,2 3 0,-2-3 0,0 0-2,2-2 1,-1 1 0,1-1 0,0-2 1,0 0 0,1-1-2,-1-2 1,3 0 0,-2-1-1,1-1-1,2 1-1,-3-3-3,2 0-2,0 0-3,0 0-4,-1-1-3,4-1-2,-2 2-4,1-2-3,-1 0-2,1 1-1,0 0 0,1 0 0,-1 1 0,0 1 1,-1 0 2,-1 2 3,0 1 5,-1 2 2,0 0 2,-1 1 3,1 1 4,0 2 2,-1-1 1,0 2 2,1 0 1,-1 2 0,2-1 2,-2 2 0,1-1 0,1 3 2,-1-1 1,0 4 3,1-1 4,0 1 1,-1 1 1,-1 0 2,1 4 3,1-2 5,-2 2 3,0-2 2,-1 2 5,-1 0 1,2 0 3,-1-1 1,-1 2 3,0 0 1,-1-3 1,0 1 1,0 1 1,-1-1 4,-1 0 3,-2-3 1,2 2-2,-2-1 0,-1-2-1,-2 0-1,0 0-1,0 0-3,-1-1-3,-2-1-2,2-1-2,-1 2-1,-1-2-2,1 0-4,-1 0-6,0-2-2,1 0-3,0 0-3,1-1-2,-2 1-2,2-3-3,0 0 0,-1 2-1,2-1-1,1-1-2,1 0-2,0-1-4,-1-1-6,1 2-7,3-3-10,-1 0-13,0 0-17,1-3-17,0 0-19,1-2-21,0 0-21,1-2-22,0-1-31,1-1-34,1 1-17,-1 0-8,4-1 0,0 0 3,-1-2 8,1 1 11,0 1 15</inkml:trace>
  <inkml:trace contextRef="#ctx0" brushRef="#br0" timeOffset="4392.2512">5133 7360 14,'0'0'126,"-4"0"2,2 0 2,-1 0 1,-1 0 3,2 0-20,-1 1-32,-2 0-19,1 0-15,-3 0-7,1 1-4,-1-1-4,0 1-1,-1 0-2,0 1 2,0 0 0,0-1 2,-1 2 0,0 1 0,0-2-3,-2 3-3,2 0-1,2-1 0,-2 2 0,-1-2 1,1 2 0,1-2 0,-2 3 4,2-2 1,-1 2 0,3 1-2,-2-1 0,1 2 0,0-1 2,2 4 4,1-1 2,-2 1-1,2 0 1,0 2-2,2-1 1,0 1 0,0-1 1,1 1 0,1 0 0,0 1-2,1-1 0,1-1 0,-1 1-2,2-4-2,0 3-1,0-1-1,1-1 0,1 1-2,0-2-2,0 0-2,0 0-3,1-1-4,1-1-3,0 1 0,0 0-3,0-3-2,2 1-1,-1 1 0,0-1-2,1-2 0,1 0-1,-2 0-2,1-1 0,1 1-1,-1-4-5,1 0-3,0 1-9,-3-2-11,2 0-13,-2-1-11,1 0-15,-2-1-17,0 0-17,0-2-19,-2 1-18,0 0-20,-1-4-28,0 2-32,-2-1-13,-1-2-4,-1 0 4,-1 0 7,-2-2 10,2 1 12</inkml:trace>
  <inkml:trace contextRef="#ctx0" brushRef="#br0" timeOffset="4619.2642">4873 7639 22,'-2'1'129,"2"-1"0,0 0 4,0 0 5,0 0 0,0 0-1,0 0-20,0 0-31,0 0-12,2 3-6,0-1 0,-1-2 5,2 1 2,0 0 2,1-1 1,0 0 0,2 0-3,-1-1-6,2 0-5,0 1-6,1-2-7,-1 1-7,2-1-9,2-1-8,-1 1-15,3-1-17,-1 2-18,0-2-18,0 0-19,2 0-17,-1 0-22,1 0-25,-1 1-26,0-1-30,-1-2-15,-1 2-10,0-1-4,2-1-1,-1 0 6,-1 1 10</inkml:trace>
  <inkml:trace contextRef="#ctx0" brushRef="#br0" timeOffset="5421.3101">5521 7308 67,'-2'0'129,"2"0"1,0 0 2,0 0 5,0 0 4,0 0-16,-3 0-31,3 0-20,0 0-15,0 0-7,0 0-3,-2 0-1,2 0-1,0 0 0,0 0 1,0 0-3,0 0-2,0 0-5,0 0-6,0 0-7,0 0-6,0 0-4,0 0-4,0 0-1,0 0-4,0 0-2,2 3-2,2-3-1,-1 0-2,2 2 0,-1-2 0,1 0 1,0 1 0,1 0 1,0 0 0,0-1 0,0 2-2,0-1 0,0 1 1,0-2 0,2 2-1,-2-1 0,1 0 2,0 1 1,1-1-1,0 0 0,-1 1-1,0-1 0,3 1 0,-2 0-1,0-1 1,0 1 0,1-1 0,-1 1 1,0-2-1,1 3 0,-2-3 0,-1 1-1,2 0 1,0 0 0,-4 0-1,3 0 0,-1-1 2,-1 2 0,0-2 0,1 2-1,-2-2 0,0 0 0,-1 2 1,1-1 0,-1-1 0,-1 0 0,1 3-1,-1-2 1,1 0 0,-2 1 0,-1-2-1,2 2-1,-2-2 0,0 2 0,0-2 0,0 3 2,-1 0 0,-1 0-1,-2 0-1,1 0 2,-1 3 0,-2-2 0,1 2-1,-2 1 1,-1 0 0,0 0 0,-1 2 0,-1-1 0,1 1 1,0 0-1,-3 0 1,2 1 1,-1 0-1,-2 1 0,3-2-1,-2 3 0,0-1 1,1 1-2,-2-1 2,1 1 0,1 0 0,0-1 0,0 0 0,1 1 1,-1-1-2,1 1 1,1-3 0,0 3-1,0-3 1,2 0-1,0 0 1,0 0 1,1-1 0,1-1 2,1 1 2,0-1 0,1 0-2,-1 0 1,1-2 0,2 2 1,-1-2 1,0 1 0,1-3 1,1 3-2,-1-2 0,0 1 0,0-1 0,0 0-2,1-1 0,-1 1 0,1 0 1,0-1 1,0 1-1,0-1-1,0-1-1,0 1 1,0 0-1,0-1 1,0 1 1,1-1 1,-1 1 0,1-2 0,1 2 1,-1-3 1,2 3 3,-1-2 1,1 1 1,0-1 1,0 1 2,-1-2 1,-1 3 1,4-3 2,-2 2 2,-1-1 4,2-1 3,0 0 3,0 0 1,2 0-2,-1 0-2,1 0-1,-1 0-1,2-1-2,0-1-2,0 2-3,1-3 1,-1 2-2,1 0-4,0-1-3,-1 1-3,0 0-4,1-2-2,-1 3-3,-2-3 1,3 2-1,-2 0-1,2-1 1,-2 1 2,0 0 1,0 1-1,2-1 0,-2 0-1,0 0-1,1 1-1,-1-1 1,0 1 1,0 0-1,-1 0 0,0-1 0,0 1 0,-1 0 1,1 0-1,-3 0-2,2 0 0,-2 0 0,-2 0 0,3-3 0,-3 3 1,0 0-1,0 0 0,1 0-2,-1 0-4,0 0-7,4-1-9,-4 1-10,0 0-13,1-2-13,1 0-14,-1 0-18,0 1-18,-1 1-23,0 0-23,3-3-27,1 2-26,-2-2-11,0 0-4,1 0 3,-1-1 5,1 1 10,-1-1 11</inkml:trace>
  <inkml:trace contextRef="#ctx0" brushRef="#br0" timeOffset="6955.3978">6004 7210 49,'5'0'107,"0"0"2,1 1 1,-2 0 1,1-1-20,0 1-32,-1 0-19,1 0-9,-1 0-5,0-1-1,-1 2 1,1 0 2,0-1 0,-2 2 3,2-2-1,-1 2-2,2 0-1,-2 2-1,0-2 0,-1 3-2,2-1 0,0 1-1,-2 0 1,2-1 0,-1 3 1,2-1 0,-2 0 1,0 0-3,-1 1 2,2 1 1,0-1 1,-2-1 1,1 3 1,0-1 1,1 1-1,-3-1-1,3 2-1,-2-2 0,1 1-1,-3 0 0,3 1 0,-2-1-2,-1 0-1,0 2-3,0-3-1,0 3-3,0-1-1,-1 0-2,-2 1-1,3 1 0,-3-1-1,1 0 0,-2 1-3,-2 0-3,0 2 0,-1-1 0,-1 1 0,-3 2-1,1-2-6,-3 2-7,-2 0-11,0-1-14,-3 2-15,-2-1-16,0 0-28,-3 2-30,-1-2-24,-2-1-20,-1-1-11,-2 1-8,2-1-3,-2-1-1,1 0 4</inkml:trace>
  <inkml:trace contextRef="#ctx0" brushRef="#br0" timeOffset="8055.4608">3894 8154 88,'0'0'111,"0"0"0,0 0 1,0 0 1,0 0-23,0 0-35,0 0-21,0 0-13,1 2-7,-1-2-1,0 0 0,0 0 2,0 3 2,-1 0 3,0 0 3,-1 2 2,0-2-1,1 2 0,-2-1 1,1 3 2,0 0 2,1 0 3,-1 1 3,-1 1 1,3-1 1,-1 2-1,0-1 0,0 1 0,1 1 0,-1 0 0,-1 0 1,1 0-1,-1-1 1,0 1-1,1-1 0,-2 3-2,2-2-1,-3 1-3,3-2-2,-1 2 0,0 0-1,2-1-5,-1 0-2,0 1-3,-2-2 0,3 0-2,-1-1-2,-1 0-3,1-1-1,-1 2-1,0-2-2,0 0-1,1-1 0,0-1-3,0 1 0,0-1-1,0 0 0,0-1 0,1-1 0,-1 1-1,-2-2 1,2 2 0,1-2-1,-1-1 0,0 1 0,0-1 0,1-2 1,0 0 0,0 0 0,0 0 1,0 0 0,0 0 1,0 0-1,0 0-1,0 0 1,0 0 0,1-2 0,0-1 0,0-2 0,-1 0-1,1 2 0,3-4-1,-2 2-2,0-2-2,0 0-3,2-1 0,0 1 0,1-1-3,0 0-1,1-1-1,-1 1 0,1 0 0,-1 1 0,1-1 1,2 2 0,-2-1-2,1 1 3,-2-1 1,2 1 2,0 1 1,0 0 2,0 0 1,-1 1 1,2 0 0,-2 1-1,0-1 0,-1 2 1,2-1-1,0 3 1,-3-2 1,1 0 1,0 2-2,0 0 1,0 0-1,1 0 0,-2 0 1,0 2 0,0 0 1,0-2 2,-1 3-1,0 0 2,0 1 0,1 0 1,-2-1 3,0 3 2,-1 1 0,-1-2 2,0 2 0,0 0 1,-2 0 2,0 0 2,-2 2 0,1-1 1,0 2 1,-1-2 0,0 3 2,-2-2 1,2 1-2,-3-2-2,2 2-1,-1-1 1,0 0 0,1-1 0,-3 1-1,3-2 0,-2 1 0,2-1-1,-1-1-2,-1 1 0,2-2 1,-1-1 1,1 1 2,1-3 3,0 1 1,-2-1 1,3 0-2,-2-1-1,1 1-1,-1-2 0,1 0-1,-1 0 0,-2-2 0,0 1-2,4-1-2,-3 0-2,1-1-6,-1 1-6,2-3-6,0 1-8,1-1-11,0 0-11,0 0-15,2-1-14,-1-1-13,2 0-14,2 0-13,-1-1-16,2 1-16,0-2-25,0 1-31,1-1-12,0 2-6,4-1 3,-3-1 6,1 1 11,0-1 14</inkml:trace>
  <inkml:trace contextRef="#ctx0" brushRef="#br0" timeOffset="8381.4794">4275 8358 27,'0'0'128,"1"3"3,-1-3 1,0 0 4,0 0 5,0 0-17,0 0-28,1 0-19,-1 0-12,3 0-3,1 2-2,-4-2 1,2 1 2,1-1 5,1 1 4,0-1 3,0 1 1,1-1-1,-1 0-2,3 0-5,0 0-4,-1 0-5,1 0-5,2 0-5,-1 0-4,0 0-2,0 0-4,2-1-3,-3 1-5,3 0-5,1-1-4,-1 1-4,-1-1-2,2-1-4,-1 2-1,1 0-3,0-3-3,-1 3-1,-1 0-2,0-1-1,1 0 0,-2 1-3,-1 0-2,1-1-7,-1 0-7,0 0-10,-1 0-11,0 1-12,0-2-10,-1 1-12,-2 1-10,0 0-12,0 0-9,-2-2-13,-1 2-15,0 0-24,0 0-26,0 0-12,0 0-4,0 0 4,-5 0 7,-1 0 9,-1 2 10</inkml:trace>
  <inkml:trace contextRef="#ctx0" brushRef="#br0" timeOffset="8632.4938">4284 8472 61,'1'3'128,"0"-1"6,0 0 6,2-1 6,1-1-15,-1 1-27,1 0-16,1-1-12,1 0-4,0 0 0,0 0 1,2 0 1,-1 0-1,2 0-4,0-1-5,0 0-5,1 1-6,-2-1-4,2 0-7,1 0-7,-2 1-5,1-2-6,1 2-6,-2-1-3,1 0-4,1 0-4,-2 0-3,0 0-1,-1 1-3,1-2-5,-1 2-6,-1-1-8,-1-1-9,1 2-9,0 0-9,-4-1-9,3 0-11,-2-1-12,3 1-12,-3-1-12,0 1-17,0 0-19,-1-2-17,-3 3-15,3-2-2,1-2 2,-4 4 7,1-4 6</inkml:trace>
  <inkml:trace contextRef="#ctx0" brushRef="#br0" timeOffset="8940.5114">4489 8245 22,'-2'4'124,"1"1"5,-1 1 4,1-2 4,0 2-12,0-2-18,0 3-15,-1 0-15,2-1-5,0 1-2,-1 0-1,0 0 0,0 2 1,0-1 2,0 0-2,-2 1-3,1 0-4,0 2-3,0-2-5,-1 3-5,-1-2-5,2 0-6,-1 2-4,-1-1-4,0 0-3,1 1-5,-1 0-3,1 0-4,-2 0-4,2-1-3,-1 1-1,0-1-2,1 1-1,0-1 0,-1 0-2,2-1 0,-3 0-6,1 0-6,2-1-10,-1 0-10,-2-2-12,3 2-12,-1-1-13,-1-2-11,2 1-13,-3 0-15,3-1-21,-1 0-24,1-1-19,0 0-19,0-1-3,2-4 0,0 0 6,0 0 10</inkml:trace>
  <inkml:trace contextRef="#ctx0" brushRef="#br0" timeOffset="9488.5427">4926 8136 88,'-2'3'109,"0"-2"2,-2 0 3,2 1-13,-1-1-22,-1 1-16,0 0-18,0 1-7,0-1-4,0-1-1,0 2 0,-1 1 1,0-1 2,1 1 1,-2-1-2,2 1-1,-1 0 0,-1 2 0,1-1-2,-1 1 1,0 0 2,1 0 1,-2 1 1,1 0 1,1 0 2,-1 2 0,0-1 0,0 0 1,-1 3 2,3-1 1,-2 1 0,3 0-1,-1 1-1,0 0-1,0-1-1,1 2-2,0-1 0,2 0-3,-1 0-1,1-1-1,1 0-3,1-1-1,1 1-2,-1-2-1,2-1-2,-1 2 0,1-2-2,2 1 0,-1-2-2,0 0-2,1 1-1,0-1-3,1-2-1,1 1-2,-2 0 0,2-2-2,-2 0 1,3 0-2,1-2 0,-2 1-1,1-3-2,1 0-1,0 0 1,1-2 0,0 1-2,1-3 1,-2 1-1,4-3 1,-2 1-2,0-3-1,2 1 1,-3-2-1,0 0 0,2 0 0,-2-2 1,0 0 0,1 0-2,-2 0 0,0-2 1,0 1 0,-2 0 0,-1 1 0,0-1 1,-1-1 1,-1 1-2,-2 0 0,1 0-2,-3 0 0,0 0 0,0 0 0,-2 1 0,0 0 0,-1-1 0,-2 2 0,1 1-1,-2-1-1,0 2 0,-1 3 0,-2-1 1,-1 1-3,1 2-2,-4 1-8,1 0-9,-2 2-15,1 1-14,-2 0-18,0 1-19,-2 1-26,2 0-26,-2-1-27,0 2-25,0-1-15,1 0-10,-2 1-2,2-2 2,-1 0 5,1-1 8</inkml:trace>
  <inkml:trace contextRef="#ctx0" brushRef="#br0" timeOffset="17976.0282">7686 7832 61,'-1'-7'109,"0"1"1,-3-1 2,4 2-1,-2 0-22,0 0-31,1 1-16,-1-1-8,-1 0-3,1 0-1,0 1 2,0 0 4,0-1 3,0 1 0,1-1 0,-1 1-2,0-1 2,1 2-1,-3-1-1,4 0-1,-1 0-2,0 1-1,0-1 1,0 1 0,1 1-3,-1 0-4,0-1-1,1 3-4,-1-2 0,0 0 0,-1 1-1,2 1-1,-3-1-2,-1 0-4,-1 1-2,-1 1-2,-1 1-2,-1-1-1,1 2-3,-1 0-2,-2 0-1,1 1-1,-2 0 1,-1 2 0,2-1 0,0 1 0,-1 0 0,1 0-1,1 1 0,-2-1 0,1 1 0,1-1 0,0 0 1,0 1 0,1 0-1,-1 1 1,1 0-1,0 0 0,2 0 0,-2 0-1,1 1 1,1-1 2,1 1 0,0 0 1,-1 2 0,2-2 1,1 0 2,0 1-1,0 0 1,2-2 1,0 1 0,-1-1 1,2 0-1,2-1 0,-1-1 0,1 2 0,0-1 0,0-2 0,-1 0-1,4 0-1,-1 0 0,0-1-2,1-2 1,0 3-2,2-3 1,0-1 0,1 1-2,0 0 1,1-2 0,2-2 0,-1 0-1,0 0-2,2-1 1,-2 0 1,1-2-2,1-1 1,-2 1-3,1-1-3,0-1-3,-2 1-3,1 0-3,0-1-3,-2 0-3,0 0-6,0 0-2,-1 1-3,0-2-4,-1 1-3,0 1-2,1 0-2,-3-1 0,1 0 0,-1 0 1,0 0 1,0 1 2,-1-1 3,1 0 2,-2 2 5,1-2 2,-1 2 4,0 0 3,-1 0 3,1-1 3,-1 2 2,0 0 2,0 0 3,-1 1 3,0 0 2,0 1 1,0 2 2,0 0 0,0-2 0,0 2 1,0 0-1,0-3 0,0 3 1,0 0-1,0 0 1,0 0-1,-3 0 2,1 3 1,-2-1 2,2 0 0,-1 1 0,-1 1 2,0 0 3,1 2 4,0-1 2,0 2 4,0-1 0,-1 2 3,3 0 2,-2-1 1,1 3 2,-1-2 2,0 2 2,1 1 1,0-1 1,0 0 0,2 1-1,-2-1-2,2 0-1,0 2 0,2-3-2,-2 1 1,2 0 0,0-1 0,0 0-3,1-1-2,0 0-3,0 0 0,0-2 1,0 1 1,1-1 1,1 0 0,-1-1-1,3-1-1,-1 0 0,0 0-3,1-1-3,0 0-1,2-1 0,0-1-1,0 0-1,2-1-3,-1 0-2,0-1-3,2 0-4,-3 1-9,1-2-8,1-1-12,-2 2-10,-1-2-12,0 2-12,-2-2-14,0 2-13,-1-2-22,-2 0-23,-3 3-23,3-3-20,-3 3-10,-1-6-5,-2 1 2,0 0 6,-1 0 9</inkml:trace>
  <inkml:trace contextRef="#ctx0" brushRef="#br0" timeOffset="18364.0504">7118 8253 54,'0'0'112,"0"0"3,0 0 3,0 0-5,2 1-11,-2-1-16,1 3-19,1-3-8,0 3-4,0-3-2,-1 0 1,4 1 3,-1 0 4,0-1 1,0 1 2,1 0-1,0 0 0,0-1-4,2 2-3,-1-2-3,-1 0-3,2 0-1,1 0 0,0 0-1,-1 0 0,1 0-4,0 0-1,2 1-3,-1-1-4,1 0-2,2 2-1,-1-2-3,2 1-1,-1-1-2,0 1-3,2-1-3,-2 0-4,3 0-4,-3 0-3,3 0-1,-1-1-2,1 0-1,-2 1-1,3-1 0,-2 0-2,-1 0 1,1 1-2,1-2 1,-1 2 0,-2-1-2,2 0-1,-3 0-1,0 1 2,1-1-2,-3 1 0,0 0 1,0-1 0,-2 1-2,0 0-3,-1 0-6,-1-3-6,-1 3-8,-2 0-6,-2 0-9,0 0-5,0 0-10,0 0-9,0 0-10,0 0-9,0 0-9,-2 3-8,0-2-10,0 0-8,-3 1-11,1 1-11,-1-2-13,0 1-13,-1-1-2,-1 0 3,1 1 6,0-2 6</inkml:trace>
  <inkml:trace contextRef="#ctx0" brushRef="#br0" timeOffset="19030.0885">7292 8386 3,'-3'4'114,"3"-1"4,-2 1 1,-1 1 1,2-1-17,-1 1-26,1 1-10,-1-1-5,1 1-2,0 2 0,1-3 2,-1 3 0,0 0 0,0 0-1,1 1 1,0-1 2,0 3-1,-1-1-2,1 1-3,0 1-2,-1-2-3,-1 2-6,2 0-2,-1 2-2,0-2-2,-1 1-2,0 0-3,1 0-2,-2 1-3,3-1-5,-2 1-3,-1-2-2,2 2-2,-1-2-1,1-1-1,-1 1-1,2-1-3,-1-2-4,0 0-1,1-1-3,0-2 0,0 1-2,0-2 0,0 0 0,0 0-1,0-3 0,0 3-1,0-5-2,1 1 1,-1-1 1,0 0 1,0 0 0,0 0 0,1 2-1,-1-2 1,0 0-1,0 0 1,0 0 0,0 0-1,0 0-1,2-2 0,-1 1 0,1-4 0,-1 3 0,3-3-1,-3 0 0,3-2-1,-1 2-1,0-4-4,0 1-3,1 0-2,0-1-4,0-1-3,1-1-4,1 1-1,-2 0-3,2-1 1,-2 1 0,1 0-1,0-2 0,1 3 1,-2 1 3,2-2 2,-2 3 3,1 0 3,0-1 4,1 3 3,-2 0 4,3 1 2,-2 1 2,2-1 0,-1 1-1,-1 1 2,1-1 0,0 3 0,2-2-2,-3 1 0,2 0 0,-1 1 0,-1 1 0,2 0 1,-2 1 1,1 0 1,-1 1 2,-1 1 3,2 1 1,-1-2 2,-1 4 2,-1-2 2,0 3 3,0-1 4,-1 2 1,0-1 3,-2 2 2,0 1 2,0-1 0,-1 2 0,-1-1-1,0 0 1,-1 0 1,1 0 0,-1 0 0,-1-1 2,1 0 0,0 1 2,0-2 0,-1 0 1,1 1 0,0-3 1,0 1-1,-1 0 2,0-2-1,-1 1-1,1-2 1,0 0-1,-1 0-3,-1-1-2,0-1-4,-1 2-2,0-3-2,-1 2-2,0-1-2,-1 0-1,0-1-2,1 3-2,-3-3-1,1 0-1,1 1-3,-1-1-1,0 1-2,1-3-1,-1 2 0,2-1-2,0-1 1,1 0-1,-1 0-1,2 0-1,0-1-1,1-1 1,1 1 0,0-2-1,-1 1-2,2-1-4,0 0-7,1-2-9,2 1-9,-1-1-13,1 0-18,1-3-14,0 1-18,2-2-16,0 1-16,1-1-16,0-2-18,1 1-23,0-1-29,0 1-14,1-1-9,1-1 2,-3 2 5,2-2 11,0 0 13,-1 2 17</inkml:trace>
  <inkml:trace contextRef="#ctx0" brushRef="#br0" timeOffset="19674.1253">7898 8151 24,'0'0'109,"0"2"1,0-2 1,0 0-4,1 3-8,-1-3-19,0 0-25,1 1-13,-1-1-6,1 1-1,1 1 2,0-1 1,-2-1 3,2 2 2,0-1 5,0 0-1,1-1 0,0 0-2,-1 3-4,0-3-2,2 2 0,-2-2-2,1 0 2,1 1-1,-1 0 0,1-1-1,0 1-2,0 0-2,0 0-2,1-1-3,-1 2-3,0-2 0,0 0 1,0 0-3,0 0-2,-1 0-3,4 1-5,-3-1-3,2 0-3,-1 0-1,-1 0-3,2 0 0,1 0-1,-2 0 1,2 0 0,-1-1-1,-1 1-1,2-2-3,-2 2-5,-1-1-7,1 0-8,-1 0-10,-1 1-10,3-1-12,-2 0-13,0 1-15,-2-2-17,-2 2-25,0 0-30,3-3-15,-3 3-8,0 0 0,0 0 0,0 0 6,0 0 8</inkml:trace>
  <inkml:trace contextRef="#ctx0" brushRef="#br0" timeOffset="19927.1398">7821 8347 42,'0'3'120,"0"-1"5,2 1 3,0-2 5,0 1-16,-1-2-26,1 3-13,2-1-8,-2-1-2,2-1-1,0 0 0,1 0-1,0 0-2,1 0-3,0-1-3,1 1-5,-1-2-3,2 2-5,0 0-7,-2 0-5,2 0-6,0 0-6,0-3-5,-1 3-5,0 0-5,1 0-5,0 0-11,-1 0-11,2 0-15,-2 0-14,2 0-19,-2 0-19,0 0-27,0 0-30,2-1-17,-2 0-9,-1 1-6,0-3-3,-1 1 0,1 0 3</inkml:trace>
  <inkml:trace contextRef="#ctx0" brushRef="#br0" timeOffset="20511.1732">8536 7812 31,'0'-2'121,"-2"-1"2,2 0 5,0 3-4,-1-1-6,0 0-22,-2-1-32,3 2-14,-2-1-6,0-1-5,0 0-3,0 2-1,0-2-1,0 1-2,-1-1-1,1 2-3,0-1-2,-1 0-4,0 0-4,2 1-1,-4 0-2,0 0-1,2 0-5,-2 1-1,1 0-1,-1 0-1,0-1-1,-3 2 2,4-1 0,-2 1 0,0 0 0,0 1 0,-2 0 3,3 0 0,-1 1-2,1-2 0,-1 1 0,-2 1 2,4-1 2,0 2 3,0-3 1,0 1-1,0 1 1,1-1 0,-1 1-1,1-1 0,0 1-1,1 2 2,-1-2 3,1 1 2,0 2 1,0 0 0,0-1-2,2 1-1,-2 0 0,0 1 1,2 0 3,0 1 1,0-1 2,0 3 1,2-2 3,0 0-1,-1 1-1,1 0 0,0 0-1,1-1-1,1 2 0,-1-2 0,2-1-2,0 0-1,0 1-3,0-2-1,1-1 0,-1 1-3,1-1-1,2-1-2,-2 1-1,1-2-2,1 0 0,0-1-2,-1 0 0,3-1 0,0 0-1,-2 0-2,1-1 0,1 0-3,0-1-1,-1 0-3,0 0-7,0-1-8,0 0-9,-2 1-11,2-2-9,-3 0-10,0 1-11,0-1-10,-1 2-10,0-2-13,-1-1-12,0 1-12,0 0-14,-4 2-17,2-4-17,0 0-7,-2 4-3,1-3 4,-1 3 8,0 0 8</inkml:trace>
  <inkml:trace contextRef="#ctx0" brushRef="#br0" timeOffset="20864.1934">8260 8274 38,'1'3'114,"0"-1"3,-1-2 5,0 0-13,0 2-21,0-2-11,0 0-10,0 2-2,0-2-1,0 0 3,1 3 1,2-1 2,-3-2 2,2 1 1,1 1 3,1 0-1,0-1-2,1 0 0,2 0-1,-2 0-3,1 0-3,1-1-3,-1 0-3,2 0-3,-1-1-4,0 0-3,0 0-3,2-1-4,-1 0-5,0 1-5,0 0-2,2-2-5,-2 3-2,0-3-5,3 2-4,-2 0-3,0-1-2,1 0-2,-1 1-1,-1-1-1,1 2-3,0-2-6,-1 0-5,0 2-10,-1-1-9,0 0-11,0 1-11,-1 0-13,-3 0-11,3 0-13,-1 0-13,1 0-15,-2 0-17,-4 0-23,6 1-25,-6-1-15,3 1-9,-3-1 2,6 1 6,-6-1 7,0 0 9</inkml:trace>
  <inkml:trace contextRef="#ctx0" brushRef="#br0" timeOffset="21858.2502">8179 8770 42,'0'0'124,"0"0"6,0 0 5,0 0 1,0 0-12,0 0-22,0 0-13,0 0-12,0 0-5,0 0-4,0 0-2,0 0 1,0 0-4,0 0-1,-1-3-5,1 3-6,0 0-4,0-3-6,0 0-5,-1 0-6,1 1-4,-1-1-1,1 1-3,0-1-3,-1 1-2,0-1-2,-1 0-2,1 2-1,-1-2-2,-1 1 1,-1-1-1,3 2 1,-2-1-1,-1 1-2,1 0-1,-1 0-2,-1 1-3,2 0-1,-2 1 0,0 0-1,0 0 2,1 1 0,-1 0 2,1 0 1,0 0 0,-1 1 1,1-1 2,0 2 3,-1 0 4,1 0 1,0 1 2,0-1 0,-2 2 2,3 1-1,-1 0 0,0-1 1,1 0-1,0 2 1,0 0-1,0-2-1,1 0-1,-1 0-3,1 2-2,2-4-1,0 2-1,0 0 0,0-1-1,3 0 1,0 0-2,-2 0-3,2 0 0,0-2 1,0 0 0,0 0 0,1 1-1,1-3 0,0 2-1,1-1-1,-1 1 0,2-3 1,-1 2-1,1-2 1,0 0-1,0 2 1,-1-2 0,1 0-1,0 0 1,0 0-1,-1-2-1,0 2 1,1 0-1,0-2-1,1-1 0,-2 1-1,0-1 0,3 0 1,-2-1-2,-1 0-1,1-1-4,0 1-3,-2 0-4,2-2-3,-2 2-3,0-3-2,0 1-4,0-1-2,-2 1-4,2-1-3,-2-1-3,-1 1-3,3-2-1,-2 1-2,0-2-1,0 2 0,2-1-1,-2-2 0,0 1-3,0 0-1,1-2-3,-1 0-1,0 0 0,0 0 0,0 0-2,1-1-2,-2-2 1,1 1 1,0 0 5,-1-1 2,0 2 3,1-1 2,-1 0 5,-1 2 3,1-1 5,0 2 4,-1 0 3,0 1 4,0 1 5,0 0 3,-1 2 4,1-1 1,1 1 1,-1 2 0,0-2 4,-1 3 3,0-2 3,0 2 3,1 0 4,-1 0 3,0 0 4,0 1 2,0 1 2,0 0 2,0 2 0,0 0 2,0 0 1,0 0 0,0 0 0,0-3-2,0 3-2,0 0-3,0 0-3,0 0-3,0 0-3,0 0-2,0 0 1,0 0 0,0 0 2,0 0 2,0 0 1,0 3 1,2-1 1,-1 1 2,-1 1 3,0 0 2,0 1 3,-1 0 2,-1 0 2,2 0 5,-1 3 0,0-1 0,-2 0 0,2 0 3,-1 3-1,0 0 1,-1 1 0,2-1-1,-2 1 0,0 0-1,2 1 0,-1-1-2,0 0 0,0 1-2,-1 0-2,2 0-1,0-2-2,-1 2-4,0 0-2,0-1-2,-1 0 1,3 1 1,0 0 0,-1-2-1,0 2 0,0 0 1,0-1-1,0 2 0,0-1 0,0 0 1,1-1 2,-2 0-1,2 1-1,-1 0 0,0-1-1,1 0-3,0 1 0,0-2 1,0 0 0,1 2-2,0-3 0,-1 1-1,2-1-1,0-1-5,0 2 1,-1-3-1,1 0 0,0 0 0,0 1-1,1-3 1,-1 0-2,-1-1-3,0 1-2,2-1-1,-2-1-1,1 1 1,0-1 0,-1-1 1,0 1-1,1-2-1,-2-1 1,2 1 0,0 0 0,-2-1-1,4 0-1,-1-1 0,1-1-4,-1 0-8,2-1-10,0 0-12,0-1-13,0 0-15,-1-1-14,2-2-16,0 1-17,-2-1-17,2-2-18,0-1-20,0 0-29,-1-1-34,0 0-14,-1-1-3,1 0 5,-2-2 9,2-1 13,0 1 14</inkml:trace>
  <inkml:trace contextRef="#ctx0" brushRef="#br0" timeOffset="22469.2852">8829 8262 30,'0'0'108,"0"0"1,0 0 3,0 0-9,0 0-12,1 1-21,-1-1-21,0 0-11,0 0-7,0 0-2,2 2 2,-2-2 1,0 0 1,2 0 2,1 2 1,-1-2 0,-2 0-1,4 1-1,-2 0 0,1-1 0,0 1-1,1-1 0,-1 0-2,0 0 0,0 0-2,2 0 0,-1 0-2,0 0 0,1 0-2,0 0-1,1 0-2,0-1-3,0 0-3,0 0-2,1 1-1,-1-2-2,1 2-1,-1-1-2,-1 1-1,1 0-3,0 0-1,0 0-1,0 0-1,0 0-3,-1 0-1,0-1-5,2 1-6,-2 0-6,0 0-7,0 0-8,-1 1-7,0 0-9,-1-1-9,1 0-12,0 2-12,-4-2-20,0 0-23,0 0-15,0 0-10,0 0-2,0 0 2,0 0 5</inkml:trace>
  <inkml:trace contextRef="#ctx0" brushRef="#br0" timeOffset="22764.3021">8873 8307 28,'0'0'99,"-1"3"-3,1-3-9,-1 2-11,1-2-12,0 0-10,-1 3-9,1-3-4,0 0-1,0 0 0,1 2 2,0 1 1,0-2 0,-1 0 2,2 1 0,0-1-2,-1 1 0,2-1-2,-1 0 0,0-1-1,1 2-1,-1-1-1,1-1 0,0 3-2,0-1 0,-1-1-3,1 1-2,0 0-4,1-1-1,-1 1-4,1-2-2,0 1-2,2 0-1,-1 1-3,-1-2 0,1 0-4,1 0-3,0 0-2,0 0-2,1 0-2,-1 0-1,1 0-4,-2 0-4,3-2-7,-1 1-6,-2 0-7,3 0-6,-1-1-9,-1 0-9,0 1-8,0-1-9,0 1-13,0 0-12,-2 1-22,0-3-23,0 2-10,0-1-4,0 0 3,-4 2 4,2-4 6</inkml:trace>
  <inkml:trace contextRef="#ctx0" brushRef="#br0" timeOffset="23179.3258">9080 8151 52,'0'2'107,"0"-2"2,1 1 4,-1-1-14,2 3-23,-1-2-16,1 1-13,-2-2-7,2 1-3,0 1-2,0 0 0,1 0 0,-2 1-1,4-2-1,-2 1 0,0 0-4,1 1-2,0 0-4,0 1-1,0-2-2,-1 1-1,2 0-2,-1 0 1,2 0-1,-2 0 0,0 0-2,0-1-1,-1-1 0,2 4 0,-1-3-1,1 1-1,-2 0 1,0 2 0,2-3 0,-2 2-1,-1 0-2,3 2 0,-1-1-1,1 0 1,-2-1 0,1 2-1,-1-1 1,0 0 0,-1 0 2,-1 1 2,2 2 1,-2-2-1,-1 0 0,-1 1 0,-2 0 1,3-1-1,-3 0 1,1 2 1,-2 0 0,0-1 0,-3-1-1,2 2-1,0 2-1,-2-3-1,0 2-2,-1-1-1,0-1-1,0 3-1,0-3-2,-1 1 0,1-1 0,1 0-2,0-2-1,-1 1-1,1 0 0,1-1 0,0-2 0,-1 1-1,2 0-4,-1-1-5,0 0-6,1-2-6,-3 1-8,3 0-12,-2 0-10,0 0-12,0-1-17,-1-1-19,1 0-24,-1-1-28,0-1-15,-2 0-5,1 0-2,-1 0 3,0-2 3</inkml:trace>
  <inkml:trace contextRef="#ctx0" brushRef="#br0" timeOffset="23690.355">8851 8190 54,'0'0'107,"0"0"2,0 0 3,0 0-13,0 0-20,0 0-19,0 0-18,0 0-9,0 0-6,0 0-2,0 0-2,0 0 0,0 0 0,0 0-3,0 0-2,0 0-4,0 0-1,0 0-4,0 0-1,0 0-1,0 0-2,-1 3 2,0-1 0,-1 0 0,0 0 0,1 1 0,0-1 2,-1 0 1,0 0 0,-3 1 1,4 0-2,-2-2 1,1 2-1,-1 0-1,1 0 0,-1 1-1,0-1-2,-1-1-1,1 1 0,0 1-1,-1 1 0,0-3 0,0 3 2,0-1-1,0 0 0,0 0 1,-1 1-1,2-2 1,-1 1 2,2 0 0,-3-1 0,4 2 0,-1-2 1,-1 1 0,0 0 0,2 0 0,-1-1-1,1 1 1,-1 1 1,1 0-1,0-1 1,-1 1 0,1-2 0,1 2-1,0 0 2,0-1 1,0-1 2,0 1 1,0 0 2,1 0 0,-1 0 1,3-1 1,-2 0-1,1 2 2,-1-3 0,0 2 2,0 0 1,0 0 1,1 1 0,0-2 1,0 1 0,0 0 3,-1 0 2,3-1 3,-2 1-1,1 0 3,2-1 1,0 0 1,-1 0 0,0 0 3,2 0-1,0 0 1,1-1-2,0 1-2,0-1-1,0 1-5,1-1-5,0 0-3,0-2-3,0 1 0,1 1-2,-1-2-5,0 1-3,1-1-12,-2 1-17,0-1-18,0 1-18,-1-1-21,-1 1-22,-5-1-35,5 1-39,-5-1-21,0 0-13,0 0-5,0 0-4,0 0 0,0 0 1,0 0 9</inkml:trace>
  <inkml:trace contextRef="#ctx0" brushRef="#br0" timeOffset="80123.5828">9658 8295 63,'0'0'80,"0"0"-10,0 0-8,0 0-7,0 0-6,0 0-5,0 0-4,0 0-3,0 0-3,0 0-2,0 0-3,0 0-3,0 0-3,0 0-2,0 0 0,0 0-2,0 0-2,0 0-2,0 0-1,0 0-1,0 0 1,0 0 0,0 0 0,0 0-1,0 0 1,0 0 1,0 0 1,2-2 1,-2 2-2,0 0-1,0 0-1,0 0-1,0 0-2,0 0 0,0 0-1,1-2-1,-1 2-1,0 0 0,0 0-2,1-1-2,-1 1 0,0 0 0,0 0-1,0-4 2,0 4-1,0 0 1,0 0-1,0-3 2,0 1 0,0 2 0,0 0 1,0-2 0,0 2 1,0 0 1,0 0 0,0-2 0,0-1 0,0 3 0,0 0 0,0-2-1,0 0-1,0 2-1,0 0-1,0-3 0,0 1-2,0 2-1,0 0-1,0-3 0,0 1 1,0 2 0,-1-3-1,1 0-1,0 3 0,0 0 1,0-1 1,0 1 0,0-3 1,0 3 0,-1-2 0,1 2 2,0 0-1,-2-2 1,2 2-1,0-1-1,0 1 1,0 0-1,-1-2 2,1 2-1,-1-3 0,1 3-2,-1-1 0,-1-2-2,2 3 0,-2-1 2,2 1-1,-1-3 0,-1 2 0,2 1 1,-1 0-1,-1-3 0,2 3-1,0 0 0,-2 0 2,0-2 0,2 2 0,-3 0-1,3 0 0,-2 0 0,0-2 0,2 2 0,-4 0 0,1 0 0,1 0 0,-2 0 0,0 0 0,1 0-1,1 0 1,-2 2 0,1-2 1,1 0-1,-1 2 1,1-2 0,0 1 0,-2 1-2,2-2 1,-1 1 1,1-1 0,0 1-1,-1 0 0,1 0 1,-1 0 0,3-1 0,-2 1-1,-1 1 0,0-1 0,0 1-1,-1-1 2,1 1 0,-1 0 1,-1 1-1,2 0 0,-1 0 1,-1 1 0,0-1 2,0 1-1,0 1 0,0-1 0,0 1 2,0 0 0,0-1 1,0 0 0,1 1 0,-1 0 0,2 1 1,-1-1 0,1 0 0,0 2 1,-1-2 0,1 1 1,1 1 1,-1 0-1,1-1 2,-1 1-1,2 0 1,-1-1-1,1 1 0,-1-2-1,1 2 2,0-2-1,0 0 0,0 0 0,0 0-1,1-1 1,0-1 0,0 1-2,0 0 0,0 0-1,0 0-2,0-1 2,1 0-1,0 0 0,0-1-1,0 1 0,-1 0-1,1-1-1,0 0 2,1 1-3,-2-2 1,2 2-1,-1-1 0,-1 0 1,3 1 0,-1-1 0,-1 0 1,2-1-1,-2 1 1,2-2-1,1 3 1,-2-2 0,2 0-1,-2 0-1,0 0 2,1 0-1,-1-1 1,1 0-1,-3 0 1,2 0-1,0 0 1,1 0-1,1 0 1,-1 0-1,-1-1 1,2 0 0,-2 0 0,1 1 1,-1-1 0,1 0 0,-1 1 0,1-3 0,-3 3 0,0 0 1,3-2 0,-2 1 1,2-1-2,-1 0 0,0 0 0,0 0 0,1 1-1,-1-2 0,1 0-1,-1 0 1,1-1-2,0 0 0,0 0-1,0-1 0,1 1-2,0 0 1,-1-2 0,0 0 0,-1 2-1,3-3 0,-1 1 1,0 1-1,1-2 0,-1 2 1,0-2 1,0 2-1,0-2-1,0 1 1,0-1-1,-1 3 1,1-1 0,-1 0 0,1 0 0,-2 1-1,0 1 0,1 0 0,-1-1 0,-1 2 0,1 0-1,-1 1 1,-1 1 0,0 0 0,1-3 0,2 1-1,-3 2 0,0 0 0,0-1 1,0 1 0,0 0 0,2-2 1,1 0-1,-2 0 1,-1 2-1,0 0 0,1-2-2,1-1 1,-2 3 1,0 0 0,1-2 0,-1 2 0,0 0 0,0 0 0,1 0 0,-1 0 1,0 0-1,0 0 0,0 0 0,0 0 1,0 0 1,0 0 0,1-2-1,-1 2 0,0 0-1,0 0 0,1-2 0,-1 2 1,0 0 0,0 0 1,1-2 0,-1 2 0,0 0-1,0 0 0,0 0-1,0-2 1,0 2 0,0 0 0,0 0-1,0 0 2,0 0-1,0 0 0,0 0-1,0 0 0,0 0-1,0 0 1,0 0 1,0 0 0,0 0 1,0 0 1,0 0-1,0 0-1,0 0 0,0 0 0,0 0-1,0 0 2,0 0 0,0 0 0,0 0-1,0 0 1,0 0 0,0 0 1,0 0-3,0 0 0,0 0 0,0 0 1,0 0 0,0 0 0,0 0 0,0 0 0,0 0-1,0 0 2,0 0-1,0 0-1,0 0 0,0 0 0,0 0 0,0 0 2,0 0 0,0 0 0,0 0-1,0 0 1,0 0-1,0 0 1,0 0-1,0 0-1,1-2 1,-1 2 0,0 0-1,0 0 1,0 0 1,0 0-2,0 0 1,0 0-1,0 0 0,0 0-1,0 0 0,0 0 2,0 0-1,0 0 1,0 0 1,0 0-1,1-1 0,-1 1-1,0 0 0,0 0 0,1-1 0,-1 1 1,0 0 1,0 0 0,0-3 0,3 0 0,-3 3-1,1-2 1,0 0-1,-1 0 1,0 2 0,0 0 1,2-3-1,-1 3 0,-1 0-1,0 0 0,1-2-1,-1 2 1,0 0 0,0 0 0,1-2 1,-1 2-1,0 0 0,0 0-1,0-3 0,0 3 0,0 0 0,0 0 0,3-2 2,-3 2-1,0 0 0,0 0 0,0 0 0,0 0 0,0 0 0,0 0 1,0-3-1,0 3 0,0 0-1,0 0 1,0 0 1,0 0 0,0 0-1,0 0 0,0 0 0,0 0 0,0 0-1,0 0 0,0 0 0,0 0 0,0 0 0,0 0 1,0 0 1,0 0 0,0 0-1,0 0-1,0 0 0,0 0 1,0 0 0,0 0 0,0 0 1,0 0 0,0 0-1,0 0 1,0 0 0,0 0 0,0 0-2,0 0 1,0 0 0,0 0 1,0 0 1,0 0-2,0 0 2,0 0-1,0 0-2,0 0 1,0 0 0,0 0-1,0 0 0,0 0 1,0 0-2,0 0 1,0 0 2,0 0-1,0 0-1,0 0 0,0 0 0,0 0 0,0 0 0,0 0-1,0 0 1,0 0 0,0 0 0,0 0 0,0 0 1,0 0-1,0 0 1,0 0-1,0 0 1,0 0 1,0 0-1,0 0 0,0 0 1,0 0-1,0 0 0,0 0-1,0 0 1,0 0 0,0 0 0,0 0 0,0 0 0,0 0 0,0 0-1,0 0 0,0 0 1,0 0 0,0 0-1,0 0 1,0 0 1,0 0 0,0 0-2,0 0 1,0 0 0,0 0-1,0 0 0,0 0 0,0 0 0,0 0 0,0 0 1,0 0-1,0 0 0,0 0 1,0 0 0,0 0 1,0 0 0,0 0-1,0 0 0,0 0 0,0 0 1,0 0 0,0 0-1,0 0 0,0 0 1,0 0 0,0 0-1,0 0 0,0 0-1,0 0 1,0 0 1,0 0 0,0 0 0,0 0-2,0 0 0,0 0 1,0 0 0,0 0 0,0 0-1,0 0 1,0 0 0,0 0 0,0 0-1,0 0 1,0 0-1,0 0 0,0 0 1,0 0 0,0 0 0,0 0 0,0 0 0,0 0 0,0 0-1,0 0 1,0 0 1,0 0-1,0 0 0,0 0 0,0 0 1,0 0-1,0 0 0,0 0 0,0 0 1,0 0 0,0 0-1,0 0 0,0 0 1,0 0 0,0 0 0,0 0-2,0 0 0,0 0 0,0 0 0,0 0 0,0 0 1,0 0-1,0 0 1,0 0 0,0 0 1,0 0 0,0 0-2,0 0 0,0 0 1,0 0 0,0 0 0,0 0 0,0 0 0,0 0 0,0 0 2,0 3-1,0-3 0,0 0 0,0 2-2,0-2 2,0 0 0,0 0 0,0 0-1,0 0 0,0 0 0,0 0 1,-3 3 0,3-3-1,0 0-1,0 0 1,-1 1 1,0 0 0,1-1 0,0 0 0,0 0 0,-2 2-2,2-2 0,0 0 0,-1 1 0,1-1 1,0 0-1,-2 2 2,-1 1 0,3-1-2,-2-1-1,1 2 1,-1 1-2,0-1 1,1 0 1,-1 0 1,0 1 0,-1-1 1,1 0 0,1 0 0,-1 0 0,1 2-1,-1-3 1,1 1-1,0 0 0,0 0 1,0-2-1,-2 3 1,3 0-1,-2 0-1,1-1 1,0 2 1,-1-1-1,0 1 1,0 2 0,1-1 0,-1 1-2,-1 0 1,2 0 1,-1 0 0,0 1 0,1-1 0,0 0 0,0 1-1,0 0 1,1-1 0,0-1 1,0 2-1,0-1 0,0-1 0,1 1 0,0-1 1,0 2 0,0-2 0,-1 0 1,1 1 0,0-2-1,0 0 0,0 0 0,-1 0 0,1 0-1,0-1 2,1 0 0,-1-1-1,-1 1 0,1-1 0,0 0-1,1-1 1,-2 1-1,1-1 0,-1-2 0,1 3 1,-1-3-1,2 1 1,-2-1-1,0 0-1,0 0 1,0 0 0,0 0 0,0 0 1,0 0 3,0 0 1,2 1 1,-2-1 1,2-1-1,3 0 1,-2-2 0,1 0 1,1 0 0,0-1-1,0 0 0,0-2-3,1 1-6,-1-1-7,2-2-10,-1 2-10,-2-1-11,2-1-11,-2 0-11,4 1-12,-3 0-12,1-3-13,0 3-16,-1-2-17,1 1-21,-1 0-11,1 1-6,-2 0 0,-1 0 3,0 0 8</inkml:trace>
  <inkml:trace contextRef="#ctx0" brushRef="#br0" timeOffset="80957.6305">9855 8352 43,'0'0'108,"0"0"-5,0 0-7,3-1-9,-2-1-11,-1 2-10,2 0-11,-1-3-8,-1 3-7,1-2-3,0 0-4,-1 2 1,1-3-2,0 1 1,-1 0 1,2-1 0,-2 0-3,0 2-1,1-2-2,-1 1-1,0 0 0,-1 1-1,-1-2 1,2 1-3,-3 0-1,1 0-2,0 1-3,0-1-3,-1 2-3,-2 0-1,3-1-1,-2 1-3,-1 2 0,-1 0-2,2 0-2,-1 0 1,-1 3-2,0-3 2,2 3-1,-2-1 0,0 1 1,0 1 3,2-1 0,0 1 2,0 2 3,0-3 2,2 3 1,-1-1 1,1 0 1,-1 0 0,2 0 0,0 1-1,0-1 2,0 0-1,1 1-1,-1 0 0,0-1 0,1-1-3,0 2-2,0-1-1,0-2-1,1 1 0,0 0-2,-1-3 0,1 2-1,0-1 0,1-1 1,-1 0-2,1 0-1,0 1 1,-2-3-2,3 2 0,-2-1-2,1 0 1,1 0-1,-1-1 0,0 0 0,-2-1 1,4 0-1,-1 0 1,0-1-1,0 0 0,1-1 0,0 0 0,1 0-2,0-1 1,-1-1 1,1-1-1,0 0 0,-1 0 0,0-2 0,1 0-4,-1-1-4,0 1-2,0-2-3,-1 1-3,1 0-4,-2-2-4,1 1-4,0 0-4,0-3-5,0 2-4,-2 0-6,1-2-2,-1 2-4,0-1-1,1-2-1,-2 2-1,3-1-1,-1-1-1,0 0 0,0 0-1,1 0-2,-1-1 1,1 0-1,0 1 0,-1 0 3,-1-1-1,1 0 0,-1 0 3,0 0 4,-1 0 4,1 1 3,-1-1 4,0 1 4,0-2 7,0 2 6,0 1 8,0-1 9,1 1 5,-1-1 7,0 2 6,0 1 4,0-1 5,1 2 3,-1 0 3,0 1 2,0 1 1,0 0 3,0 0 0,0 0 0,0 2-2,0-1-1,-1 2-1,1 1 0,-1-1-1,0 2 0,1 0-5,0 2-2,-1-3-2,1 3-1,0 0-1,-3-1 1,3 1-1,0 0-2,-3 1 0,0 1-1,1-1-1,0 1-1,-1 0 1,1 2 0,0-1 1,0 1 1,-2 0 2,3 2 0,-1 0 3,0 0 1,0 3 1,-1-1 1,0 0 1,2 1 0,-1 0 3,1 4 0,0-2 0,0 2-1,0-2 1,1 2-1,-1-1 1,1 1 1,0 0-3,0 0-2,0-1 1,0 2 0,0-2 2,0 1 1,0-1 0,0 0-3,0 0 0,0 1 1,0-2-1,1 1-1,0-1-2,1 0-1,-1 1-1,0-2 1,1 2 0,0-3-5,-1 3 0,2-1-2,-2 1-1,1-2 1,-1 1-1,0 0-1,0 0 1,0 1 0,-1-1 0,2 0-1,-1 1 0,0-2-1,0 0-1,-1 2 0,0-2 0,1 0-2,0 1 0,-1-1-2,0-1-1,0 1 1,-1-1-1,0-1 0,1 2 0,0-3-2,-1 0 1,0 0 0,0 0 0,-1-1-1,2-1-1,0 0-1,0-1-5,-1-1-8,1 0-7,0 0-8,0 0-11,0-1-9,0-2-8,0 0-9,0 2-8,0-2-9,0 0-13,0 0-15,0 0-22,0 0-25,0 0-10,3-4 2,0 1 4,-1-3 7,0 1 7</inkml:trace>
  <inkml:trace contextRef="#ctx0" brushRef="#br0" timeOffset="81282.6491">10039 8320 100,'0'0'110,"2"0"2,-2 0 3,2 0-13,1 1-21,-3-1-18,4 0-15,-2 0-7,2 0-2,-1 0-3,0 0 1,0-1 1,1 1 0,-1 0 0,0-2 0,0 2-3,1-3-4,0 3-4,-1-1-4,-2-1-5,3 1-4,-2-1-2,1 1-4,-1 0-1,0 0-2,1-1-1,-3 2 1,4 0-2,-1-1 0,-3 1-2,2 1 1,0 1-2,-2-2-2,0 0-3,3 0-4,0 1-5,-1-1-7,1 1-3,-1 1-6,1-1-5,-1 0-7,1 0-7,-2 1-7,3-2-9,-4 0-11,0 0-12,0 0-14,0 0-12,0 0-10,0 0-3,0 0 1,0 0 3</inkml:trace>
  <inkml:trace contextRef="#ctx0" brushRef="#br0" timeOffset="81503.6618">10029 8477 74,'1'3'109,"-1"-1"-5,0 1-10,2-1-13,0 0-13,-1 1-9,1-2-4,0 1-6,0-1-1,0 0-3,1 1-1,-1-2-2,2 1-1,0 0-2,0 0-4,1-1-2,-1 0-5,2 0-4,1-1-3,-2 0-4,2 0-4,-1-1-6,0 1-8,1 0-9,-2-1-11,0-1-11,0 1-10,0 1-15,-1-1-16,1-1-23,-1 1-22,0 0-12,-1-1-6,0 1-3,0-1-3</inkml:trace>
  <inkml:trace contextRef="#ctx0" brushRef="#br0" timeOffset="82328.7089">10301 7954 99,'0'0'105,"0"0"1,0 0-8,0 0-13,3 2-19,-1-1-25,-1 2-12,-1-3-7,2 1-1,-1 1 2,-1 2 3,0-1 2,2-1 1,-1 3-1,0-1-1,-1 1 1,0 0-1,0 3 0,0-1 0,0 0 1,0 1 1,0 0 0,-1 3-1,1-2-2,-1 0 0,1 3 0,0-1 1,0 0 2,-2-1 0,2 0 1,0 2 0,-1-3 0,0 4 1,0-3-3,0 2 1,0-1 1,0 0-1,-2-1-1,3 1 0,-1 2 0,1-1-1,-1-1-2,0-1 0,1 3 0,-1-1-2,-1 0-2,0 0-1,2 0-1,-3-1-1,1 2-1,0-1-2,0 0-2,1 0-2,-2 0-1,1 1-2,0-1-2,1 0-1,-1 1 1,0 0-2,1-1-1,-1 0 1,1-1-1,-1 0-1,0 1 0,-1-2 0,2 0-1,0-1 2,0 0-2,-1-1 1,1 0-1,0-1 1,0-1-1,-1 1 0,2-2-1,0-1 1,-1 0-1,0-1 0,0-1-1,1-2 0,0 3 2,0-3 0,0 0-1,0 0 0,0 0-1,0 0 1,0 0 0,0 0 1,0 0-1,0 0 1,0 0 0,0 0-1,2-3 2,-1 1-1,1 0-1,0-3 1,1 0 0,-1-1 1,2-1-1,0-1 0,-1 0 0,1-3-1,0 1 1,0-1-1,0-1 0,0 0-1,3 0 0,-3 0-2,1 0-3,-1-2-1,2 1-5,-2 1 0,3 0 0,-3 0-1,1 2 0,-1-3-1,0 4-1,0 0 1,1 1 0,-2 1 1,0 0 0,-1 1 2,2 2 2,-2-1 3,1 1 2,-2 1 0,2 1 1,0-1 1,0 1 0,1 0 1,-2-1 1,0 2-1,1 0 0,-1-2 1,1 3-1,-1-2 0,-2 2 0,2 0 0,-2 0-1,3 0 1,-1 0 1,1 2-1,-1-2 1,2 3-1,-2-2 0,0 2 1,-1 0-1,1 1 2,-2-1-1,2 2 1,-1-1 0,0 3 1,-1 0 3,0 0 0,-1 1 2,0 0 0,-1 2 1,2-2 1,-2 1 2,1 0 1,-1 1 2,0-1 2,0 1 2,0-1 2,1 0 0,0-1-1,-1 0-1,1 1 0,-1-1-1,0 0 1,1-1-1,0 0 1,-1 0 0,1-2 0,-1 1-2,-1 0 0,3-3-2,-2 2 1,1-1 1,-1 1-1,0-3 1,-2 3-1,1-2 0,0 2-1,-1-2-1,0 1-2,-1 0 0,2-1-2,-1 0-1,-2-1-1,2 0-1,0 0-1,-1 0-1,1-1-1,0-1 0,0 0-3,-1-1-2,1 0-6,0-1-7,0 0-10,-1-1-12,3 0-12,0-1-12,0-1-15,1 0-13,1-3-15,1 1-16,1-2-21,0 1-23,0-2-20,3-1-15,-1 1-4,0-1 2,1 0 8,1 1 9</inkml:trace>
  <inkml:trace contextRef="#ctx0" brushRef="#br0" timeOffset="82742.7326">10580 8313 96,'0'0'128,"0"0"5,0 0 2,0 0-13,0 0-22,0 0-19,0 0-17,0 0-12,-3 0-5,1 0-6,-1 0-5,0 0-3,0 0-2,-2 1-3,3 0-3,-2-1-3,0 0-2,1 3-3,-1-1-2,0-2 0,0 2 0,-1 1 2,1-1 0,0 0 3,0 1 2,0 0 1,0 0 1,0 1 0,-2 1 1,3-1-1,-1 1 1,0 0 1,0 0 2,0 3 2,0-1 0,-1 0 1,1 0-1,1 2 2,0-1 0,0 2 1,0 0 1,0 1 2,0-1 2,3 2 3,-1-2 2,0 2 1,1 0-1,0 0 1,0-1-2,1 0 0,0 1-1,-1-1-3,3 0-2,-1-1-2,0 1-2,1-2-4,-1 0-5,1 0-3,0-2-5,1 1-1,1-2-1,0 0-2,0-1-3,1 0-2,-1-1 0,3-1-1,-1-1 0,0 1-2,1-3 0,2 0-1,-2 0-1,1-3-6,1 2-10,-2-3-13,0 1-13,0-1-15,1 0-14,-2-2-17,-1 2-17,2-3-18,-3 1-19,1-1-29,-2 0-35,-1 0-19,0-1-7,-2 1 2,-1-2 8,0 1 10,-1-1 13</inkml:trace>
  <inkml:trace contextRef="#ctx0" brushRef="#br0" timeOffset="85256.8764">7162 7549 93,'2'-3'102,"0"1"-1,-1-1-14,-1 3-22,0 0-16,0 0-17,0-2-7,-1 1-4,1 1-1,-2-2-1,2 2-1,0-3 1,0 3-1,-1-1-1,1 1 1,0 0-2,0 0-1,0 0-1,-1-1-1,1 1-2,0 0 0,0 0 0,0 0 0,0 0 1,0 0-1,0 0 0,0 0-3,0 0-2,0 0 1,0 0-2,0 0 0,0 0 0,0 0 0,0 0-1,0 0 0,0 0 1,0 0-2,0 0 0,0 2 0,0 1-1,-1 0 2,0 1 0,-1 0 2,2 2 1,0-1 1,-1 2 0,0-2 0,0 2 1,1 1 0,-1-3 0,0 4 0,0-2-1,0 1 1,1-1 0,0 0 1,-1 1 1,1 1 1,-2 0 2,2-1 0,-1 1 1,1 1-1,-1 0-1,-1 1 1,1-1 0,-1 2 1,0-1 2,1 0-1,-1 1 1,0 0-2,0 0-2,0 1-2,0-1-1,0 1 0,1 0-1,-1 0 1,0 1 0,1 0 2,-1-2-2,1 1 1,0 2-2,-1-2 0,1 0-1,1 1 1,-2 0-1,1 0 1,-1 1 0,2 0-1,-1 0-2,0 1 0,0-1 0,-1 1 0,2 0 0,-1 0-1,0 0 0,0-2 0,-1 1 1,2 1 0,0-2-2,0 0 0,0-1-1,-1 1 1,1-1-2,0-1 1,-1 1-1,1-2 2,-1 0-1,1 0 1,-1 0-1,0 0-1,0 1 2,0-2-1,1 0 2,-1 0 0,-1-1 0,2 1 0,-1 0 1,-1-1-1,0 1-1,1 0 1,-3-1-1,3 2 0,-3-1 0,2 1-1,-1 0 0,0 1 0,-1 1-1,1 0 1,0 1-2,0 0 0,-1 0 1,3 1 1,-3 0-1,1 1-2,1-3 2,0 2 1,1 0-1,0-1 2,0 0 0,0 0 1,0-2 0,1 2 0,0-3 0,0 1 0,-1 1-1,-1-2 1,2-1 1,0 0 0,0 1-2,0-1 1,2-2-1,-1 2 0,-1-2 1,1 0-1,1 0 0,-1 0-1,0 0 1,1-1 1,-1 1-1,1 1 0,-1-2-1,0 2 1,1-1-1,-1 0 1,1 1-1,-2 1 1,0 0-1,3-1 2,-2 0-1,-1 2-1,1-2 0,0 1 1,0 0 0,0-1 0,-1 0 1,0-1-2,0 2 1,0-1-2,0-2 1,0 1-1,0-1-1,0 0-1,-1-2 0,1 1 0,1 1 2,-1-3-1,0 1-2,0 0 1,1-2 1,-1 2 0,0-1-1,0-1 1,0 2 0,0-1 0,-1-1 0,1 2 1,0-2 1,0 1-2,0-2 0,0 1 0,1 0 0,-1 0 0,0-3 1,0 3-1,0 0-1,1-1 1,-1-2 1,0 3-1,0 0 1,2-1-1,-2-2-1,0 3 1,1 0 2,-1 0-1,0-3-1,0 3 0,1 0 3,0 0 0,-1-3 1,0 3 1,0 0-2,0-1 1,0-2 1,0 4 1,1 0 2,-1-2-1,0-2 0,0 3 1,1 1 0,-1-1 0,0-3-2,0 3 0,1 0 0,-1-2 0,0-1 0,0 0-1,1 4 0,-1-1 0,0-3-3,0 0 1,0 2-1,0-2 0,0 0-1,0 0 1,0 0 0,0 0-1,0 0 0,0 0 0,0 0-1,0 0 1,0 0 0,0 0-1,0 0-1,0 0-4,0 0-4,0-3-5,1 0-7,-1 0-9,-1-1-10,0-2-12,0 1-11,1-1-11,-1-1-12,-1 1-16,1-2-18,-2 1-24,2-2-25,-2 0-13,1-2-2,-2 2-1,3-3 4,-3 0 5</inkml:trace>
  <inkml:trace contextRef="#ctx0" brushRef="#br0" timeOffset="87359.9967">7278 7586 68,'3'0'68,"0"0"-6,1 0-5,-1 0-4,0 0-4,1 0-1,-1-1-5,0 1-1,1 0-6,0 0-2,2-3 0,-1 3-1,0 0 0,1 0-1,-1 0-3,4-1-2,-2-1-3,0 2 1,0 0-1,4-1 1,-3 0-2,1 1 2,0 0-1,2 0-1,-1 0-4,-1 0 0,2 1-3,-1 0 0,1-1-1,0 0-1,-1 2 0,1-1-3,1-1-1,-1 3-1,1-3-1,0 2-1,0-1-1,2 0-1,-1 0 1,0 0-1,0 1 0,2 0-2,-2-2 1,2 1 0,-1 0 0,1 1 0,-1-2-1,-2 3-1,3-2 0,-1 0-1,1 1 1,-2-1-1,3 0 0,-2 2 0,2-3 0,-1 3 0,1-3 0,0 2 0,0 0-2,-1-1 1,3 1 0,-1-1 1,0 1-1,0-1 0,0 1 0,0-1 0,-1-1 1,1 3 0,-1-3 0,1 1 0,-2 1 0,0 0-1,0 0 1,0 0 0,-1 1 0,0-1 1,0 0 0,0 0 0,-2 1-1,2-1 0,-1 1-1,1 0 0,-2 0-1,-1 0 0,3 1 1,-2-2 0,0 1 0,-2 0 0,2 0 0,-1-1-1,1 1 0,-1-1-1,1-1 0,-1 0 1,2 0 0,0 1 0,-1-1 0,1 0-1,-1 0 0,2-1-2,-1 0 1,1 0-1,-1 1-2,1-1-2,0 0-1,0 0 1,2 0-1,-2 0 0,2 0 0,-2-1 1,2 1 0,-2 0 1,0-1 1,-2-1-1,2 2 0,-1-2 1,1 0 4,-2 2 0,1-3 3,0 3 0,-2-3 0,3 1-1,-1 1 1,-1-1 0,0 1-1,-1-2-1,2 1 1,-1 1 0,-2-1 0,2-1 0,-2 2-1,1-1 1,-1 1-1,0-1 1,0 2 0,0 0-1,-1-3-1,0 2 1,2-1 0,-2 2 2,1-2 0,0 0 0,-1 1 0,0-1 0,1 1-1,-1 0 0,0-1 1,1 1-1,-2-1 2,2 1-1,-2 0 0,2 0 1,-1 0-1,1 0-1,1 0 0,-1-1-1,1 1 0,2-1 2,-1 1 0,2 0-2,-2-2-1,2 2 0,-1-1 0,0 0 1,3 1 0,-3-1 0,1 0-1,-2 2 0,2-3 2,-1 3 0,1-3 1,-1 2 0,0 0-1,1 1 1,-2-1 0,1 0 0,0 0 0,0 1 0,-1-1 0,0 1 1,2-2 0,-1 1-1,1 1 0,-1-2-1,1 1 1,-2 1 0,2-1 0,0-1-1,0 0 1,1 1 0,-2-1 0,4 1-1,-4-1 0,4 2 1,-2-3-1,1 2 1,0-1 1,0 1 0,-1 0 0,1-1-1,0 2 1,0-1 0,0 1 0,-2-2 1,3 2 2,-3 0 2,2 0 0,-2 0-1,2 0 1,-2 0-1,1 2 0,-2-2-1,2 1 0,-1 1 1,-1 0-2,0-2 1,-1 3 0,-1-3 0,1 3-3,-2-3-2,0 1 0,0 0 2,0 0 1,0 0 0,0 0 2,0-1-1,1 1 1,-1 0 1,2 0 0,-1 0 0,1 0 0,-2-1 0,2 1 1,0-1 0,-2 0-1,1 0 0,1 0 0,-1 0 0,0-1-2,-1 1 0,0-1-2,0 0 0,-1 0 0,1 0-1,-3 0-1,0 1 1,0-1 0,-2 0-1,2 1 0,-2 0 0,-1-1-1,-1 1 2,-1 0 0,2 0 0,0 0 0,-2 0 0,2 0 0,0 0-1,-2 0 0,1 0 0,0 0 0,1 0 0,-1 0 1,0 1 0,1 0 0,1 0-1,-1-1 0,0 0 0,0 0 1,0 0 0,-1 0 0,1 0-1,2 0-1,-3-1 0,0 0 2,0 0-1,0 1-1,1 0 0,-1 0 1,0 0 0,0 0 1,-2 0-1,-1 0 1,4 0-1,-4 0-1,4 0 1,-2 0 1,-1 0 0,3 0-1,-4 0 1,2 1-1,1 0 1,-2 0 0,3-1-1,-2 1-1,0 0 0,0 0 1,1 0 0,-3-1 0,2 1 0,0-1 0,1 1 0,-3-1-1,0 0 1,4 1 1,-4-1-1,2 2 0,-2-2-1,3 0 0,-3 0 0,1 0 0,-1 0 2,4 1 0,-4-1 0,1 2 0,-1-2-1,2 0 0,-2 0 0,1 1-1,-1-1 0,2 1 2,-2-1 0,3 1-1,-3-1 0,2 1 0,0 1 0,-2-2 0,2 0 0,-2 0 0,1 3 0,2-1 1,-3-2 0,2 1 0,-2-1-1,2 1-1,0 0 0,-2-1 2,1 2-1,2 0-1,-3-2 0,1 1 2,1 0 0,0 1 0,-2-2 0,1 1-1,0 1 0,-1-2-1,2 1 1,0 2 0,-1-1 0,-1-2-1,1 3 1,0-1 1,-1 0 0,0 1-2,0 0-1,0 0 1,1 0 0,-1-1-1,1 1 0,0 0 1,0-1 0,0 0 1,-1 0 0,1 1 0,0-1 0,0 1 0,-1-3 0,1 1 1,-1 2 0,1-1 0,0 0 0,0-1 1,-1 2-1,0 0 0,0-1-2,1 0 1,-1 1 0,0 0 0,0 0 1,0-1 1,0 1-1,0 1-1,0-1-1,0 0 2,0 0-1,0-1 1,0 1 0,0 1-2,0-1 1,0 1 1,0 0-1,0 0-1,0-1 1,0 2 0,0-2 0,2 0 0,-2 2 0,1-2 0,-1 1-1,1 0 2,-1 0-1,0 0 0,0 0 1,0 0 0,1 1-1,-1-1 1,1 1-2,-1-2 1,1 2-2,-1 0 0,1-1 1,-1 2 0,0-2 0,1 1 1,0-2-1,-1 2 1,0 0-1,2-1 0,-2 0 0,0 2 0,0-1 1,0 1 0,0-1 0,0 1 1,0-2-1,0 2 1,0-1 0,0 1 0,2 1 0,-2-2-1,1 2 2,0 0 0,0 0-1,1-1-1,0 1 1,0 1 0,1-3-1,-1 4 1,0-2 0,2 1 0,0-1 0,0 0 0,2 1 1,-1-1-1,0 0 1,0 0 1,0-1-1,2 1 3,-1 0-1,-1-1 0,0 1 0,0-1 0,-1-1 0,2 1-1,-2-1 0,-1 0 0,0-2-2,0 1 1,-1-1-1,0-1 0,0 1-2,-1 0 0,0-1-1,0 0 1,-1-2 1,0 0 0,0 0 0,1 3-1,-1-3 0,0 0 1,0 0 0,0 0 1,0 0-1,0 0 1,0 0-1,0 2 2,0-2 0,0 0 0,0 0-1,0 0-1,0 0 1,0 0 0,0 0 1,0 0 0,0 0-1,0 0 0,0 0 3,0 0 2,0 0 2,0 0 1,0 0 0,0 0 3,0 0-2,0 0 1,0 0-1,0 0 1,0-2 1,1 0-2,-1-1 1,0 1-1,0-1-1,0 0-3,0-1-2,0 1-3,0-1-6,0-1-4,-1-1-6,1 2-8,-1-2-9,0 0-11,-1 1-17,2-1-19,-2 0-26,0-1-32,1 0-15,-2 1-10,1-2-4,-2 1-2,3-1 2,-1-1 5</inkml:trace>
  <inkml:trace contextRef="#ctx0" brushRef="#br0" timeOffset="89162.0998">10491 7640 37,'0'0'78,"0"0"-9,0 0-10,0 0-12,0 0-10,0 0-8,0 0-7,0 0-5,0 0-3,-2 3-3,0-3-4,-1 2-5,1-1-5,-1 0-6,0 1-3,0-1-3,0 1-3,1-1-1,-1 0 0,1-1-1,2 0-1,-2 2 0,2-2-1,-1 1 1,1-1 2,0 0 1,0 0 4,0 0 4,0 0 3,0 0 5,0 0 2,0 0 2,0 0 5,0 0 0,0 0 4,-3-1 1,3 1 4,0 0 1,0 0-1,-2-2 3,2 2 1,0 0 2,0 0-1,-4 0 1,4 0 1,0 0-1,0 0-2,0 0-1,-1 0 1,1 0-3,0 0-1,0 0 0,0 0-1,0 0 1,0 0 0,0 0-1,0 0 0,0 0-1,0 0 2,0 0 0,0 0 0,0 0-1,0 0 1,0 0 2,0 0 0,0 0 3,0 0 1,0 0 1,0 0 1,0 0 1,0 0 1,1 3 0,-1-3 0,0 0 0,3 3 1,-1-2-1,-1 0 0,1-1-3,-2 0-2,2 1-2,1 0-2,-1 0-2,1-1-3,-1 1 0,2 0-2,-1 0 0,1 0-1,0 0 1,0 0-1,0-1-1,0 1-1,1 1 0,0-2-1,-1 0 0,1 1 0,-1 1 0,0-2-1,0 1 0,0 0-2,1 0 0,-1 0-1,0-1 0,0 1-1,0 0-1,0-1 1,-1 3 0,3-3 1,-2 0 1,0 2-1,0-1 0,0-1 2,-1 0-1,1 0 0,-1 0 0,1 1-1,-1 0 1,-1-1 0,2 2 1,-2-2-1,1 1-2,-2 0 1,3 0-1,-2-1 0,0 1 0,1 0 0,-3-1-1,2 1 0,2-1 0,-2 1-2,-1 1 0,3-1-1,-2-1 2,0 3 0,0-3 0,0 1 0,0 1 0,-1 0 0,-1-2 0,2 1 1,-1 1-1,1-1 1,-2-1 1,2 2 0,-1-1 1,2 1-1,-2-1 1,-1-1-1,2 1-1,-1 1 1,1-1 1,-2-1 0,2 2-1,-1 0 0,1-2-1,-2 0 0,2 3 0,-1-3 0,-1 0 0,2 3 0,-2-3 0,0 0 0,2 1 0,-2-1 1,2 1-2,-2-1 1,2 1-1,-2-1 1,1 1 1,-1-1-1,1 1 0,-1-1 0,2 2 0,1 0 0,-1-1 0,-2 0 0,1 2-1,-1-3 0,1 3 0,0-2 1,-1 2 1,0-1 0,2 1 0,-1-1-2,0-1 1,0 1 1,0 1 0,-1-1 0,0 1-2,1 0 0,-1-2 2,1 2 0,0-1 0,-1 1 0,1-1 0,-1-2-1,0 2 0,0 1 0,0-1-1,0-2 0,2 2-1,-2-2 1,1 2 2,-1 1 1,0-1 2,0 0 1,0 2 2,0-2 2,0 1 1,0 0 1,-1 0-1,-1 0 1,2 1 2,0 1 0,-1 0-1,0-2 0,0 3 1,0 0-2,0-2-1,0 2-3,0-1-2,0-1 0,-1 2-1,2-2 1,0 1-1,-1 0 0,0-1-2,0 0 1,1 1 0,-1-2 1,-2 3-1,2-2 1,-1 1 0,2 0 1,-1-1-2,0 0 1,0 0-1,-1 1 2,1 0 0,-1-1 1,0 2 1,2-1 2,-1 0-1,-1 0 0,1 1 0,0-1 1,0 0 0,0 0-1,0 1 1,-1-1 0,2 1-1,0 1-1,-1-2-1,0 1-1,0-1 0,1 1-1,-1 1-1,0-2 1,-1 2-1,1-2-2,1 1 1,-1 0 0,0-1 0,1 1-1,-1 0 2,1-2 0,0 1-1,-1 1 0,1-1-1,0 1-1,-1-1-1,0 1 2,0 0-1,0-1 1,1 1-1,-2-1 0,0 1 0,2-1 1,-2 2-1,1-2-1,0 0 2,0 1-1,1 1 1,0-3 1,0 3-1,0-2 0,0 0-2,0 1 0,0 0 1,0-1 1,0 1-2,1 0 0,0-1 0,0 2 0,0-2 0,0 2-1,-1-2 1,0 1 1,2 0 0,-1-1 1,0 2-1,-1-2 1,1 1-1,0 0 0,0-1 0,0 2-1,-1-2 2,1 0-1,-1 0 1,1 0 0,-1 0-1,1 1 0,-1 0-1,0-2 0,0 2 0,0-2 2,0 2 0,0 0 0,0-1 1,1-2-1,-1 3 0,0-3 0,0 2 0,0 0 0,0 0-1,0-1 0,0 1 0,0 0 0,0-1 1,0-1 0,0 1 0,0 0-2,0 1-1,0-2 2,0 2-1,0-1 0,0 0 1,0 1-1,-1 0 0,1 0 2,-1 0-1,1 0 0,-1 0-1,0-1 0,1 1 0,0 0 1,0 0 0,0 0 0,0-2 0,0 2-1,0 0 1,0-1 0,0 1 0,0 1-1,0 0 0,0-2 0,0 2 0,-1-2 0,0 3 1,0-2-1,0 2 0,1-1 1,-1-1 1,0 2-2,-1-1 1,2-1 0,0 2 1,-1-1-1,0-1 1,1 0 0,-1 0-1,0 1 1,1-1 0,0 0-1,0 0 0,-1 0 0,1 0 0,0 0 0,0-1 1,0 1 0,-1 0-1,1 0 0,0 0-1,0-1 1,-1 1 0,1 0 1,-1-2-1,1 2 0,-2-1 0,2 1 0,0 0 0,0 0 0,-1 0 0,0 1 0,0 0 0,1-2 1,-1 2 1,0 1-1,-1-2 1,1 1-1,1 0 0,-1 0 0,-1 0 0,2 0 0,-1 0 0,1-1 0,-1 2 0,0-1-1,0 0 1,1 1 0,-1-2 0,1 1-2,0 0 0,0 0 0,-1 0 1,1-1 0,0 1 0,0 0 1,0-1-2,-1 0 1,1 0-1,-2-1 0,2 1 0,-1 0-1,1-1 1,0 0 1,-1 2 0,0-2 1,0 2 0,0-1-1,1 0 0,-1 0 1,0 0 0,0 0 0,-1 0 0,2-1 0,-1 1 1,0 0 0,0 0-1,0 0-1,-1-1-1,0 1 0,1 0 1,-1-2 0,1 1 1,1 0-1,-2-1 0,1-1 0,0 1-1,0 0 1,1 0 0,-1-1 0,0 0 1,0 1 0,0-1 0,1 0-1,-1 0 0,0 1 0,-1-3 0,2 3 0,0-3 0,-1 2 0,0 0 1,1-2 0,-1 2-1,1-2 0,0 0 1,-2 3 0,2-3 0,0 0-1,0 1 1,0-1 0,0 0-1,-1 2 1,1-2 0,0 0 0,0 0-1,0 0-1,0 0 1,0 0 1,0 0 0,0 0 0,0 0-4,0 0-2,0 0-6,0 0-10,0 0-11,0 0-11,0 0-14,-2-2-14,2 2-18,-5-2-18,2-2-25,0 1-25,-1-1-15,0 0-6,-1-1-2,0-2 1,-2 1 8</inkml:trace>
  <inkml:trace contextRef="#ctx0" brushRef="#br0" timeOffset="91061.2084">7108 9264 35,'0'-3'92,"0"3"-8,0-2-8,0 2-12,0 0-8,0-3-7,0 3-5,0-2-5,0 2-4,0-2-7,0 2-4,-2-2-1,2 2-3,-3-1-2,3 1-1,0 0-3,0 0-1,0 0-2,0 0 0,0 0-1,0 0-3,0 0 0,0 0-1,0 0 1,0 0 1,0 0 0,0 0 2,0 0-1,0 0 0,0 0 1,0 0 0,0 0 3,0 0 0,0 0 1,0 0 1,0 0 0,0 0 0,0 0 3,0 0 0,0 0 1,4 0-1,-1 0 1,0 0 0,0 0 2,-1-2-2,2 2-2,0-1 2,0-1 0,0 0 1,3 0 0,-1 1-1,-1-1-2,1 0 0,0-1-2,1 1 0,-1 0-2,2 0-1,0-1-1,1 1 1,0-1 1,0 0-3,3 1-1,-1-1-1,1 1-1,2 0-1,0-1-1,1 1 0,0-2 1,1 1-1,-1 0 0,3 1 0,-1-1 0,0-1-2,1 1 1,-1 0-2,0 1 1,0-1 1,1 1-1,-1 0 1,-1-1 1,0 1 0,-1 0-1,1-1 2,-2 3 0,2-2 0,-2 0 0,0 1 1,2-1 1,0 0 1,-1 1 0,2-1 1,0 0 0,1-1 0,0 2 0,2-2-2,1 1 0,-1-1 0,2 1-1,0 1-1,0-1 0,0-2-2,0 2 0,1 0 1,-2-2-3,1 3 1,1-1-1,-1-1-1,-2 0-1,1 0 1,0 1 1,0 1 0,0-4 0,-1 3-1,-2 0 1,4-1-1,-3 1 0,0-1 0,0 1 0,1-1-1,-2 0 2,0 1 0,0-1 0,0 2-1,1-2 0,-1 1 0,1 0 0,-1 1 1,1-1 0,1 0 1,-3 0-1,4 1-1,-2-1 0,1 2 0,0-2 1,0 0-1,0 1-1,1-2 0,-1 1 0,0 0 0,0 1 1,0-1-1,0-1-1,-1 1 0,0-1 1,0 1-1,-1 0 0,0 2 0,0-2-1,0-1 0,1 3 1,0-2 0,-2 2 0,0-2 1,1 2-2,-1-1 1,-2 0 0,3 0 1,-2 1 1,0-1-1,0 0 1,-1 1 0,1 0 0,-2 0 0,1-3 0,-1 3 1,1 0-1,-3 0 0,1 0 0,1-2 0,-2 2 0,1 0-1,-1-1-1,2 0 1,-1 0 1,-1-1-1,2 0 1,-2 1-2,2-2 0,-1 2 0,1-2 1,-1 1-1,-2 0 0,3-1 0,-2 1 2,1-1 0,-1 1 0,1 0-1,0-1 0,-1 1 0,0-1-1,1 1 1,0 1 1,-1-1-1,0-1 2,1 1 0,0-1 0,2 1-1,0 0 0,2 0 0,0-1 0,1 1 0,1 0 0,0 1 0,1-1 0,-1 1 0,1 0-2,-1 1 1,0-3-2,-1 3 0,2 0 0,-2 0 1,1 0 0,-2 0 0,2 0 0,-1 0 1,1 0 0,-1 0-1,-1 0 0,1 0-1,0 0 2,-2 0 1,1 0 1,-3 0-1,0-2 0,0 2 0,-1 0-1,0-1-1,-2 1 1,0 0-1,-1-1 0,-1 1 1,0-1 1,0 1 0,-1-2-1,0 2-1,1 0 0,-1 0 0,0-1 0,0 0 0,2 0 1,-1 1-2,1-1 2,0 1-1,1-1 0,-1 0 0,2 1 2,-2 0-1,-1 0 1,2 0-1,-2 0-1,-1 0 1,1 0 1,-2 0 0,0 1 0,-2 0 0,0 0-1,0-1-1,-1 1 1,-2 0 0,3 0 0,-3-1 1,-2 0-1,2 2 0,1-2 0,-1 1 1,0 0-1,-1 0 1,1-1 0,1 2 1,-2-2-1,1 0 0,0 3-1,1-3 1,-1 0 0,1 1-1,1 0 1,0-1-1,0 1-1,2 0 0,-1 0 2,1-1-1,-1 0-1,1 0 0,0 0 1,0 0 0,0 0-2,0 0 1,-1 0 1,1 0 0,1 0-1,-2 0 2,0 0 0,0 0-1,0-1-1,-2 1 0,3 0 1,-2 0 0,0 0-1,0 0 1,-2 0 0,2 0 0,0 0-1,0 1 1,1-1 0,-1 0 0,0 0-1,0 2 1,0-2 0,0 0 0,-1 0 0,3 0 0,-2 1 0,0-1 0,0 1 1,0-1 0,0 0 0,-1 0 0,2 0-1,-1 0-1,-1 0 2,0 0-1,-1 0 1,1 0 0,-2 2 0,-1-2 0,4 1 0,-4-1-2,2 0 0,-2 0 1,2 2 0,0-2 0,1 0 0,1 1 0,-2 0-1,0 0 0,1-1 0,0 2 0,0-1-1,1 0 1,0 1 0,0 0 2,1-1-1,-1-1 0,1 3 0,-1-3 0,1 0 0,-1 2 1,0-2 0,1 2 0,-2-2 0,2 1 0,-2 0-2,-1 0 1,2-1-1,0 1 1,-2 0 0,0 0 0,2-1-1,-3 2 0,-1-2 2,2 0-2,-2 0 0,0 0 1,1 2 0,-1-2 0,0 0 0,0 0 0,0 0 0,0 0-1,2 0 0,-2 0 1,0 0 1,0 0 0,0 0-1,0 0 0,0 0 0,0 0 0,0 0-2,0 0-3,0 0-3,0 0-7,0 0-7,0 0-9,0 0-8,-2 3-12,2-3-14,0 0-25,-4 2-28,-1 0-22,0-1-20,-1 0-11,0 0-3,-1 0 1,-2-1 4,1 0 6</inkml:trace>
  <inkml:trace contextRef="#ctx0" brushRef="#br0" timeOffset="124126.0996">18863 5295 5,'-1'-2'58,"1"2"-6,0-2-8,0 2-8,-1 0-8,1 0-5,-1-3-2,1 3-2,-2 0-4,2 0 0,0-2 0,0 2-1,-2-2 0,2 2 0,0 0 1,-2-1 0,2 1 1,0-2-1,0 2 1,0 0 0,-3-1 0,3 1-1,0 0-1,0 0-1,-1-2 0,1 2 1,0 0 1,0 0 0,0 0-1,-1-2 1,1 2 0,0 0 1,0 0 0,-1-2-1,1 2 0,0 0 1,0 0 1,0 0-1,0-3 1,0 3-1,0 0-1,0 0-1,0 0 1,0 0-1,0 0 0,0 0 0,0 0-1,0-2 1,0 2 0,0 0 0,0-2-4,0 2 1,0-2-2,0 2 0,1-3 0,0 1-1,0 1 0,1-2 2,-1 1 0,-1 1-1,0-1 2,2 1-2,-1-2 1,0 1 0,-1 2 0,0 0 1,1-3-2,0 1 1,0-1-1,0 1 0,-1-1-1,1 1-1,0 0-1,-1-1 0,2 2 0,-2-2 1,1 1-2,0-1 1,0 0 2,0 1-1,-1-1 0,1 0 0,0-1-1,0 2 1,0-1 1,-1-2 1,0 1 4,2 1 0,-2-2 0,0 2 1,0-1 0,0 2 1,0-3-1,0 2-1,-2 0 0,2 0 0,0 0-1,-1 0 1,0-1-3,0 1-1,0 1-2,-1-1-1,0-1-2,0 1 0,1 1-2,0-1-1,-1 1 1,0 1 0,1-1 0,-2 0-1,3 0 0,-4 1 0,2-1 1,-2 1-1,3 0-2,-2 1-1,0 0 0,0 0 1,-1 0 0,-2 2 0,1 0 0,0 0 0,0 1 0,-1 0 0,0 2 2,-2 0-1,2 0-1,-1 2 1,1 0-1,-1-1 1,0 2-1,1-1 1,0 1-1,0 0 1,1 1-1,0-2 0,0 3 0,1-1 0,0-1 1,0 1 0,1 0 1,1 1 0,-1 0 0,1-1 0,-1 0 1,3 2 0,-1-3 0,1 1 0,1 1-1,-1-2 0,1 1 2,2 0 0,-2-1-1,2-1 1,-1 0-1,1 0-1,0 1-1,0-3 0,0 0 0,0 1 1,2-2 0,0 0 0,0-1 0,0 1 1,0-2-1,0-1 0,2 1 1,0 0 0,0-2 0,0 0 0,0 0 1,2-2 0,-2 0 0,2-1-1,-1 1-1,1-1 1,-1-1 0,0-1 0,0 1-2,0-1 0,0-1 1,-1 2 0,1-1 1,-1 0-1,0 1 0,-2-2 0,1 1 0,1 0 0,-2-2 1,-1 2 0,1 0 0,-2-2-1,2 2 1,0-2-1,-1 2 0,-1-2 0,-1 1 0,1-1 1,0 1 0,-1-1-1,1-1-2,-1 3 0,1-3 0,-2 2 0,0-1 0,0-1 1,1 3 0,-1-2 0,-1 2-1,2-2 0,-1 2 0,-1 0-1,0 0 1,0 1 0,0-1 1,0 0 0,0 1 0,0 1 0,0 0-1,0-1 0,0 2 0,0 2 0,0-3 0,0 3 0,0 0 0,0 0-2,1 0 0,-1 0 1,0 0-2,0 0 2,0 0 1,0 0 0,0 0-1,0 0 1,1 0-1,-1 4 1,0-1-1,-1 1 0,1-1 2,0 2 0,-1 0 1,1 1 0,-1 1 0,-1-1 0,2 2-2,-1 0 0,1 2 1,-2-1-1,0 2 1,1-2 1,0 1 0,0 0 1,-2 1-2,3-2 2,0 3 0,-1-3 1,0 0 3,0 1 0,1-1 1,0 0 2,0 0 0,0-2 3,1 2-1,0-1 1,0-1 0,-1-1 1,0 1-1,3 0 0,-2-1 1,0 0-1,1-2-2,1 2 0,-2-1-1,1-2-1,0 1 0,1-1-1,0 0-1,0-2 0,1 2 1,0-1 0,0-1-1,1 0 0,2 0-1,-2-1-1,2 0 2,-1-1-2,2-1 0,-2 0-1,1 2 0,1-3-4,0 0-3,-1-1-6,0 0-9,-1 0-8,1-1-8,0 0-9,-1 1-11,-1-2-13,1 0-11,-1 1-18,0 0-19,-2 0-22,-1 0-22,0-1-10,0 1-3,-2 0 1,-2-1 6,1 0 6</inkml:trace>
  <inkml:trace contextRef="#ctx0" brushRef="#br0" timeOffset="124661.1302">18430 5538 49,'1'2'100,"-1"-2"-4,1 0-6,2 1-14,-3-1-16,3 0-10,0 0-8,0 0-4,1-1-2,0 1 1,2-1 1,-2 1 2,1-1 2,1 1-1,0-1-1,1 1-4,0 0-1,1 0-1,0-2 0,0 2-2,2 0 0,0-1-2,-1 0 1,1 0-1,1 1-3,-1-1-1,2 0-2,-1 0 0,1 1 0,-1 0-1,-1-1 0,4 1-2,-3 0-2,0 0-2,1 0-3,0 0-1,1 0-2,-1 1 0,-1-1 0,2 0 1,-2 0-1,4 0 0,-3 0 0,1-1 0,0 1 1,0 0 0,0 0 2,-1-3 0,3 3-1,-2-1 0,1-1-1,0 0 1,1 0-1,0 0-1,0-1-1,1 3 0,0-2-2,-1 0 0,1-1-1,0 2-2,0-1 0,-1 0-2,0 0 0,0 2-1,-1-3-1,-1 3 1,1-2-2,-1 0 1,-1 1-1,0-1 0,-1 1 0,-1 0 0,0 1 1,-1-1-1,0 0-1,0 0 2,-2 1 1,0 0-1,0-2-1,0 2 0,-1-1 0,0-1 1,-2 2 0,1 0 0,-2 0 0,-1 0 0,3 0-2,-5 0 2,3 0-1,-3 0 0,2 0 0,-2 0-4,0 0-4,0 0-6,0 0-7,0 0-7,0 0-9,0 0-7,0 0-8,0 0-7,0 0-8,0 0-9,0 0-10,0 0-17,0 0-17,0 0-17,-5 3-16,-2-3-5,1 2 1,0-2 4,-1 0 5</inkml:trace>
  <inkml:trace contextRef="#ctx0" brushRef="#br0" timeOffset="125415.1734">18873 5675 71,'0'3'104,"0"-1"-2,0 1-14,0 1-19,0-1-13,0-1-10,0 3-1,0-2 0,0 1 1,0 1 2,0 0-2,0 0-1,0 1-2,0 0-2,0 1-2,0 0 0,0 1-3,0-1-2,-1 0-1,0 1-3,0 1-2,1 0-2,-1-1 0,0 2 1,0 0 1,0-2 1,-1 3-1,1-2-2,0 1 0,-1 0-2,1-1 0,0-1-1,0 2-2,0-1-1,-1 1-3,2-3-3,0 2-3,-1-1-4,-1-1-4,1 1-2,0-1 0,1 0 0,-1 0 1,1-1-2,0 0 1,0-1 0,0 1 0,0 0-2,0-3 2,0 2 2,0-1-2,0-1 0,0-1 0,0 1 0,0-1 1,0-2-1,0 2 0,0-2 0,0 0 0,0 3 0,0-3 0,0 0-1,0 0 1,1 2 0,-1-2 0,0 0-1,0 0 0,0 0 0,0 0 1,0 0 0,0 0 0,0 0-1,5-1 1,-2 0 0,0-2 0,1-1 0,1 1 1,0-3-1,0-2 0,3 3 1,-2-5-1,1 2 0,-1-1 0,2 0-3,-2-1 2,1 0-1,0 0 0,-1 1-1,1-1 0,-2 0 1,1 3-1,-1-2-1,0 4 1,1-3 0,-2 4-1,0-2 1,1 1-1,-1 1 1,-1 2 0,2-1 1,-2 1 0,2-1 0,-2 1 1,1 0-1,0 2 0,-1-3 0,0 3 0,2 0 1,-2 0-1,0 0 2,2 0-1,-2 0 0,1 0 0,-1 3 0,1-2 0,-1 1 0,1 0 1,0 1-1,0 0 1,0 0-1,-2 0 1,2 1 0,-1 1-1,0-1-1,1 1 0,-1 1 0,-1-1 0,2 0 2,-2 1 0,1-1 0,-2 2 1,0-1 0,1-1 1,-1 2 1,0-2 0,0 3 2,-1-2 3,0 1 5,0-1 2,-1 2 1,0-1 1,0 1 1,-1 0 0,0 0 0,-1 0 2,1 1 2,-2-3 0,0 2 0,-1-1-1,2 2 1,-1-3-3,-1 1-3,1 0-1,-2 0-2,0-2 1,0 1-1,0 0 0,1-1 0,0-1 1,-1-1 2,1 0-1,1-1 3,-2 1-1,1-1 1,-1 1-2,1-1 1,-1-1 0,1 1 0,-1-1 0,0-1-2,-1 0 1,1 0-1,0 0-2,1-1-4,-1 0-1,0-1-3,0 1-1,0-1 1,1 0-2,-2-3 0,2 3-2,-1-1 0,2 0 0,0 0-1,0-1-6,1 1-6,0-2-8,1-1-6,-2 2-10,2-2-9,2 1-12,0-2-12,0 0-12,2 0-14,2-3-15,-2 2-17,1-1-24,1-1-27,1-1-14,0 1-7,1-1-1,-1 0 5,1-2 6,-2 1 8</inkml:trace>
  <inkml:trace contextRef="#ctx0" brushRef="#br0" timeOffset="126001.2069">19537 5411 100,'0'0'112,"0"0"-2,0 0-5,0 0-11,0 0-14,0 0-13,0 0-12,0 0-5,0 0-4,0 0-3,0 0 0,0 0 0,0 0 1,0 0-1,0 0-1,0 0-2,0 0-2,0 0-3,0 0-4,2-2 0,0 2-2,0-2-1,1 2 0,-1-1 2,1-1 1,1 2-1,0 0 0,0 0 0,0-1 0,1 0 0,-1 1 1,2 1 0,-1-1-2,1 0 2,0 1 0,1-1-2,0 0-1,-1 0-2,1 0-4,0 0-1,0 0-1,0 0-3,0 0-1,0 0-1,-1 0-1,2 0-1,-2 0-3,0 0-2,0 0-3,1-1-2,0 1 1,0 0-2,-1-1 0,0 1 0,3 0 0,-3-2-2,0 2 0,-1-1-3,0 1-6,2-1-7,-3 0-5,0 1-8,-1 0-10,0 0-8,-3 0-9,0 0-11,3 0-11,-3 0-11,0 0-9,0 0-13,0 0-14,0 0-19,0 0-23,0 0-6,-4 3 0,-1 0 4,-1-2 8,-1 2 7</inkml:trace>
  <inkml:trace contextRef="#ctx0" brushRef="#br0" timeOffset="126262.2218">19534 5564 14,'2'2'112,"0"1"4,1-1-5,-1 1-9,1-2-13,-1 2-15,1-1-6,0 0-3,-1 0 0,1 0 1,0 0 1,0-1 2,1 1-1,0-1 0,-1 0-3,4 1-1,-3-1-3,2-1-6,0 1-5,0 0-3,-1 0-5,2-1-5,-1 0-4,-2 0-5,4 0-5,-1 0-3,0-1-5,0 0-3,0 0-3,1-1-2,1 0-4,0 1-5,-1-2-6,2 3-9,-2-2-9,0 0-11,0 0-11,1 1-12,-2-2-13,1 1-16,-2 1-23,1 0-30,-2-2-19,0 1-13,-1 1-6,-4 1-1,0 0 4,2-2 7</inkml:trace>
  <inkml:trace contextRef="#ctx0" brushRef="#br0" timeOffset="228342.0604">19119 6723 93,'0'-3'117,"0"-1"2,0 1-7,0 1-10,0 0-22,0 2-27,0-3-13,0 0-5,0 0-2,0 0-2,1 1 1,-1-2 2,0 1-1,0-1 0,0 1 0,1-1-1,0 0-1,-1 1 1,1-2 0,-1 3 2,1-2 2,-1 0 4,0 1 1,2-1 3,-2 0-2,0 0 0,0 0-1,0 2-1,0-1-1,0 0 1,0-1-2,0 1-2,-2 1-3,2-1-3,0 0-5,-1 1-5,0 0-5,0 0-3,0-1-3,1 1-1,-1 0 0,0-1 1,-2 1 1,3-1 0,-2 1 1,1 2 2,0-2-1,-1 1 0,0-1 1,0 0 1,1 1 0,0-1-1,-2 1 0,1 0-2,-2 1 0,1-1-3,0-1 0,0 2-2,-1-1-1,0 1-3,-1 0 0,-2 0-1,1 0-1,1 0 0,-2 0 0,1 1 1,-2-1-2,-1 3 0,3-3-1,-1 2 1,-1 0 1,-1 1-2,2-1 1,-1 1 0,0-1 0,0 2 0,1 0 0,-1 0 0,-1-1-1,2 2 1,-1 0 0,2 0 1,-3 1 0,3 0 0,-1 1 0,1 0-1,0-1 1,-1 2 1,1 0-1,1 1-1,0 0 0,0 0 1,-1 1-2,2-1 1,0 2 0,0-1 0,0-1-1,2 1 0,-1 0-1,1-1 1,-1 0 0,2 0-1,-1-2 1,1 1 2,0-1-1,1 0 0,0 0 0,1 0-1,0-1 0,1 1 2,-1-3-1,2 2 0,-2-2 1,1 1 0,0 0 0,0 0 1,1-2-2,0 1 1,0-1-1,0-1 0,0 0 0,2 1 1,-1-1-1,1-1 0,0 0 1,1 0-1,0-1 0,2 0-1,-2-1 1,2-1 0,0 1 0,1 0 1,0-4-2,0 3 0,1-2-1,-1 0 1,-1-1-3,2 1 0,-1-1-1,-1 0-2,0 0-1,1 1 0,-2-2-3,1 0 0,-1 0 0,1 0 0,-2 0-1,1 1 2,-2 0 0,1 0-2,0 0 3,-2-1 0,-1 1 2,1 0 1,-1 2 2,0-2 2,0 1 0,-1 0 1,0 0 1,0 1 1,-2 0 0,4 0 0,-3 0 1,-1 2 1,1-2-1,0 1 0,-1 2 0,1-2-1,-1 2-1,0 0 0,1-1 1,-1 1 0,0 0 0,0 0-1,0 0 0,0 0 0,0 0 0,0-3 0,0 3-1,0 0 0,0 0 0,0 0 2,0 0 0,0 0 0,0 0-2,0 0-1,0 0 1,0 0 0,0 0 0,0 0 0,0 0 1,0 0 0,0 0 1,0 3 0,0-1 0,0 1 0,0 1-1,0 1 0,0-1 0,0 2 1,0-1 1,0 2 0,0 0 1,0-1-1,0 2-1,0-1-1,0 1 1,-1-1 0,1 1 0,0 0 1,-1 1 0,1-2 2,0 1 0,0 1 2,0-1-1,0 1 0,0-2 1,1 2 0,-1-1 1,1 0 2,-1 0 0,1 0 0,0 0 1,-1-1-1,2 1 1,-2-2-1,2 1-1,0 0-1,-1-1-1,1 0 1,-1 0-2,2-2-1,-1 1 0,1 0 0,1-2-2,-1 2 0,1-2 1,1 1 0,0-1 0,1 0-2,-1 0 1,3-1 0,0-1 0,-1-1 0,0 2 0,4-2 0,-2-2-3,0 2-2,0-1-5,0-1-5,0-1-6,1 1-8,-1-2-9,-1 1-8,-1-1-8,2 1-8,-1-2-8,-1 1-6,-1-1-10,1 0-10,-3 1-16,2-1-19,-3-1-15,-2 1-15,3 0-4,-4 1 2,0-1 6,-2 0 7</inkml:trace>
  <inkml:trace contextRef="#ctx0" brushRef="#br0" timeOffset="228812.0873">18685 7195 71,'1'2'89,"0"0"-12,1-1-10,-1 1-7,1 0-5,-1-2-3,3 3 0,-2-3 0,2 3-1,0-2-2,0 0-1,0-1 0,0 1 0,0 0-2,2-1-1,1 0-3,-2 0-2,2 0-1,-2 0-1,4 0-2,-3 0-1,2 0-2,-1 0-2,2-1-3,-1 1 0,1 0 0,0 0 0,1 0-2,-2-1-2,2 1-1,1 0-3,-2-1-1,-1 0-2,4 1-1,-2 0-2,0-3-2,2 3-1,-2 0 1,1-1-2,1-1 0,-1 2-2,1 0-1,1 0 0,-1-1 0,1 0 0,-2 1 1,1-2 0,0 2-1,0 0 0,1-1-1,-2 1-2,0-1 0,2 1-2,-2 0 0,1 0 0,-1 0 0,0 0 0,0 0-1,0 0-2,-1 0 1,2 0-1,-3 1 0,4-1 0,-3 0 2,-1 0 0,3 0 1,-2 0-1,0 0-1,1-1 1,-1 0 0,0 1-1,1-1 1,-1 0-1,-1 1-1,0-3-4,-2 3-4,2-2-5,-2 2-7,1 0-7,-3-1-7,0 0-7,-1 0-6,-2 1-7,2-1-9,-2 0-8,-2 1-10,0 0-9,0 0-9,0 0-16,0 0-17,-6 2-9,2 1-5,-2-1 0,0 1 4</inkml:trace>
  <inkml:trace contextRef="#ctx0" brushRef="#br0" timeOffset="229520.1278">18948 7469 90,'-3'4'108,"0"0"2,1 0-12,0 1-22,0 1-17,0-1-12,-1 2-6,2-1-4,-1 0 0,0 2 2,0-2-2,1 0-1,0 2-1,-1 0-1,0-1-1,2 1 2,-1-1-3,-1 1-3,2 0-1,-1 1-1,1-2-1,-2 1-1,1 2-3,0-2 0,0 2 0,1 0 1,-1-1-1,0 1 0,0 0-2,-1 0-2,2 1-1,-2 0-1,0 0-2,1 0-2,-1 1-2,1-1 0,-2 2-1,1-1-2,-1 0-2,1-1-1,0 0 0,-2 0-2,2 0 0,0-1 0,0 0 0,0 1-1,0-3-1,1 0 1,-1 1 0,1-2-2,-1-1 1,1 1 0,0-1 0,1 1 0,-1-3-1,1 0 1,0 0-1,0-1 0,0-3 1,1 2 1,-1-2-2,0 0-1,0 0-1,0 0 1,2 1-1,-2-1 2,2-1 0,2 1 1,-1-3-1,1 0-1,0-1 0,2 0 0,-1-3 0,0 1-1,1-1 1,0-1 1,0 0 2,1-2-1,-1 0 0,0 0-3,1-1 0,1 0 0,-1 0-1,0 0 2,-1 0-1,2 0 1,-2 0 1,0 1 1,-1 0-2,0 0-2,1 2 0,-2 1 0,0 0 1,0 0 1,0 3 1,-1-1 2,0 0 0,0 2 0,0-1-1,2 2-1,-2-1 0,0 0-1,0 2 1,1-1 0,-1 1 1,0 1-1,0-1-1,0 1 0,2 0 2,-1 1-2,-1-1 1,2 2-1,0-1 0,-1 0 1,1 2-1,1 0 1,-2-2 1,1 2 1,0-1 0,-1 1 1,0 0-2,1-1 1,-1 2 0,0 0 0,0 0 0,0 1 1,-2 0 1,3 2 3,-3-1 2,0 2 2,2-1 0,-3 1 3,1 2 0,-1-1 1,-1 1 1,-1 3-1,0-2 4,0-1 4,-3 2 1,3 0 3,-2-2-2,1 2-1,-2 0-1,0-3 1,0 1 0,0 0 3,0-1 1,-1-1 1,0 0 1,0-1 0,0 0 0,0 0-2,0-2-1,0-1-1,-1 2 2,0-1 2,1-1 0,-1 0 0,0-2-1,-1 1-3,0 0-1,1-1-2,-1 0-1,-2-1 0,2-1-1,0 0-1,0 0-1,-2 0-3,1-1-1,-1-1-2,1 0-3,0-1-2,1 0-1,0-1-5,-1 1-2,0-1-5,2 0-8,-1-2-8,2 1-10,-2-1-10,2-1-9,0 2-9,2-2-11,-1 0-11,2 1-13,2-2-13,0 0-15,0-1-19,2 1-22,0 0-21,2-3-10,0 2-1,1-2 5,1 0 7,1 0 9</inkml:trace>
  <inkml:trace contextRef="#ctx0" brushRef="#br0" timeOffset="230136.1631">19755 7149 24,'-3'0'123,"3"0"3,-2 0 0,2 0 4,0 0-16,0 0-25,0 0-18,0 0-16,0 0-8,0 0-2,0 0-1,0 0 2,0 0-1,0 0 0,0 0-1,1-3 0,-1 3-2,0 0-3,0 0-2,1-1-2,-1 1-4,0 0-4,3-1-2,-3 1-4,2 0-3,1 0-2,-1 0-2,2 0-2,-2 0 0,2 0-2,-1 0 1,0 0-3,1 1 0,-1-1-2,1 0 0,1 0-1,-1 0-1,2 0 1,-2 0-2,3 0-1,-1 0 0,3 0-1,-2-1 0,0-1 0,1 1 0,2-1 0,-1 0 1,0 0 0,2-1 1,-2 2-1,1-1 0,1 0-1,-2-2 0,-1 1 0,3 0-5,-2 1-3,-1 0-6,-1 0-6,1-1-7,-1 1-9,-2-1-8,0 2-9,-1-1-9,1 1-10,-3 0-10,-2 1-11,0 0-15,0 0-16,0 0-16,0 0-13,0 0-4,-6 2 0,1 1 4,-2 0 7</inkml:trace>
  <inkml:trace contextRef="#ctx0" brushRef="#br0" timeOffset="230492.1834">19727 7357 49,'0'0'96,"2"3"-4,-2-3-11,2 1-14,0 0-11,-2-1-9,2 2-3,-1 0 1,-1-2 1,2 1 3,0 0-1,0 0-1,0 0-1,0 0 2,-1-1-3,3 1-1,-2 1-2,1-2-1,0 3-1,0-3 0,1 1-3,0-1-1,0 2-3,0-1-3,1-1-2,-1 1-1,3 0-1,-3-1 0,2 3-3,-2-3 1,1 0-2,-1 2-3,4-1-1,-3-1-3,1 0-3,1 0-2,-1 0 0,1-1-2,0-1-1,0 2-1,0 0-1,2-3-1,-2 3-2,0-1-1,0 0-1,1-1 0,-2 1 1,1 0 0,-1-2-2,1 3-2,0-3-6,-1 2-5,-2 0-8,3-1-8,-1 1-9,0 0-11,0-1-13,-1 1-13,0-1-21,0 2-27,-1-3-19,2 0-16,-1 2-8,0-2 0,-1 1 3,-1 0 4</inkml:trace>
  <inkml:trace contextRef="#ctx0" brushRef="#br0" timeOffset="239668.7083">20670 4911 52,'0'0'94,"0"0"-10,1-3-12,-1 1-11,0 2-10,3-3-8,-3 3-5,0 0-4,0-2-3,0 2 1,0-2-1,0 2-2,0 0-2,0 0-2,0 0-2,0 0-2,0 0-1,0 0 0,0 0 0,0 0 0,0 0-1,0 0 0,-3-1-3,3 1-1,-1-2-1,0-1-1,1 3-2,0-2 1,0-1 1,0 1 1,0 2-1,0-2 1,0-1-3,0 1-2,0-1-1,-1 1 0,1 0 1,0 0 1,-1-1-1,1 1 2,0 2 0,-1-2 1,1 2-2,-1-3 0,1 1-1,-1 0 1,0 1 1,-1-2 2,2 1 1,-1-1 0,-1 2-2,0-2 0,1 1-1,-1-1 0,0 3-1,1-2-1,-1 0 0,-1-1 1,0 1-1,0 1 0,1-1-1,0 0-2,-2 1-1,3-1 1,-3 0 0,1 0-1,-1 1 0,0-2 0,-1 2 1,1-2 0,-1 3-2,2-2-1,-1 0-2,-1 1 1,0-1 0,-1 1 0,2 0-1,-1 1-1,-1 0 0,1 0 1,-3 1 0,2 1 0,-2 0-2,1 0-1,-2 0 1,3 0 1,-2 0-1,1 1 0,-2 0 0,2 2 0,-1-3 1,0 3 0,0 0 0,1 0-1,0 0 0,-1 1 1,0-1 0,1 2 1,0-1 0,0 1-1,1 0-1,-2 1 0,2-1 1,-2 1-1,4 1-1,-3-1 0,2 0 0,0 0 1,1 0 0,-1 1 0,2 0 1,1-1-1,0-1 2,1 3 0,-1-2 0,2-1 0,2 1-1,-1 0 0,1-1 0,0 0 1,0 0 0,-1-1-1,4 1 1,-3-2-1,1 0 1,1 1-1,0 0-1,1-3 0,-1 0 1,-1 1 1,4-1 1,-2-2 0,1 2 2,1-1 0,-2-1 0,2-1 0,0 0 0,0 1-1,1-1 0,-1-2 0,1 0 2,-2 2-2,4-3 1,-3 1-1,0-1 0,2 0-2,0-1 0,-2-1-1,0 1 0,2-1 1,-1 2 0,-1-4 1,0 1-1,1 2 0,-2-2 0,0 0 0,0 0 1,-1 0-1,1 1 0,-2-2 0,-1 1 0,3 1-1,-2-1 0,-1-1 0,1 2 1,-2-1-1,3 2 0,-2-3 0,-1 2-1,-1 1 0,2-1-1,-1 0 1,-2 2 2,1 0 0,0-1 0,-1 1 0,0 1-1,0 2-1,0-3 0,0 0 0,0 3 0,0 0 0,0 0 0,0-3 1,-1 1 0,1 2-1,0 0 1,0 0-2,0 0 1,0 0 0,0 0 0,0 0 0,0 0 0,0 0 1,0 0-1,0 0 2,0 0-1,-1 3-1,1 0 0,-1 0 0,0 1 0,0 3 0,-1-1 0,1-1 0,-1 2 0,1 2 1,-1-1 1,1 1-1,-3-1 1,4 1-1,-1 0 1,-1-1 1,1 0-1,1 1-2,0-1 0,-1-1 2,1 0 0,1 0 1,0 1-1,0-1 0,0 0 0,0 0 0,3-1 1,-2 0-1,0 0 2,1 0 0,0-1 0,0 0 2,0 0 1,2 0 0,-1-3 0,1 1 0,-1 0 1,-1-1 1,3 1 0,-2-2-1,2 1 0,1-1-1,-2 0-1,1-1-1,0 0-5,0 0-4,0 0-5,2-1-8,-1 0-7,0-1-7,1-1-11,0 0-10,-1 0-11,0-2-12,-1 1-17,3-2-21,-2 1-18,1-1-18,-2 0-7,2 0-3,-2 0 3,0 1 5</inkml:trace>
  <inkml:trace contextRef="#ctx0" brushRef="#br0" timeOffset="239946.7242">20878 5075 8,'-1'3'130,"1"-3"2,0 0 4,0 0 4,0 0 6,0 0-19,0 0-32,0 0-17,0 0-10,0 0-4,2-1 0,-2 1 1,0 0 2,0 0 1,1-2 0,-1 2-2,0 0-5,0 0-5,0 0-7,0 0-7,0 0-8,0 0-6,0 0-7,0 0-6,0 0-4,0 0-4,0 0-4,0 0-1,0 0-1,0 0-3,0 0-3,0 0-6,0 0-3,0 0-9,0 0-10,0 0-9,0 0-11,0 0-12,0 0-13,2-1-15,-2 1-15,0 0-24,2-3-29,2-1-14,-2 0-7,0 0-1,3-1 3,-2 0 6</inkml:trace>
  <inkml:trace contextRef="#ctx0" brushRef="#br0" timeOffset="241250.7988">21083 4809 98,'0'0'104,"2"0"-9,-2 0-12,0 0-14,1-2-14,-1 2-10,0 0-7,0 0-4,0 0-3,0 0 0,0 0 1,0 0-1,0 0-3,0 0-2,0 0-2,0 0-3,0 0-4,0 0-2,0 0-3,0 0-1,0 0 1,1 2 1,-1 1 1,1 1 0,-1 1 0,0-1 1,0 3 1,0 0 1,-1 2 3,1 0 0,-1 1 2,0 3 0,-1-2-1,1 1-1,0 1-4,-1-1-1,1 1-1,-1 0-1,-1-1 0,2 1 2,-1-1 1,-1 0-1,1 0 0,-1 0-2,2 0-2,-1-1 1,-1 0-1,1-1 0,0 0-1,1-1 0,-1-1-2,1 1 0,-1-2-2,-1 0 0,3 0-4,-2-1 1,1-2 0,1 1-2,-1-1 0,-1-1 0,1 1-2,0-1 0,1-3 0,0 2 2,0-2-1,0 0 1,0 0 0,0 0 0,0 0-1,0 0 0,0 0 1,0 0 0,0 0 0,0 0 0,0 0 2,0 0-1,0 0-1,0 0 2,0 0 0,0 0-1,2-2 1,1 0-1,-2 0-1,1-1 1,-2-1-1,3-1-2,-1 0 0,1-3 1,0 1 0,0-1-1,1-1-4,1 0 0,1-1-2,-1 0-2,0-2-2,1 0-2,1 0-1,0-1-2,-1 0-1,1 0-1,-1-1-2,1-1-2,0 3-1,0-2 1,-1 0 1,-1 1 2,2 1 0,-1 0 1,-1 0 3,0 2 2,0 2 2,-1-1 1,1 2 2,-1 0 0,0 2 3,0-2 2,-1 2 1,0 2 0,0-1 1,1 1-1,-1 1 1,0-1 0,0 3 0,-1-2-1,1 1 2,-1 0-1,0 1 2,1 1-1,0 0 0,0 1 0,1 1 0,-1 0 1,1 1 0,-1 1 1,0-1 0,1 2-1,-1 1 2,0 1 0,0 0-1,-2 0 3,2 1 0,0 1 2,-1 0 1,0-1 0,-1 1 0,-1 1 1,0-1 2,0 1 0,0-1 0,0-1 1,0 1-1,0 0 1,-2 0 0,1 0-1,-3-1 0,2 0-2,-1-2 0,1 2 0,-1-1-1,1-1-2,0 1-2,-1-3 0,1 2-1,0-2 1,0-1-2,1 1 1,-1-1 0,2 0-2,-2-4-2,1 3 1,1-3-1,0 0 0,0 0 0,0 0 1,0 0-1,0 0 2,0 0 0,0 0 0,0 0 0,0 0-1,0 0 0,0 0 0,0 0 1,3-1-1,0-1-1,1 2 0,-1-4-2,1 0 0,1-1-3,1 1-2,0-3-1,1-1-2,0 1 0,0 0-2,4-3-4,-2 0-1,0 1-1,3-3-1,-2 1 0,2 0 1,0-1 0,-1 2 0,0 0 3,0 1 0,-1 1 1,0 1 2,-1-1 1,-1 2 2,0 1 4,1 1 2,-3 1 1,0 0 1,-1 2 0,0 1 2,0 0-1,1 1 0,-1 1 0,-1-1 2,0 3 1,-1-1 0,2 2 1,0 0-1,-2 2 1,0-2 1,1 2-1,-1 0 1,0 1 2,0-1 0,1 2 2,-1-2 2,-1 3 2,1-2 1,0 2-2,-1 0 1,1-1 1,-1 2 0,0-1-1,0 0-1,-2 0 2,1-1-2,0 1-1,0 0-1,-1-1-1,0 1-1,0 0-2,-1-2-1,0 1-3,0-1-7,-1 0-8,0 0-9,-2-1-10,0 0-15,-2 1-14,1-1-25,-2-1-31,0 1-15,-1-1-7,-2-1-7,0 0-2,-2 0-2</inkml:trace>
  <inkml:trace contextRef="#ctx0" brushRef="#br0" timeOffset="241844.8327">20244 5503 86,'0'0'109,"0"0"-7,1 3-10,0-2-14,-1-1-17,3 2-10,0-2-9,-1 2-3,1-2-1,1 0-1,0 2 2,2-2 0,0 0 2,3 0 1,-1 0-2,1-2-2,3 2-1,-1 0-3,1-2-2,2 0-4,0 1-5,0-2-2,3 1-1,0 0-3,0-1-1,2 1-2,-1 0-2,0 0-1,2-1-1,-1 0 1,0 1-1,0-1 1,2 1-4,-2 0 0,1-1 0,1 1 0,-1-1 1,1 2-1,0-1-1,-1 0 1,2 0 0,0-1-1,-1 1-1,2 0 0,0 2-1,-1-3-1,0 1 2,1 0 0,1-1 2,-1 1 0,0-1 0,0 1 1,1 0 0,-2 0-1,4 0 0,-3 0 0,2-1-1,-1 1 1,0-2 1,1 1-1,-2 0 1,1 0-1,-1 0-1,1 0-2,-2 1-1,1-3 1,0 3-1,-1-2-1,-2 1 2,2 0-2,-2 0 0,0-1-1,-2 1 0,2-1-1,-2 1-1,0-1 0,0 1 0,-1 1 0,1-1 1,0 0-1,-1-1 0,-1 1-1,1 1 1,-3-1 0,2-1 1,-4 2 0,1 1-1,-1-2 1,-2 1 1,-3 1 0,3 0 0,-4 1-1,-2-2-2,1 2-2,-2 0-4,-3 0-6,2 0-7,-2 0-8,0 0-9,0 0-8,0 0-8,0 0-8,0 0-7,0 0-13,0 0-13,-3 2-22,-2 0-27,-1-2-10,0 3-3,-4-1 3,3 1 5</inkml:trace>
  <inkml:trace contextRef="#ctx0" brushRef="#br0" timeOffset="242530.872">20796 5718 28,'-2'3'119,"2"1"0,-1 1 3,-1-1 3,2 3-17,0-2-27,-1 2-21,0 0-19,1 3-8,-2-3-2,0 2-1,1 1 3,-2 0 1,3 0 2,-2-1 1,0 3 3,1-2-4,-3 2-1,3 0-2,-1 0-1,-1 0-3,0 0-4,0 1-4,1-1-5,-1 1-3,1-2-2,0 1-3,-1-1-3,1 1-1,-1-1 0,1-1 0,-1-1 1,1 1-1,-1-2-2,-1 1-1,2-1 0,-1 0 1,0-1 1,-1 0-2,2-1 0,-1 1 0,1-2 1,0-1 0,-1 0-1,1-1-1,0 1 1,0-4 0,2 3 0,0-3 0,0 0 0,0 0 0,0 0-1,0 0 1,0 0-1,0 0 1,0 0-1,0 0-1,0 0 0,0 0-2,0 0 0,0 0-2,1-3 0,2 1 0,0-1-1,0-2 1,1 0-1,0-1-1,0-2 0,3 1 1,-2-2 0,3 0 1,-2-1 0,2-1 1,-2 3 0,3-3 2,-2 1 1,1 0 0,-2 2-1,3-2 1,-2 2 0,0 0 1,-1 2 0,2-1 0,-2 2-1,1-1 0,-1 1-2,0 2 1,0 0-1,0 0 0,0 0 1,-1 2-1,1 0 1,1 1 1,-2 0-1,0 0 0,1 0-1,-1 1 2,-1 1 0,2 0 0,-1 2 2,0-1 0,-1 2 0,0 1 1,-1 0 0,0 0 0,1 0 0,-2 1 2,0 0 0,0 1 1,-2 0 2,0 0 1,0 0 1,-2 1 2,0-1 1,0 0 2,-2 1 2,1-1 1,0 0 1,-1 0 2,-1 0 0,-2 1 1,3-1 0,-4-1 0,0 1 1,2-2 0,-1 2-1,-2-2-1,1 1-1,0-1-2,0-2-1,-1 1-1,1 0-1,0 0 0,0-2 0,0 0-1,1 0-1,0 1-2,-1-3-1,1 2-1,1-2-1,-2 0 0,4 1-1,-3-2-1,1 0 0,2 0 1,-1 0-2,1-2-2,0 0-2,-1 0-4,1 1-4,1-3-6,0 0-7,1 0-7,0-1-8,0 0-10,2-2-11,0 2-12,0-2-13,3 1-18,-2-2-20,3 0-20,0-1-22,3 0-10,-1-2-5,0 2 2,1-1 5,1 0 5</inkml:trace>
  <inkml:trace contextRef="#ctx0" brushRef="#br0" timeOffset="242761.8852">21115 6031 112,'-2'3'144,"1"-1"0,0 0 2,0 1-1,1-3-4,0 0-7,-1 2-33,1-2-46,-1 3-24,1-3-15,0 0-5,0 0-4,0 0-2,0 0 0,0 0-2,0 0-5,0 0-6,0 0-11,0 0-13,0 0-15,0 0-23,0 0-25,3-5-21,-1 0-19,2 1-9,-1-3-3,1 1-4,2-2 0</inkml:trace>
  <inkml:trace contextRef="#ctx0" brushRef="#br0" timeOffset="243424.9231">21368 5857 16,'-2'13'129,"-1"-2"3,0-1 5,0 2 6,0 2 6,-1-2-22,1 2-37,0-1-19,-1 1-9,0-1-5,1 0 0,0-2-1,0 3-1,0-3 0,0 0-3,1-1-3,-1 2-4,1-3-5,-2-1-4,1 2-5,1-2-5,-1 0-5,1-2-5,-1 1-5,2-1-3,-1-2-2,1 0-2,1-1-1,-1-1 0,1-2-3,0 0-1,0 0-3,0 0-1,0 0-1,0 0-1,0 0-3,0 0-3,2-1-2,0-1-2,0-2-3,0 0-1,0 0 0,1-3-3,-1 0 2,1 1 2,1-3 2,1 0 1,-1 0 0,1-2 2,0 1 0,2-1 2,-1-1 0,1-1 4,-1-1-1,1 2 1,1-3 1,0 1-2,-1 1-1,0 0 2,3 0-1,-3 0 1,0 1 0,0 1 1,2 0 1,-2 2 2,-1 0 0,-1 1 1,2 2 0,-3 0 2,2 3 1,-3-1 2,1 1 0,0 0 0,-2 2-2,1 1 0,0 0 2,-1 0 0,1 0 1,0 2 1,-1 0 4,1 1 3,-2 2 4,3 0 2,-2-2 2,1 3-1,-2-1 3,2 2 2,-1 1 3,0-1 1,-1 0 1,1 1-1,-2 0 0,0 1 1,0-1-4,-2 0-3,1 0-2,1 1-1,-2-2-3,0 1 1,1-3-2,-2 3-4,1-2-2,-1 1-2,1-2 0,0 0 0,-1 0-1,1-3-2,0 3 0,0-2 0,1 0-1,-2-1-1,2 1 0,-1-2-1,2-1 0,-1 1 0,1-1 0,0 0 1,0 0-1,0 0-1,0 0-2,0 0-3,0 0-3,0 0-3,2-1-1,0-4-1,1 1-2,0-1 0,0 1 1,1-2-1,1 0 0,0-1-1,1 1 1,-1-1 1,2 2 2,0-2 2,-2 1 2,2 2 3,-1-1 3,0 1 1,0 1 1,-1 0 1,1 1 0,-1-1 1,1 3-1,-2 0 2,1 0-2,1 3-1,-1-1 0,1 0 3,0 1 1,0 1 1,-1 0 3,1 2 1,1 0 0,-2 1 1,1-1 1,-1 1 1,1 1 2,1 0 2,-2 1 2,-1-1 3,0 1 0,0-2 0,0 1-1,-1 0-1,-1 0-3,2-1 0,-4 1 0,3-2 0,-2 0-2,-1 2-1,-1-1-1,-2-1-4,0 1-4,-1-1-7,-1 0-5,0 0-7,-2-1-7,-1 0-10,-1 0-9,2 0-12,-1-2-12,-1 1-12,1-2-16,0-2-21,2 2-22,-2-2-25,1-2-10,2 1-3,0-2 2,0-1 5,1 0 7</inkml:trace>
  <inkml:trace contextRef="#ctx0" brushRef="#br0" timeOffset="244470.983">22732 5025 99,'-1'3'125,"-1"1"1,1 0 0,-1 1 2,0 2-24,0-1-36,-1 1-20,1 0-11,-1 0-3,1 2-3,-1-1 1,-1 0 0,2-1 1,-2 2 1,2-1-2,-1-1-1,0 0 0,0 1-1,0 0-4,1 0-2,-2 0-4,3-3-5,-3 2-3,2-1-3,-1 0-1,1-1-1,0 0-1,0-1-1,1-1-1,-2-1 0,3 1-1,-1-1-1,1-2 0,0 0 0,0 0-1,0 0 0,0 0 0,0 0 0,0 0 0,0 0 0,0 0 0,0 0-1,0 0-1,0 0-2,3-1 0,-1 0-2,1-2-1,0 1 0,0-2 0,1-2 1,2 1-1,0 0 0,0-2-1,-1 0-1,5 0-1,-3-1-2,0 0 1,-1 0 0,5-2 0,-3 2 0,0-1 0,0-1 2,0 2-1,-1-1-1,1 2 0,-1 0-1,-1 0 2,2 0 0,-3 2 1,1 0 2,-1 0 1,1 2 1,-2 0 1,0 1 2,0-1-1,0 2 0,-1 0 1,1 1 0,-1 1 0,1-1 2,-1 3 0,-1-1 2,1 2 1,-1-1 2,1 2 1,-2 2 2,1-1 2,-1 2 0,-1-1 2,1 1 0,-1 0 1,0 1 1,0 0-1,0-1 0,-1 1 0,1-1-2,-1 1-1,-1-2-2,1 1-1,-2-3-1,2 3-2,0-2-1,-1 1 0,0-2-3,1 0 0,-2 1 0,3-2 1,-3 1 0,1-3-1,2 1-1,-1 0 0,1-3 0,0 0 0,0 0-2,0 0 0,0 0 1,0 0-1,0 0-2,0 0-1,0 0-3,0 0-2,2-1-2,2 0-1,-2-1 0,1-1-1,1 0 1,1 0-1,0-1 1,1 0-1,-1-1 1,3-1 1,-2 1 2,0 0 2,1 0 2,1 0 2,-3 0 1,2 2 2,0-1-1,0 0 1,-2 1 1,1 0-1,-1 2 0,0-2 0,0 2 0,1 0 0,-2 1 0,-1 0 0,2 2 3,-1-1 0,0 2 3,0 0 0,-1 1 1,3 1 2,-3 0 1,1 1 0,-1 0 2,0 2 0,0-1 2,-1 0 0,0 1 1,1 0 0,-2 0 0,3-1-1,-3 1-1,0-1-1,0 0 0,0 1-1,0-1-1,-1-1 0,0 1-1,-1-1 0,0 2-1,-1-2-1,1-1-2,-3 1-5,3-2-4,-2 2-7,0 0-8,-1-1-7,0-2-8,-1 1-10,0 1-11,-1-2-18,0-1-18,0 0-23,-1 1-24,0-2-12,-1 0-6,0-1-1,1-1 4</inkml:trace>
  <inkml:trace contextRef="#ctx0" brushRef="#br0" timeOffset="244845.0043">22578 4650 49,'-7'2'120,"0"1"5,0-1 1,-2 2 0,2 1-20,0 0-32,0 0-19,-2 3-10,2-1-5,0 0-1,0 1 1,-2 1 0,4 1 3,-1 0 2,-1 1 1,0 2-1,1 1 2,0 0 0,0 2 0,-1 2-1,0-1-2,1 4 0,-1 0-1,1 2-1,-1 1 0,1 0-1,0 1 0,1 3-1,0 0 1,2-1-1,1 1-2,0 1-1,1-2-3,1 0-2,2 2-3,-1-3-2,3 0-3,1-1-1,2 1-3,0-3-2,2 1-3,-1-2-2,2-1-4,4 1-2,-2-2-2,2-1-1,-1 0-6,3 0-6,-1-2-8,2-1-10,-1-1-10,2-1-13,0-1-14,0-1-16,2-2-21,-2-1-24,2-2-28,-2 1-27,1-3-17,1-2-10,-3-1 0,1-1 2,-1-2 7,0-1 9</inkml:trace>
  <inkml:trace contextRef="#ctx0" brushRef="#br0" timeOffset="245294.03">23883 4619 52,'-6'-6'116,"0"2"0,1-2 1,-2 2-9,1 1-16,1-2-25,0 2-29,0 0-13,0 2-5,0-2-1,0 1-1,0 0-1,0 0 1,0 1 0,1 0 1,-2 0-1,1 1 1,1 0 2,-2 1 2,2 1-1,-2-1-2,-1 2-2,0 0 0,1-1 0,-1 3 2,-2-1 1,1 3 2,0 0 3,-1 2 2,0 0 1,-1 1 2,0 1 1,0 2 2,2 2 2,-1 0 0,-1 2 1,1 1-1,1 1-1,1 1-2,-1-1-1,2 3-4,2-2 0,0 2 0,0-2-2,1 0-2,2 0-2,1-1-3,0 1-3,0-3 0,1 0-2,2 0-2,0-3 0,1 1-1,0-2 0,1-1 1,2-1-2,0 1-1,0-3-1,1 1 0,2-2-2,-1-1-2,2 0-2,1 0-4,0-3-5,0 1-6,2-1-8,-2-2-9,3 0-10,-2-2-11,1 0-12,-1 0-13,1-2-18,-3 0-22,2-1-21,-1 0-24,-1-1-13,-2-2-9,1 0-2,-4-2 3,2 1 6</inkml:trace>
  <inkml:trace contextRef="#ctx0" brushRef="#br0" timeOffset="245509.0423">23519 4931 124,'1'2'124,"-1"-2"2,2 2 2,1 0-14,0-1-21,1 0-25,0 0-25,2-1-15,0 1-8,2-1-6,1 0-4,0 0-1,-1-1-2,6 1-5,-2-1-9,2-1-11,-1 0-13,4 0-24,-1-1-30,1 1-21,0-3-14,1 0-9,-1 0-4,2-2-2</inkml:trace>
  <inkml:trace contextRef="#ctx0" brushRef="#br0" timeOffset="246104.0764">24162 4565 44,'0'0'137,"0"0"-1,0 0 2,0 0 0,0 0 1,1 1-24,3 0-35,-1-1-25,1 0-20,0 0-11,2-1-7,-1 0-2,3 1 1,-1-1 1,1-1 0,1 0 1,1 1 0,0-1-1,0 1-1,2 0-1,-2 1-2,1-2-1,0-1-4,-1 3-1,0 0-1,2-1-2,-4 0-2,2 0-1,0 0 0,-2 1 0,0-1-2,0 0 1,-1 1 2,1 0 0,-2 0-1,-1 0 0,3 0 0,-3 0 1,0 1-1,0 0-1,-1-1 0,-1 1 0,3 0-1,-2 0 2,0 0 0,0 1-1,-1-1-2,2 1 0,-1-1 1,3 1 0,-3 0-2,2 1 1,-2 0 2,2 1 1,-1-2 0,1 2-1,-1 1-1,-1-1 0,0 2 1,-1-1 0,-1 0 1,1 1-1,-2 0 1,0 0 0,-1 0 1,-1 1-1,-2 1-1,0-1-1,-2 2 1,-1 0 1,-2 0 0,-1 1 1,-2 0 0,-2 1-1,0 1 0,-1 1 0,-1-2 0,0 2-1,-1-1 1,1 2 0,-2 1 0,0-3 0,2 2 0,-1-1 1,1 1-1,0 0 0,2-1 0,0 0 1,0 2-1,1-2 3,1 1 0,0-2 1,3 3-1,-2-3 1,2 0 1,1 0 0,1-1 1,1 1-1,0-3 0,2 1 1,0-1 0,1 0 0,0-1 0,2-3 0,0 2-1,1-1 1,1-1 0,-1 0 0,2-2 0,-1 0 2,2 1 0,0-1 3,0-1 0,1 1 1,1-1 1,-1 0 2,4-1 0,-2 1 1,1-1-1,1 0 0,2-1-1,-2 0 0,2-1-1,1-1-1,-2 1 0,4-1-3,-1 1-1,-1-2-1,1 1-2,-1-1-1,1 0-1,-1 0 0,2 0-1,-1 1 1,-1-1-2,1 0-1,1 0 0,0 0 0,-2 0 0,2 0-4,-2 0-3,0 0-6,0 0-7,0 1-7,0-2-9,-2 1-7,0 0-11,0 0-9,-2-1-12,0 0-14,-1 0-18,0 0-22,0 0-25,-1-1-11,-3-1-7,2 2 1,-1-2 5,-1 1 6</inkml:trace>
  <inkml:trace contextRef="#ctx0" brushRef="#br0" timeOffset="246497.0988">24465 4650 17,'-3'2'109,"2"0"0,-2-1-8,1 1-13,-1 0-17,1 0-20,-1 0-13,0 1-8,0-1-5,-1 3-1,-1-2-1,1 2 2,-1-1 1,0 2 2,0-1 1,1 2 0,-3 0 0,1 0-2,1 0-1,-1 1-1,0 0-3,-1 1 1,-1-2-1,3 1-1,-2 0-1,-2 0-1,3 0-2,-1 0 1,-1 1-2,0-2 0,1 2 1,-1-2 1,0 3 2,-1-2 1,1 2-1,-2 1-1,2-1-2,-2 0 0,1 2-2,0 0 1,-1-1-2,1 0 0,1 1-1,-1-1 0,1 0-2,3 0-2,-2-1-2,2-1-2,-1 0-1,2 0 1,1-1-2,-1 0 0,2-1-1,0 1 0,-1-3-2,2 2-2,0-2-5,0 0-6,0 0-4,0-1-7,0-1-8,1 0-9,-1 1-9,-1-1-9,2-1-12,-2 1-12,2-3-22,-3 0-24,0 3-15,-1-1-7,0-1-2,-1 0 1,0 0 4</inkml:trace>
  <inkml:trace contextRef="#ctx0" brushRef="#br0" timeOffset="247339.147">23151 5632 26,'0'2'125,"0"-2"1,0 2 1,2 0 0,-1 1-10,0 0-12,-1-1-22,0 2-25,0 2-14,-1-1-5,0 2-1,-1 0 4,1 0 1,-1 3 4,-1-2 2,1 2 1,-1 1 3,-1 0 1,1 0 0,-2 0-3,1 2-4,0-1-3,0-1-5,-1 0-5,2 1-4,-1-2-6,-1-1-3,2 1-4,-1-2-3,2-1-3,0 1-1,-1-2-2,1-1-2,0 1-3,1-2-1,-1-2-1,1 1-1,0 0 0,1-3 0,0 0 1,-1 2 0,1-2-1,0 0-1,0 0-3,0 0-3,0 0-3,3-1-4,-1-2-2,1-1-2,0 0-2,1-2-1,0-1-1,2 1-1,0-2-2,1-2 0,0 1-2,0-1-1,3-2 0,-1 0 1,1 0 0,0-1 3,1 0 0,-1 0 2,3-2 1,-2 2 0,0 0 0,1 0 0,-2 1 0,2 0 3,-3 0 1,0 2 2,-2 3 3,3-2 4,-2 3 1,-2 0 1,0 1 2,-1 2 1,0 2 1,-2 0 0,0 0 2,0 0 3,0 2 2,-1 0 2,0 1 1,1 1 1,-2 0 3,2 2 3,-1-1 4,-1 4 3,-1 0 3,-1 0 2,-2 0 3,1 3 1,-1-1 0,0 2 0,-1-2-2,0 2-1,-1 0 0,0-1 0,-1 0-4,2-1-1,-2-1-4,2 1-3,0-2-3,0-1-3,0 0-2,0 0-1,0-2-1,2 0 0,0-1-3,-1-1 0,2 1-1,0-2-3,0 1-2,1-3-1,0 0-4,0 0-3,0 0-1,0 0-2,0 0-3,3-2-2,1 1-4,0-1-2,1-2-3,2 1-2,0-2-2,0-1 0,0 1-1,3-3 3,-2 1 1,0 0 2,2-1 4,-2 0 2,1 1 2,-2-1 3,3 1 3,-2-1 1,1 3 4,0-2 1,-2 2 4,0 0 1,0 0 1,-2 1 1,2 1 1,-2 0 0,-1 3-2,-1-1 0,1 0 2,-1 2 2,0 0 4,2 2 3,-2-1 3,-1 2 1,1 1 1,-1 1 0,1 1 2,-1 0 1,0 1 1,0 1 1,0 1 2,-2-1 1,1 1 2,0 2-3,-1-2-1,0 0-2,0 1-3,0-1 0,0 0-1,-1 0-1,0-1-2,1 0 1,-1 0-2,-1 0-1,1 0 0,-1-1-2,0-1-3,1 0-1,-1-2-1,0 2-3,2-2-3,-1-1-7,-1-2-6,2 0-6,0-2-9,-1 2-8,1-2-10,0 0-11,0 0-14,0 0-19,0 0-19,0 0-21,3-2-21,-1-3-11,1-1-3,0 0 0,1-1 7</inkml:trace>
  <inkml:trace contextRef="#ctx0" brushRef="#br0" timeOffset="247550.1591">23703 5703 10,'4'0'120,"1"0"3,0 0 4,-1 0-1,1 0-2,1 0-24,0 0-32,3-1-15,-3 1-8,2-2-4,0 1 0,2-1-1,-1 0 0,1 2 0,0-3 0,0 1-2,0-1-4,2-1-4,-2 1-3,0 1-6,1-1-6,-2-1-8,0 0-8,0 1-11,-1 0-8,-2 1-9,0-1-8,-1 0-12,-1 1-13,0 0-16,-4 2-20,2-3-21,-2 3-21,0 0-11,0 0-2,0 0 2,-2-2 2</inkml:trace>
  <inkml:trace contextRef="#ctx0" brushRef="#br0" timeOffset="247741.17">23733 5791 2,'0'3'110,"2"0"1,-1-1 4,0 0-7,2 1-14,-1-1-19,1 1-23,-1-1-10,2 0-4,-2-2-2,3 3-1,-1-3 0,1 0 1,1 0-1,1 0-1,0 0-2,-1-2-2,4 1-4,-2-1-3,1 0-6,0 0-6,1 0-7,-1-2-7,0 2-9,1-1-8,-3-1-10,2 0-12,-2 0-17,1-1-20,-2 0-21,0 1-19,0-2-14,1 0-5,-3 1-3,1-1 0</inkml:trace>
  <inkml:trace contextRef="#ctx0" brushRef="#br0" timeOffset="247997.1846">23934 5542 97,'-4'3'128,"0"4"4,0-2 4,-2 2-12,1 2-20,0-1-18,-1 2-20,0 1-9,0 0-4,1 0 2,1 0 5,-1 2 2,1-2 2,1 1 0,-1-1-1,1 2-3,1-4-5,-1 3-3,1 0-5,1-2-5,0 1-5,0-1-5,1 1-3,-1-3-5,1 1-7,0 0-6,0-1-4,0-1-3,0 1-2,1 0-3,-1-2-1,0 1-3,0-1-6,1 0-5,-1-2-5,0 0-7,0 0-7,0-1-7,0 1-8,0-1-6,0-2-7,0-1-8,0 3-8,0-3-7,0 3-10,0-3-11,0 0-15,0 0-14,0 0-13,0 0-4,0 0 0,0 0 6</inkml:trace>
  <inkml:trace contextRef="#ctx0" brushRef="#br0" timeOffset="248922.2376">24335 5488 28,'-1'-1'117,"-1"1"0,-1 0 2,0 0 4,0 0-15,-1 1-25,-1 1-18,1-1-15,-1 2-6,-1-1-2,0 1 1,-2 1 4,1 0 2,0 2 1,-1-1 3,-1 2 3,0 0 0,2 2-1,-1 0-2,-1 2-4,1 1-3,0-1-6,2 3-1,-3 0-3,2 2-1,1 0-2,0 1-4,0-1-3,2-1-2,1 2 0,0-1-3,1 0-3,0-1-1,2-1-1,0 0-2,0 1 0,1-3-2,1 0-2,0-1-1,1 0 1,0-2 0,0 0 3,2-1-1,0-1-1,0 1 2,0-3 1,2 0 1,0-1-1,1-1 0,-1-2 0,1 1-1,3-1 0,-2-1-2,2-1-1,1-1-3,0 0-1,2-2 0,0-1 0,1 0-1,0-1-1,1-1-1,-2 0 1,4-2-2,-3 2 0,1-3-1,-1 0 0,0 0 0,-1-1-1,0-1 1,-1 0 0,-1-1-1,-1-1 1,0 0-1,-1-1-1,-3-1 1,1 0 1,-1-1 0,-2 1 1,0-1 0,-2 2 0,0-2 2,-2 3 0,-2-1 1,-1 2-3,0 0 1,-3 1-1,-1 2 1,-1 0 0,-2 1-2,-1 1-1,0 1-3,0 0-6,-1 2-6,0-1-7,1 2-10,-2-1-11,2 3-11,1-2-13,0 1-12,1 0-15,2 1-20,0-1-27,2-1-25,2 1-23,2 3-10,0-5-5,2 1 2,0-1 6,2 0 9</inkml:trace>
  <inkml:trace contextRef="#ctx0" brushRef="#br0" timeOffset="249189.2528">24795 5412 35,'10'4'127,"0"1"6,1 0 7,1 1 1,2 0-2,0 1-24,-1 0-36,2 0-18,-1 1-9,2 2-3,-2-1-2,-1 1 2,0 2 3,-1 0 4,-1 0 2,-2 1-1,-1 1-4,-1 1-4,-1-1-3,-2 1-2,-1 2 1,-2 1 0,-1 0-1,-1 1 0,-2 1 0,-2-1-4,-3 1-4,0-1-4,-2 2-1,-3-1-3,-1 0-4,-3 1-2,-1-2-1,-2 2-2,-2-1-3,-1 0-6,-2-1-11,1 0-15,-3 0-17,1 0-17,-2-1-17,1-1-18,-1 0-16,1 0-32,0-2-42,-1 0-21,1-2-10,0 0-6,0-2-2,1-1 3,0-2 7</inkml:trace>
  <inkml:trace contextRef="#ctx0" brushRef="#br0" timeOffset="251374.3778">20921 6620 109,'-1'-4'121,"0"2"1,1-1 2,-2-1-13,0 3-21,1-2-19,-1 0-20,0 0-9,1 1-6,-1-3-2,1 2 0,-1-2 1,0 1 4,0 1 1,0-1 2,0 1-1,-2-2-2,3 3-2,-1-2-3,-2 1-3,2-1-1,-1 1 0,1 1-1,-1-2-1,0 1 0,0 0-2,0 0 0,-1 0-1,1 1-1,0-1-1,-2 1-1,3 0 0,-2-1 0,1 1 0,0 0-1,-1 1-2,0-1-3,0 0-1,-2 1-1,0-1-3,1 1-1,-3 0-3,3 1-3,-3 0 0,0 0-1,1 0 0,0 1 0,-2 1-2,1-1-1,0 2-2,-3 0-1,3 1 1,-1 0 1,-2 0 0,2 2 0,-1 0 1,0 0 1,-1 0 0,-1 2-1,2 0-1,0 1 1,0 1-1,-1 1 1,2 0 0,1 0 1,0 1 0,-1 0 0,2 1-1,-1 0 1,4-1 0,-3 2 0,4-2 0,0-1 0,-1 1 0,3 0 0,0 0 2,1-1-1,0 0 0,1-1 2,0 0-1,2-1-2,-1 0 1,2-1 1,1 0-1,0-2 1,1 1 0,0-2 0,1-1 0,3-1-1,-2 0 2,2-1-1,2-2 0,-2 0-1,1-2-1,1 0 1,2 0-1,-1-3-3,0 0 1,-1-1-3,2-1 1,-2 1-1,1 0 0,-2-2-2,1 1-1,-1-2-1,-1 2-1,1-2 0,-1-1 0,-2 0-1,1 2 0,-1-1 2,1-1-1,-2 1 1,-1 1 1,1-2 0,-2 2 1,-1 0 1,-2 2 2,2-1-1,-2 0 0,0 3 1,-2-1 2,1 1 0,0 2 0,-1-1 1,0 0 0,0 3 1,-1-2 0,1 2 0,0 0 0,-1-3 1,1 3 0,0 0 0,0 0 2,0 0-1,0 0 1,0 0-1,0 0 1,0 0-1,0 0 0,0 0-1,-2 3 0,0-1-1,1 1 0,-2 1 0,2 2-1,-1 0 1,0 1-2,0 0 0,-1 1 0,3 1 0,-2 1 1,1-1-1,0 1 0,0 0 2,0 0 0,1-1-2,0 0 1,0 2 1,0-2-1,1-1 0,0 1 0,0-1 0,-1 1 0,1-2 1,1 1 0,-2-2 0,3 1 0,-1 0-2,0-3-2,0 1-3,1 0-3,-1 0-5,1-2-7,-1 1-9,1 0-8,2-1-7,-2-1-11,2 1-12,-1-1-11,1 1-13,-1-3-19,1 1-23,2-1-17,-1 0-16,-2-1-3,3 1-1,-1-3 5,2 0 7</inkml:trace>
  <inkml:trace contextRef="#ctx0" brushRef="#br0" timeOffset="251798.4021">21224 6607 94,'0'0'105,"-3"0"-1,0 2-2,0 0-19,1-1-26,0 1-18,-1 0-14,2-1-5,-1 1-5,2-2-2,-2 1-1,2-1 1,-1 1 2,1-1 0,0 0 0,0 0-1,0 0-2,0 0-1,0 0 0,0 0-2,0 3 0,0-3-1,1 2 0,-1-2 0,0 0 1,0 0-2,0 2 1,0-2 0,2 1 1,-2-1 1,0 0 0,0 0 0,2 0-2,1 0-1,-1-1-1,1 1 0,-1-2 1,2 0-1,-1 2-1,-1-3 1,1 1 0,-1-1 1,0 1 1,0 0 1,0-1 1,-2 1 1,0 2 3,1-3 1,-1 3 2,0-1 1,0-2 1,0 3 2,-1-2 1,1 0 1,-1 1 0,1 1-2,-3-3 0,3 1-1,-2 2-4,2 0-2,-2-1-2,-1 1-4,3 0-1,-3 0-3,1 1-3,-2-1-6,2 2-7,-1-2-6,2 3-8,-1-1-9,0 0-8,2 1-12,-1-1-14,1-2-22,0 0-26,0 0-17,1 3-10,1 1-4,-2-4-2,2 3 2</inkml:trace>
  <inkml:trace contextRef="#ctx0" brushRef="#br0" timeOffset="252254.4281">21239 6835 60,'-2'2'97,"2"-2"-9,-1 1-11,0 1-15,1-2-15,-2 2-10,2-2-9,0 2-5,0-2-1,0 2-1,0-2 1,0 0 0,-1 3-1,1-3 0,0 1-2,0-1-1,1 3-3,-1-1-1,0 1-2,2-2-2,-1 1 0,0-2-1,1 2-2,0-1-1,-1 1-1,0 0 0,-1-2 1,3 1 1,-2 1 0,3-2 1,-4 0 2,2 1 0,-1 0 2,-1-1-2,0 0 1,4 0-2,-4 0 2,2 0 0,-2 0 0,0 0-1,0 0 3,0 0-1,0 0 0,3-1 0,-3 1 1,0 0 0,0 0 0,0 0 2,0 0 2,0 0 2,0 0 1,0 0 0,0 0 0,-3 1-2,1 0-2,-2 0-1,2 1-2,-2-1-2,1 1-1,-1 0-1,1 0-2,0 1-3,1-1-1,-1-1-1,1 1-2,0-2 0,0 3-2,2-3-3,0 0-5,0 1-5,0-1-6,0 0-6,0 0-9,0 1-10,2 1-14,-2-2-19,0 0-25,0 0-18,6-1-16,-1 0-7,-1-1-3,1-1 2</inkml:trace>
  <inkml:trace contextRef="#ctx0" brushRef="#br0" timeOffset="254559.56">21498 6580 34,'0'0'78,"0"0"-7,0-2-6,0 2-6,0 0-6,0 0-6,0-3-6,0 3-5,0 0-5,0 0-3,0-1-3,0 1 1,0 0-1,0 0 0,0-3 0,0 3 0,0 0 1,0 0-2,0-2 1,0 2-1,0 0 1,0 0-2,0 0 1,1-3 0,-1 3-2,0 0 0,0 0-1,0 0 0,0 0 0,0 0-1,0 0-1,0 0-2,0 0 1,0 0-3,1-2-1,-1 2 0,0 0-1,0 0-1,0 0 0,0 0 0,0 0-3,0 0 0,0 0 0,0 0-1,0 0 3,0 0-1,0 0-2,0 0 0,0 0 0,0 0-1,0 0 0,0 0-1,0 0 0,0 0 0,0 0 0,0 0-1,0 0 0,0 0-2,0 0-2,0 0 0,0 0-1,0 0 2,0 0-2,0 0 0,0 0 1,0 0-1,0 0 0,0 0 0,0 0 0,0 0-1,0 0 0,0 0 1,0 0 1,0 0-2,0 2 0,0-2 0,0 4-1,0-1 1,0-1 0,-1 1 2,0 1-1,0-1 1,-1 1 0,2-1 0,0 2 0,-1 0 2,-1-1 0,1 0 2,0 2 1,0-1 2,0 0-1,0 0 1,0 2 0,-1-2-1,2 1 0,-1 0 1,0 1 1,1-2 1,-1 3 0,0-1 0,0-1 0,0 1-2,1 0 0,0 0 0,-1-1 1,1 1-1,-1-1 0,1 2 0,-2-2 0,2 1 0,0-2-1,0 2-1,0-1-1,0-1-1,0 1 0,0-1 1,0-2-2,-1 2 0,1-1-1,0 0 0,0 0-1,0-2-1,0 0 0,0 1 1,0-1 0,0 1 0,0-3 0,0 2-1,0-2-1,0 3 0,0-3 0,0 0 2,0 1-1,0-1 0,0 0 0,0 0 1,0 0 0,0 0 1,0 0-3,0 0 1,0 0 0,0 0 1,0 0 2,0 0 0,0 0 3,0 0 1,0 0 3,0 0 3,0 0 2,0 0 1,0 0 0,0 0 3,0 0-1,0 0 1,0 0 0,0 0 0,1-1-1,-1-2 0,0 1-2,2-1-3,-1-1-3,0 0-2,-1 0-2,2 0-1,0-1-4,-1 2 0,0-2 0,2-1-1,-1 0-1,0 0 0,2 0 0,-2-1 0,1 0 0,-1 1 0,0-2-1,2 1 0,-1-1 0,0 0-1,0-1 1,1 1-1,0-1 0,-1 0-2,0 1 1,1 0-1,0 0 0,-1-1-2,-1 1-1,2 0 0,-1 0 1,1 1 1,0 1-1,-1-1 0,0 1 0,0 1 1,-1 0 1,1 0 0,-2 2 0,2-1 1,1 0 0,-2 1 0,2 1 1,0-1 1,-2 1 0,0-1 0,2 1 1,0 0-1,-1 0 0,0 0 0,0 0 1,0-1-1,2 1 1,-2 0 1,1 0 0,0 2 0,-1-3-1,1 3 0,0-2 0,1 0 0,-2 1 1,0-1-1,-1 2 0,2-1 0,-2 0 1,0 1 0,-2 0 0,2 0-1,-2 0 0,3 0 1,-3 0-1,3 0 1,-1 0-1,2 1 1,-2 0-1,0-1 1,1 1 0,-2 1 0,2 0 1,-1-1-2,1 0 0,-1 1-1,1-1 0,-1 2 1,0-1-1,2 1 0,-2-1 1,1 1 1,-1 1 1,0-2 0,1 2-1,-1 0-1,1 0 0,-1-1 0,1 2 1,0-1 1,-1 1 1,0 1-1,2-2 0,-2 2-1,0 0-1,0-1 0,-2 0 1,3 2 1,-2-2 1,-1 2-2,1-2 0,0 2 1,0 0 1,-1 0 0,0 0 0,0-1-1,0 1 1,0 0 0,-1 0 0,0 1 0,0-1-1,1 0-2,-1 1-1,0-1 2,-1 2 0,2-1 0,-1 1 0,0-1 0,0 0 0,0 0 0,1 0 1,-1-1 0,0 0 1,0 1 0,-2-1 0,3 0 2,0-1-1,-1 1 1,1-1-1,0 0 1,0 0-2,0 0 1,0-2 0,0 2-1,0-1 2,1 0-1,-1 0-1,0 0-1,3-2 0,-2 2 0,0 0 0,0-1-1,-1-1 0,1 0 0,0 1-1,0-1 1,0-1 0,-1 1-1,0 0 0,2-2 0,-1 2 1,0-1 0,0-1 1,0 1-1,1 0-1,-2-2 2,1 1 0,0 1 1,2 0 3,-2-1 2,-1-1 2,3 2 1,-1-2 1,-2 0 1,1 1-1,4 0 1,-3 0 2,1-1 0,-1 1 4,1-1-1,-1 0 2,0 0-2,1 0-1,0 0-3,-1 0-1,1 0-1,0 0-1,0 0-1,-1 0 0,1 0-1,-1 0-1,-2 0-2,2-1-1,1 1 0,-1 0-1,1-1-2,-1 0 2,0 0-1,-2 1-1,3 0-1,0-1 1,0 0 0,-3 1 1,2-1 0,-2 1 0,3 0 1,-3 0 1,2-2 1,-2 2 1,2 0 1,-2 0 0,3-1 0,-1 0 2,0 0-1,-1-1 1,2 2 0,-2-2 0,2 1 0,0-1-1,-1 0-1,0 1-1,-1 0-1,1-1 0,-2 2-2,1-1 0,-1 1 0,3-2-1,-2 1 1,-1 1-1,3-1 2,-1 1-1,-1-2-1,-1 2 1,3-2-1,-1 1 1,0-1 0,-2 2-1,1-1 0,-1 1 0,0 0 0,1-2 0,-1 2-1,0 0-1,0 0-1,0 0-1,0 0 2,0 0 0,0 0 1,0 0-2,0 0 2,0 0 0,0 0-2,0 0 0,0 0 1,0 0-1,0 0 1,0 0 1,0 0-1,0 0 3,0 0-1,0 0-1,0 0 0,0 0-1,0 0 1,0 0-2,0 0 1,0 0 1,2-1 0,-2 1-1,3-2 1,-1 2-1,-2 0 0,1-3-1,1 2 1,-2 1 1,1-1 1,-1 1-1,2-2 0,-2 2 0,0 0-1,0 0-1,0 0-4,0 0-4,0 0-4,0 0-4,0 0-7,0 0-5,0 0-7,0 0-7,0 0-8,0 0-8,0 0-6,0 0-8,0 0-6,0 0-6,0 0-3,0 0-3,-2 0-2,2 0-2,-3 0-1,1 2-2,-2-2-3,2 1-2,2-1-7,-4 1-7,4-1-8,-5 2-9,0-1 0,5-1 3</inkml:trace>
  <inkml:trace contextRef="#ctx0" brushRef="#br0" timeOffset="255739.6275">20569 7245 93,'0'0'93,"0"0"-11,0 0-14,0 0-15,0 0-14,0 0-8,0 0-5,1-2-2,-1 2-2,0 0 0,0 0 1,0 0 1,0 0-1,0 0 1,0 0-1,0 0-1,0 0-1,0 0 1,0 0-1,0 0 0,0 0 0,0 0-1,0 0-1,0 0 0,3 0 0,-3 0 1,0 0-2,0 0 0,0 0 1,2-2-1,-2 2 1,3 0-1,-1 0 2,3-1 1,-2 0 1,0 1 1,2-1 1,0 1 1,1 0-2,1-2 1,0 2 0,0 0 1,0-2-1,2 2 1,-2-1-1,2 0 0,0 0-3,1 1-3,0-1-1,0 0-2,3 0-1,-1 1-1,1-1-1,0 1 1,0-2-2,1 1-1,-1 1 2,2 0-2,-1-2 0,-1 1 0,2 1-2,0-1 1,0 1 2,0-1 0,1 0 0,0 0 1,0 0 0,1 0 0,-2-1 1,3 1-1,0-1-2,-1 2 1,1-3-1,0 0 1,1 2-2,0 0 0,-1-2-1,2 1-2,-1 0-2,2-1 0,-1 1-1,-1 0-1,2 0 2,0-1-2,-1 1 2,1-1-2,0 2 1,-1-2 0,2 1-1,-1 0 1,-1 0 0,-1-1-2,2 1 1,-3 0-1,2 0 1,-1-1-1,-1 1-1,1 1 1,-1 0 0,0-2 0,0 1-1,-2 1-1,1 0-1,-1-1 1,-1 0 0,1 1 0,-2-1 0,1 1 1,-1-1-1,-1 1 1,1-1 1,-2 1 0,0-1 0,0 1-1,-1 0-1,2-1 1,-1 0 1,-1 1 0,1-1-1,0 2-1,0-3 0,-1 1 0,1 2 0,0-2-1,-1 1 2,0-1-2,1 0 0,-1 1 1,1 1 2,0-1 0,-1 1 1,2-2-1,-1 1 2,1 1 0,0 0-1,1 0 1,-1 0 0,0 0-2,0 0 1,-1 0 1,1 0 0,-2 0 0,0 0-1,0 0 0,-1 0-1,-1 0-1,0 0 1,-2 0 0,1 0 1,-1 0 0,-1 0 3,0 0 1,-1 0 1,-2 0 1,2 0 0,-2 0 3,-1 0 3,-2 0 2,0 0 3,3 0 2,-3 0 2,0 0 4,0 0 2,0 0 3,0 0 1,0 0 0,0 0 2,0 0 0,0 0 0,0 0 0,0 0-1,0 0-2,0 0-1,0 0-2,0 0-3,0 0-3,0 0-3,0 0-4,0 0-3,0 0-3,0 0-2,0 0-2,0 0-2,0 0-6,0 0-5,0 0-8,0 0-10,0 0-10,0 0-14,0 0-14,0 0-12,-3 0-12,1-1-14,0 1-14,-1-2-13,3 2-20,-4 0-23,-1-1-19,-1 1-19,-2-1-4,4 1 1,-3 0 9,0-1 11,0 1 12</inkml:trace>
  <inkml:trace contextRef="#ctx0" brushRef="#br0" timeOffset="257822.7466">21806 6737 98,'0'0'110,"0"2"0,0-2-10,3 1-16,-3-1-21,1 2-26,-1-2-13,0 3-9,0-3-4,1 2-1,-1 0 0,0 1 3,0-1 0,0 0 1,0 1-1,0 0 0,0 0-1,-1 0 1,1 0-2,0 1-1,0 0-2,0 0 0,-1-1 1,1 1 0,0 0 0,0 0 2,-1 0-1,1-1 1,-2 2 0,2 0 1,0 0 2,0 0-1,-1-1 1,0 3 0,0-1 0,0 1 0,0-2-1,0 2-2,0-2-2,0 1-3,-2 0-1,3 0 0,-2 0-1,1-1 1,1 0 1,-1 1-2,0-2 0,0 1 0,0 0-2,0-1 1,-1 0 0,2-1 0,-1 0 0,1 1-1,-1-3 0,1-1 2,0 2-2,0-2 1,0 0-1,0 0-1,0 0 1,0 0-1,0 0 2,0 0 1,0 0 2,0 0 2,0 0 3,0 0 3,0 0 2,0 0 3,0 0-1,0 0 1,0 0 0,0 0 2,0 0 0,0 0 0,2 0-1,1-2-3,-2 1-2,1-1-3,-1 0-2,1-1-3,-1 0-1,-1 0-2,4 0 0,-2 0-1,-1-1-2,1 0 0,0 0 0,0-1 0,0 0 1,1 0-1,-1 0-1,1-1 1,-1 0 0,0-1 0,1 0-2,1 1 0,-1-2 0,1 1 1,-1-1-1,0-2 1,0 2-1,0-3-1,1 2 0,-1-1 1,3 0 0,-2-2-2,-1 0 0,1 2-2,-1-2-1,1 0-1,0 1-2,-2-1 0,3 1-2,-2-1 0,0 1-1,1 0 1,-1-1-1,-1 1 0,1 1 0,-1-1 2,1 2 0,-1 0 1,0 0 1,2 0 2,-2 2 1,1 0 2,-3 0-1,3 1 2,-2 1 1,1 1 0,0 0 1,-1 0 0,0 1 0,2-1-1,-2 2 1,1 1 1,-1-1 0,1 0-2,-1 0 1,-1 1 0,0 1 0,4-3 0,-2 2 0,-1 0 0,1-1-1,-2 2 0,1-1 0,2 0 1,-1 0-1,0 0-1,0 1 1,-2 0-1,1-1 1,-1 1-1,0 0 0,3-1 0,-3 1 0,0 0 1,3 1 0,-1 0 1,0-1 0,2 2-2,-2 0 1,1 0 1,-2-1 0,4 2 1,-2-1 0,-1 2 0,2-1 1,-1-1-1,0 2-2,3 0-1,-1 0 2,-1 1-1,0-1 1,0 2 1,0-1-1,1 0 0,0 2 0,-1-2-1,0 1 0,0 0 0,0 2 0,-1-2 2,0 1 2,0 0 1,2-1 1,-3 2 2,0-2 0,1 2 0,-1-1 1,1 1 1,-2 0 0,1 0 2,-1 1 0,1-1 2,0 1 1,-1-1 0,1 1 0,-2-1 0,2 1-2,-1 1-1,1 0 1,-1-2 1,0 1-1,0-1 0,1 0 1,-1 0 0,-1 1-1,2-1 0,0 0 0,-2 1 1,2-2 1,0 0-1,-2 0 0,1 1-2,0-1 1,1 0-3,-2-1 1,2 0-1,-1 1 0,0-2-1,0 0-1,1 0-1,-2 0-1,2-3-3,-1 1-1,2 1 0,-2-1 0,0-1 0,1 1 0,-1-1-1,1-1-1,-2-1-3,2 2-2,-1-1-4,-1-1-5,3 2-5,-3-2-3,2 0-5,1-2-8,1 1-9,-1 1-8,0-3-11,1 2-10,-1-3-13,2 1-17,-1-1-20,0-1-15,0 1-13,-1-1-4,4 0 1,-4-2 2</inkml:trace>
  <inkml:trace contextRef="#ctx0" brushRef="#br0" timeOffset="259062.8176">20794 7532 33,'0'0'54,"2"-1"-4,-2 1-3,2-2-1,-2 2-3,1-1-4,-1 1-2,0 0-4,0-3-3,0 3-5,1-1-1,-1 1-2,0 0 1,0 0 0,0-4 0,0 2-1,0 2 0,-1-3-2,1 3 1,0-2 0,0 2 1,-1-2 3,0 1 1,1 1 2,0 0 0,-1-3-1,1 3 1,0 0 1,0 0 0,0 0 0,0 0 0,0 0 0,0 0-1,0 0 0,0 0 0,0 0-2,0 0-1,0 0 0,0 0-3,0 0-1,0 0-3,0 0-2,0 0-3,0 0-2,0 0 0,0 0-1,0 0-1,0 0-3,0 0-2,0 0-1,0 0-1,0 0-1,0 0 0,0 0 0,0 0 3,0 3 0,0-1 2,0 1 3,0 2 2,-2 0 3,2 1 1,-1 2 3,-1-1 2,0 3 3,0 1 2,0 1 4,-2 1 2,2 1-1,-2 2 1,0 1-1,0 0-2,-2 1-2,1-1-2,0 1-1,1 0-2,0 0-2,-1 1-1,0-2-2,1-1-3,1-1-4,0 1-2,0-1-1,0-2-1,1 1-1,-1-3 0,2 0 0,-1 0-1,1-1-2,-1-2-1,-1 0 0,1-1 0,2 0-1,-1-1 1,0-2 1,1 0-1,0-1-1,0-1 0,0-2 0,0 0-1,0 0 0,0 0 2,0 0-1,0 0 2,0 0-1,0 0 0,0 0-2,0 0-1,2-1 1,2 0 0,-1-2-1,0-1 1,1 0-1,0-2 0,1-1 2,0 0-2,2-1-1,0 0 0,0-2 1,0 1-1,1-3 1,-1 2-2,2-2 0,0 0-1,1 0 0,0 0 0,0-1-1,0 1-1,0 0-1,0 0 0,0 1 1,-1 0 0,0 3 1,1-1 0,-2 2 0,0 0 1,-1 0 2,1 3 0,-1 0 2,-1 1-1,0 2 2,-2-2 0,3 2 1,-3 0 0,0 1-1,0 1 0,-1 0-1,1 2 3,-1-2 1,0 2 0,2 1 0,-2 0 0,0 1-1,0-1 0,0 1-1,-2 1 2,3-1 1,-3 1 1,1 0 1,-1 0 2,-1 0 0,0 1 1,-1 0-1,0-1 1,-1 0-1,0 1 2,0 0 0,-2 0 1,1 0 1,-1-1 0,-2 1 0,1 1 1,0-3-1,-1 1 0,0 1-2,-2-1 1,2 1 0,-1-2 3,-1 1 0,1-1 0,-2 1-2,1-1 1,0 0-2,-1-1-1,1 1-1,0-1 0,0 0 0,-1 0 0,1-2-1,1 1-1,1 0-1,-2-2-3,2 1 0,0-1-1,1-1 0,0 0 0,0 0 0,1-1-1,1 0-3,1 0-5,-2-2-6,3 2-9,-1-2-8,2 0-8,0-1-10,2 0-10,-1-3-10,3 0-13,1 1-10,2-3-17,-2 1-18,4-2-20,0-1-22,2 0-10,-1-1-5,2 0 3,1-2 7,-1 2 8</inkml:trace>
  <inkml:trace contextRef="#ctx0" brushRef="#br0" timeOffset="259278.8299">21272 7582 77,'0'0'136,"0"0"1,1 3-1,-1-3 1,0 0-8,0 0-15,2 0-29,-2 0-37,0 0-20,0 0-13,0 0-6,0 0-1,0 0-3,0 0-3,0 0-4,0 0-3,2 1-7,-2-1-10,4-1-11,-1 1-14,-3 0-19,4-3-26,0 2-18,0-1-16,-1 0-9,0 0-3,-3 2-2</inkml:trace>
  <inkml:trace contextRef="#ctx0" brushRef="#br0" timeOffset="259506.843">21307 7795 103,'0'2'116,"1"1"5,0 0 4,0 0-15,-1-2-23,2 2-21,0-1-19,-2 1-10,2-2-2,0 1-1,-2-2-1,2 1-1,1 0 0,-2-1-2,3 0-2,0-1-7,-1 0-10,0-1-9,2 1-12,-1-1-10,0 0-12,-1 1-17,2-2-20,-1 0-23,0-1-25,1 1-13,-1-1-9,0 1-4,0-2 0</inkml:trace>
  <inkml:trace contextRef="#ctx0" brushRef="#br0" timeOffset="260179.8815">21672 7561 96,'0'4'150,"0"-2"1,0 1 0,-1 1 3,0-1 5,0 2-15,-1 0-22,0 1-26,1 0-24,0 1-12,-2 1-3,1-1 0,-1 1 1,1 1 2,0-1 0,-1 0 1,-1 0-1,2 1-1,-1 0-3,-1 0-3,2 0-5,-1 0-7,0 2-8,0-2-9,0 1-6,1-1-6,-2 0-3,1 0-3,1-1 0,-1 1-2,1-2-1,0 0-1,-1-2 0,1 2-1,-1-3 0,3 0 0,-2 0-1,1-2 1,0 1 0,1-3 1,0 0-1,0 0 0,0 0-1,0 0 0,0 0-1,0 0-2,0 0-3,0 0-2,0 0-3,0 0-1,0 0-1,2-3-1,0 2-2,1-3-1,-1 0-1,1-1 0,1-2-1,0 2 1,0-3-1,2 0 0,-2 0 3,3 0 2,-2-2 0,2 0 1,1-1-1,-1 0 0,1 0-1,-1 0 1,2-2 1,-1 1 0,0 0 0,1 2 1,-2-2 0,2 0 1,-1 2 1,1-1 0,-1 1 1,1 1 1,-2 0 3,1 2 1,-1 0 0,1 2 2,-1-1-2,0 2 1,0 0 2,-2 1 0,0 0 0,0 2 0,0-2-1,-1 3 1,-1 0-2,1 0 2,-2 2 3,0-1 1,1 1 2,-2 1 2,1 2 1,0-1 0,-2 3 2,1 0 0,-1 1 2,0-1 1,-1 3 3,1 0 0,-2 1 2,0-1-2,0-1-1,0 2-1,-1-1-1,1-1-1,-1 0-1,0 1-1,0-2-2,-2 1-2,2-1-1,0-2 0,1 0-1,-1 0-2,1-1 1,0-2-1,0 2-1,0-2-1,2-1 0,0-2-1,0 0-1,0 0-1,0 0 0,0 0-4,0 0-4,0 0-3,0 0-3,3-2-3,0 0-3,0-1-1,3 0-2,-2-2-1,5 0-3,-2-2 1,1 1-3,1-1 1,-1-1 2,2 0 2,-1 0 2,2-1 3,-1 0 3,0-1 2,0 3 2,0-2 3,0 0 2,0 2 0,-1 0 2,0 0 1,0 0 2,-1 2 1,0 0-1,-1 3 2,0-2 0,-1 2 0,-1 0 1,0 2 0,-1 0 3,-1 0 2,3 2 4,-3 0 4,-1 2 3,2-2 2,0 3 1,-1 2 4,-1-1 4,1 0 0,-1 2 1,-1 1 2,1 0 1,-1 1 1,1 0 1,-2 2-3,0-1-4,-2 0-1,1 1-2,-1-2-2,1 1-1,-1 0-3,-1 0-1,-1-1-1,2 0 0,-2 2-2,-1-3 0,0 1-3,-2 0 0,0-2-4,1 1-5,-2 0-7,-1-2-10,0 1-11,-1-2-13,-1 1-14,1 0-16,-1-1-17,-2-1-20,0 1-27,1-4-32,-1 1-17,-1 1-9,1-2-3,0-1 1,-2-1 6,1-1 9</inkml:trace>
  <inkml:trace contextRef="#ctx0" brushRef="#br0" timeOffset="261897.9797">22692 6936 40,'0'0'131,"0"0"0,0 0 2,0 2-1,0-2 0,1 3-26,-1-3-37,0 3-21,0 1-12,-1 0-7,1 0-1,-3 2 0,2-1 3,0 2 4,-2 0 5,1 1 3,-1 0 1,-1 3 2,1-3 2,-1 4-1,0-2-3,-1 0-3,2 1-4,-1 0 0,1-1-2,-2-1-3,2 1-2,1-1-4,-1 0-4,1-2-2,0 0-4,1-1-2,-1-1-2,2 0 0,-1 0-1,1-1 0,-1-1-3,1-1-2,0-2-3,0 0 0,0 2-2,0-2-1,0 0 1,0 0-1,0 0-1,0 0-2,0 0-1,0 0-2,0 0-1,0 0-1,0 0-4,2 0 0,1-2-1,-2-1-2,2-1-1,-1 0 0,0 0-3,2-1 1,0-1 0,0 0-1,0 0 2,-1 0-2,3 0 1,-2-2 0,1 1 0,2-1 1,0 0-1,-1-1 0,-1-1-2,5 1 1,-3-3-1,1 3 0,0-3 1,1 1-1,-1-1 1,2 0 2,0 0 0,-1 0 1,1 1 2,-1 0 1,1 0 1,-1 1 1,0 0 3,0 3 1,-1-1 1,-1 2 2,-1 0 1,2 1 1,-2 2 1,-2 1-1,0 0 0,0 0 2,0 2-1,1 0 1,-2 0 1,0 2 0,0 1 3,-2 0-1,2 1 2,0 0 0,-2 3 3,1-1 1,-1 2 3,-1 0 1,-1 1 3,0 1 0,0 0 4,-2 0 0,1 2 0,-1-1 1,0 0-1,0 0 0,0 0-2,-2-1 0,2 2-2,1-3-2,-1 0-2,-1-1-1,1 1-1,1-1-2,-1 0-2,1-1-1,-1 0 0,0-1-1,1-2-1,-1 1-2,2 0 1,-1-1 0,0-1 0,2-1-2,-1 0 0,0 1 0,1-3-1,0 0-2,0 0 0,0 0-3,0 0-1,0 0-2,0 0-3,0 0 0,0 0-3,0 0-1,0 0 0,2-2-2,0 0 1,1 0 0,0 1 1,2-4 2,-1 2 0,0-1 0,1-1 3,0 1 2,1-1 2,0-1 1,1 2 2,-1-2 1,1 2 1,1-2 2,0 0-2,-1 1 0,0 2 0,-1-2 1,2 1 0,-2 1-1,0 0 0,-2 0 0,2 0 2,-1 1-1,-1 0 0,0 1 0,-1 1 0,0 0 1,-1 0 1,1 1 1,-1 1 1,0 0 1,0 2 1,-1-1 1,1 2 3,-1 0 0,-1 1 1,3 0 1,-2 2 0,0 0 1,-1 2 1,0-2 0,-1 2 1,0-1-2,-2 0 0,2 1-1,-1-1 1,0 0-3,-1 0-1,1 0-2,-1-1 0,-1 1-1,1-1-1,-1-1-5,0-2-9,-1 3-10,0-2-11,0 0-11,0-2-11,-1-1-15,1 1-17,-2-3-25,0 1-26,0 0-17,2-1-10,-3-2-5,1-1-3,1 0 4</inkml:trace>
  <inkml:trace contextRef="#ctx0" brushRef="#br0" timeOffset="262328.0043">22722 6422 112,'-3'-1'119,"0"1"2,0 0 1,-1 0-15,0 1-24,1 0-21,0 0-21,0 0-10,-1 1-4,0-1-1,0 0 0,1 1 0,-2 0 2,2 0 0,-1 2 3,1-1 2,-1 0 3,0 2-2,0-1-1,-1 3-2,-2 0 0,1 1-1,-1 2 1,1 0 0,-3 1-1,2 2 2,-1-1 0,0 3 1,-1 1 2,1 1 0,0 2 0,0 2 0,-2-1 2,3 3-1,0 0-3,0 2-1,-2 0-2,5 0-2,-2 2 0,1 0-2,1-1-1,1 2-1,0 0-2,1 2-4,1-4-3,1 3-3,1 0-2,2-1-1,1-1 1,1 0-2,0 0 0,2 0-2,2 0 0,1-2-2,1 0-1,1 0-2,1-1-3,0 0 0,1 0 0,1-3-3,1 2-5,-1-2-5,1 0-6,-1-1-9,2-1-8,-2 0-10,2-1-11,0-1-11,-1-2-11,0 1-16,-1-2-17,2-2-22,-2 1-23,0-4-14,0-1-9,0 0-2,-1-1 3,0-4 6,-1 0 9</inkml:trace>
  <inkml:trace contextRef="#ctx0" brushRef="#br0" timeOffset="262865.035">23703 6649 3,'-5'-2'129,"-2"0"-1,2 0 1,-3 0 0,2 1-3,-1 1-6,1 1-30,-1 1-43,-1 0-20,1 0-9,-1 0-1,0 1 0,-2-1 2,1 1 3,-1 1 1,0 0 1,0-2 1,0 3 2,-1 1 3,0 0 1,1 1 1,-2 1 2,0 1 0,0 1 0,0 0-1,0 2-2,-1 2 0,1-1-3,0 3 2,1-1 1,0 2 2,-1 0-2,2 0 0,2 2-3,-2 0-2,3-2-1,1 3-4,0-1 0,2 0-4,0-2-2,1 3-1,2-3-2,1 0-1,1 0-4,-1-1-1,6 0-2,-2-1 1,0 0-1,2-2-1,0-1 1,3 0-2,-3 0-3,3-3-1,0-1-1,2 1-1,-1-1-2,1-1-3,2-2-4,-1 0-5,1-1-7,-1-2-8,3 0-9,-2-2-8,-1 0-9,2 0-10,-1-2-9,0 0-12,-1-2-11,-1 2-21,0-4-23,-1 2-15,-1-1-11,-1-1 0,0-1 2,-2 0 6</inkml:trace>
  <inkml:trace contextRef="#ctx0" brushRef="#br0" timeOffset="263240.0565">23338 6971 12,'3'2'115,"3"0"2,-1 0 1,2-1-4,2 0-5,2-1-27,-1 2-35,2-2-21,2 0-11,-1-2-7,1 2-1,2-1-3,0 0-1,-1-1-5,2-1-6,-2 1-13,1-1-18,-1 1-19,2-1-24,-2-1-16,1-1-13,-1 1-6,0-1-3</inkml:trace>
  <inkml:trace contextRef="#ctx0" brushRef="#br0" timeOffset="263604.0773">23750 6815 56,'0'6'119,"0"1"2,0 0-1,0 2-5,0 0-22,0-1-28,0 2-13,0 1-6,-1-1-1,0 2-2,0 0-1,1 1-1,-2 1-1,0-1-1,1 1-1,-1 1-2,-1 0-4,2 0-2,-2 1-4,3-2-4,-1 1-4,0-1-5,0 0-4,1 0-2,0-1-1,1-1-3,0-2 0,0-1-1,-1 1-1,3-3-3,-2 1-2,2-1-4,-1-3-2,-1 1-3,2-2-2,-1-1 0,1 1-1,-1-3-1,-2 0-1,3-3-1,1 1-1,-1 0-2,2-2 1,0-1 2,0 0 1,0-1 4,0-1 2,0-1 2,0 0 1,1 0 2,-1-1 0,1 1 0,-1-3 0,1 1 0,1-1 0,-2 0-1,1 0-1,0-1-2,-1 0 0,3-2-2,-2 2-2,-1-1-1,3-1 1,-2 0-1,3 1 0,-3 0 1,1 0 1,-1 1 1,1 0 1,-2 2 1,1 0 2,-1 0 2,0 3 2,-1 0 3,1 2 0,-2 1 1,0 0 1,0 1 1,-1 0 0,0 1-2,0 1 3,-2 1 2,0 0 4,2 0 3,-2 3 4,1-2 4,-1 2 2,0 2 3,-1 0 3,0 0 3,-1 2 3,-1 1 3,1 1 3,-1 2 4,0 1 2,0 0 1,-2 1 1,1 0-2,1 1 1,-1 1 1,1 2 1,0-3 1,-1 1 0,1 2-2,-1-2 1,1 2-1,0-3-2,1 1-2,0 0-2,0-1-1,0 0-4,2 0-1,0 0-3,0-1-5,1-1-4,1 0-4,0-1-2,1 0-2,0-1-2,0 0-4,1-1-1,1-2-1,0 0-2,0 1-1,0-3-2,1-1-5,1 0-1,-1-1-2,1-1-5,-1-1-6,2-1-6,0-2-8,-1 0-8,-2-1-8,4-1-9,-3 0-7,-1-2-8,1 0-9,-2-1-7,1-1-7,0-2-10,-4 1-11,2-2-15,-2 1-16,0-3-12,-1 1-8,-1-1 0,0-1 4,-2-1 7</inkml:trace>
  <inkml:trace contextRef="#ctx0" brushRef="#br0" timeOffset="263845.0911">24018 6678 24,'2'-1'118,"-2"1"2,2-2 1,-2 2 0,0 0-20,1-1-27,-1 1-23,0 0-22,0 0-10,3 1-3,-1-1-2,0 2-1,-1 0 1,0 1 1,0-1 0,-1 2 1,0 2-1,-1-1 1,-1 2 0,0 0 0,-2 1-1,1 1-1,-2 1-3,-2 0-5,1 0-5,-1 1-8,0 1-8,-1-1-9,1 0-14,0-1-13,1 2-25,-1-3-31,2 1-15,0-1-9,2-1-6,0 0-1,1-1 0</inkml:trace>
  <inkml:trace contextRef="#ctx0" brushRef="#br0" timeOffset="264232.1132">24384 6786 49,'0'-3'126,"0"1"0,-1-1 6,0 2 2,-1-2-15,1 1-30,-3 1-20,2 0-16,-1-1-6,-2 1-4,2 0-2,-1 1-1,-1-1 1,0 0 2,-2 1 1,1 1 0,0 0 0,0 0-2,-2 1 1,1 0 0,0 1 1,-1 1 2,-2 1 0,0 0 2,0 3 0,-1-1 0,0 1 1,1 1 1,-2 0 1,2 2 4,0 1 0,-1-1 0,1 1-1,1 3-2,0-2-2,2 3-3,-1-1-3,3 0-2,0 1-1,1 0-4,2-1-2,1 2-3,1-2-5,1-1-3,1 1-4,2-1-3,0 1-2,1-3-2,1 0-2,0 0-3,1-2-2,1 2-1,-1-3-1,0 1 0,2-2-4,2-1-5,-1 0-4,3-2-8,-2 0-7,1-1-10,1-1-12,0-1-11,1-2-14,-1 0-14,1-1-17,-1-2-15,0 0-16,1-2-17,-2 0-21,2-1-27,-2-1-15,1-1-8,-2 0 0,-1-1 7,1-1 10,-2 0 12</inkml:trace>
  <inkml:trace contextRef="#ctx0" brushRef="#br0" timeOffset="266057.2176">23729 7588 68,'0'-3'103,"0"0"-6,-1 0-12,1 1-16,-1-1-19,1 1-11,-1 0-7,1-1-2,0 3-1,-1-2 2,1 0 1,0 2 0,0 0 1,-2-2 0,2 2 1,0 0-1,0 0 0,0 0 0,0 0 1,0-3-2,0 3 0,0 0-3,0 0-1,0 0-1,0 0 0,0 0-2,0 0 0,0 0 0,0 0-1,-2 1 0,-1 0 1,0 0 3,0 2 0,-2 0 0,0 2 1,0 1 2,-1 1 0,1 1 2,-3 2 0,2 1 0,-1-1 1,1 2-2,-1 1-1,0-1-1,1 1-3,0 2-2,1-2-4,0 0-3,-1 1-2,1 0-2,1-1-3,0 1-1,1-1-2,1 1-2,-1-1-2,0-1-1,2-1 0,0 2-1,0-1 0,1 0 1,1-3-1,0 2 0,0-1 0,2-2-6,-1 2-5,1-1-5,0-2-7,1-1-5,0 1-5,3-2-8,-1 0-6,0-2-9,2 0-9,0-1-9,1 1-11,1-2-10,1-1-10,1 0-15,-1-2-13,1 0-12,1 0-13,-1-1-3,1 0 0,-1 0 5,1-1 5</inkml:trace>
  <inkml:trace contextRef="#ctx0" brushRef="#br0" timeOffset="267063.2752">24083 7632 5,'-2'-5'114,"-1"0"2,0 1 1,-1 0 4,1 1-17,-1 0-27,-1 2-20,0 0-18,0 0-6,0 1-2,-3 1 2,1 0 2,-1 0 4,-2 2 2,1 0 3,-1 1 2,1 0 1,-2 2 1,1-1-1,-1 2-2,1 0-2,1 0-2,-1 2-3,-1 0-3,1 1-4,2-1-4,-2 3-4,1-2-2,2 1-4,-1 0-3,2-2-3,2 0-2,0 1-1,0-2-1,2-1-1,0 1-1,2-1-1,0 0-2,1-1-4,1-1-2,0-1 0,1 1-2,2-3-2,-2 0-2,3 1-3,2-2-1,-2-1-2,1 0-4,1 0-5,2-1-4,0-2-3,0 0-2,2-1-1,-1-1 1,1 0-1,-1 0 0,1-2 0,0 2 0,-1-3 4,-1 1 1,0 1 2,-1 0 3,-1-1 4,0 0 3,0 1 4,-3 0 5,1 0 1,-2 0 1,0 2 4,-1 0 5,0 0 3,-2 1 4,0 0 2,0 2 3,-1 1 3,0 0 1,-2-2 2,2 2 4,-4 2 1,-1-1 3,0 1 0,0 2 0,-2 1 1,0-1 0,1 3-2,-1-1 0,-1 1-2,2 0-1,1 1 0,-2-1-1,2 1-2,1-1-1,1 1-1,1 0 0,0-1 2,1-2-1,1 2-1,1-1-1,1-2-1,2 1-2,0-1-2,0-1-2,6 0 0,-3-2-2,2 0-4,0-1-5,4 0-6,-2-1-7,1 0-4,1-2-5,0 0-4,1-1-4,-2-1-2,2 1-3,-2-1-2,0 0-2,1-3-2,-2 1 1,2 0 2,-3-2 3,1 1 4,-1 1 3,0-3 3,-1 1 4,0 0 3,-2 0 2,0-1 3,1 0 2,-1 0 2,-2-1 2,2 2 3,-4-3 0,3 1 2,-2 0 0,2-1 3,-2 1 1,0-1 4,-1 1 1,0 1 3,-1 0 2,0 0 1,-1 0 2,0 2 2,-1 0 2,0 0 2,0 3 0,0 1 1,0-1 1,0 1-1,-1 1-1,1 3-1,0-2-3,0 2-1,0 0-3,0 0-1,0 0-1,0 0-2,0 0-3,0 0-2,0 0 0,0 0-2,0 0 0,0 3-2,0 1 1,0 0 0,0 0 2,0 2 2,0-1 0,0 0 2,0 3 1,0-1 0,0-1 0,0 2 2,-1 0 0,0 0-1,0 1 2,-1-1-1,1 0 1,-1 2-2,1-2-3,-1 3 0,0-2-1,1 2-1,-1-2 0,1 0-1,-1 2 0,0-2 0,1 0-2,-2-1 0,2 2 1,-1 0-1,0-3 0,1 1 0,0 0 0,-2-1 1,3 0-1,-1-1 0,0 1-2,0-2 0,1 0-1,-1 0 2,0-1-1,0-1-1,1 0 1,0-3 0,0 0 1,0 0 1,0 0-2,0 0 0,0 0 1,0 0-1,0 0 0,0 0-2,3-3 0,0 0 0,0 2-1,0-2-1,0-2 1,2 0-1,-1 1-2,0-3 0,1 1 2,0-1 0,0-1 0,1 2-1,-1-1 2,0-1 1,1 0-1,0-1 1,-1 2 2,2-2-2,-1 2 0,0-1 1,0 1 0,2-1 0,-2 2 1,1-1-2,-2 0 1,4 2 0,-1-1 2,-1 0-1,-1 1 0,3 1 0,-1 0 0,-1 1 0,-1 0 0,2-1 0,-1 3 1,0-1 0,-1-1 0,0 2 0,-1 0-1,1 1-1,-1 0 1,-1 0 0,0 0 0,-2 2 0,3-2 2,-3 3 0,0 0 1,1 1-1,-1-1 0,0 3 0,0-1 0,-2 1 1,1 1 0,0 0 0,-1 1 3,0 1 0,-1 0-1,0 1 2,1-2-1,-1 2 1,0-1 2,0 1 2,0 0 4,1 0 0,-2 0 3,0-1 1,2 1 2,-1 0 0,0 1 0,-1-3 0,1 1 1,-2 0 0,1 1 0,-1-2 0,1 1-1,-1-1 0,-1-1 2,0 0 0,-1 0 0,1 1-1,-1-3 0,-1 0-1,0-1-1,-1 1 0,0-1-2,-1-1 0,1 0-1,-3-1-2,1 0 0,1 0-5,0-1-8,-3 0-9,1-1-8,1-1-11,-2 1-8,0-2-9,1-1-11,-3 1-11,4-1-10,-2 0-13,1-1-11,2-1-17,-1 1-19,-1-2-20,2-1-19,1 2-7,-2-1-1,3 0 5,0-2 7,1 1 9</inkml:trace>
  <inkml:trace contextRef="#ctx0" brushRef="#br0" timeOffset="267330.2904">24181 7796 75,'2'6'128,"0"-1"2,-2 1 2,3 1 2,-1 0-15,1-1-22,-2 2-20,4 1-19,-1-1-8,-2 1 0,2-1-1,-1-1 4,0 3-1,1-3 2,-1 2-3,-1-1-1,3 0-2,-2 0 0,-1 0-5,1 1-5,-2-1-5,1 0-4,-1 1-5,-1-1-7,0 0-4,0 0-3,-2-2-3,0 1-2,-2 0-4,-1 0-4,-2-1-7,0 0-7,-2 0-8,2 0-9,-3-2-11,0 1-9,1 1-12,-2-2-14,2-1-18,1 1-21,-1-1-22,1 0-23,2-2-8,1 0-1,5-1 2,0 0 6</inkml:trace>
  <inkml:trace contextRef="#ctx0" brushRef="#br0" timeOffset="267801.3174">24838 7328 1,'2'1'128,"0"1"1,0-1 0,1 0 2,-1 1 1,1 0-26,-1 1-37,0-1-21,1 1-11,-1 1-4,2 1 1,-2 1 2,1 0 2,-1 0 5,0 3 6,-1-1 4,1 3 2,-1 1 1,0 1 0,0 1 0,-1 1 0,-1 2-4,0 1-4,0 0-2,-1 2-2,0 0-3,-1 0-2,0 1-3,0-1-4,-1 1-4,0 0-1,0-1-2,-1 0 0,1 0-3,-1-1-1,0 1-1,-2-3-1,2 2-3,-2-1-2,1-1-1,-2 1-3,0-3-6,-2 2-11,-2 0-11,-1-1-10,1-1-15,-6 0-16,1 1-18,-3-2-18,-3 1-25,1-2-28,-4 2-26,-1-1-21,-2-2-10,-2 1-5,-1 0 3,-3-1 9,2 0 7</inkml:trace>
  <inkml:trace contextRef="#ctx0" brushRef="#br0" timeOffset="456728.1234">13222 16062 3,'0'0'4,"0"0"2,0 0 0,0 0-1,0 0 0,0 0 1,0 0-1,0 0-2,0 0 0,0 0-1,0 0-1,0 0-1,0 0 1,0 0-1,0 0 1,0 0-1,0 0 1,0 0 1,0 0-1,0 0 0,0 0-1,0 0 1,0 0-1,0 0 1,0 0 1,0 0 0,0 0-1,0 0 0,0 0 3,0 0 0,0 0 0,0 0 0,0 0 0,0 0 1,0 0-1,0 0 1,0 0 0,0 0 1,0 0 0,0 0 0,0 0-1,0 0-1,0 0-1,0 0-1,0 0 1,0 0-1,0 0-2,0 0 0,0 0 0,0 0 0,0 0 0,0 0 0,0 0-1,0 0 0,0 0 2,0 0-1,0 0 0,0 0-1,0 0 0,0 0 2,0 0 0,0 0-1,0 0-1,0 0 1,0 0 0,0 0 0,0 0 1,0 0 0,0 0-1,0 0 0,0 0 1,0 0 0,0 0 1,0 0-1,-2-1-2,2 1 1,0 0 1,0 0-1,0 0-1,0 0 0,0 0 0,0 0 0,0 0 0,0 0 1,0 0 0,0 0 0,0 0-3,0 0 0,0 0 2,0 0 2,0 0-1,0 0 0,0 0 0,0 0 0,0 0 1,0 0-1,0 0 1,0 0-1,0 0-1,0 0 0,0 0 2,0 0-1,0 0-1,0 0 2,0 0 0,0 0 0,0 0-1,0 0 0,0 0-1,0 0 1,0 0-1,0 0 0,0 0 0,0 0 2,0 0 0,0 0 0,0 0-2,0 0 0,0 0 0,0 0 1,0 0 0,0 0 0,0 0 1,0 0 0,0 0 0,0 0 0,0 0 0,0 0-1,0 0-1,0 0 1,0 0-1,0 0 0,-1 0 0,1 0 0,0 0 1,0 0-1,0 0 0,0 0-1,0 0 0,0 0 0,0 0-2,0 0 1,0 0-1,0 0 2,0 0-1,0 0 0,0 0 1,0 0-1,0 0 0,0 0 1,0 0-1,0 0 1,0 0 1,0 0 1,0 0 0,0 0 0,0 0-1,0 0 1,0 0 0,0 0 0,0 0 0,0 0 0,-2-3 1,2 3-1,0 0 0,0 0-1,0 0-1,0 0 0,-2 0 1,2 0 1,0 0 0,0 0 1,0 0-1,0 0 0,0 0 0,0 0 0,0 0 0,0 0 0,0 0 0,0 0 0,0 0 1,0 0 0,0 0 0,0 0 0,0 0-2,0 0 0,0 0-1,0 0 1,0 0 1,0 0 0,0 0-1,0 0-1,0 0-1,0 0 1,0 0-2,0 0 1,0 0-3,0 0 2,0 0 0,0 0-1,0 0 2,0 0-1,0 0 0,0 0 0,0 0 0,0 0 1,0 0 0,0 0 1,0 0 1,0 0 1,0 0-1,0 0 1,0 0-1,0 0 0,0 0 0,0 0-1,0 0 1,0 0 0,0 0 1,0 0-1,0 0 0,0 0 0,0 0 0,0 0 0,0 0-1,0 0 1,0 0 0,0 0 0,0 0-1</inkml:trace>
  <inkml:trace contextRef="#ctx0" brushRef="#br0" timeOffset="458811.2425">13218 16050 1,'0'0'9,"1"-2"-2,-1 2 0,0 0-1,1-3 0,-1 3 0,0 0 2,0 0 0,0 0 2,0 0 1,0 0 3,0 0 1,0 0 1,0 0 0,0 0-1,-1-1 1,1 1-1,0 0-1,0 0 0,0 0-2,0 0-1,0 0-3,0 0-1,0 0-1,0 0-4,0 0 0,0 0-1,0 0 0,0 0-1,-2-3-1,2 3 0,0 0 2,0 0 0,0 0 0,0 0-1,-2 0 0,2 0-1,0 0 1,0 0 0,0 0 1,-1-1-1,1 1 1,-3-2-1,3 2 1,0 0 0,-2 0-2,2 0 0,0 0 1,-2-1 0,2 1 0,0 0 0,0 0 1,0 0 0,0 0 1,0 0 1,0 0 0,0 0 1,0 0 0,0 0 1,0 0 1,0 0 1,-4 0 0,4 0-1,0 0 1,0 0-1,0 0-1,0 0 0,0 0 0,-2-1-2,2 1 0,0 0-2,0 0 1,-3-1-1,3 1 0,0 0-2,-2-1 2,2 1 1,0 0-1,0 0-1,-2-2 0,2 2 0,0 0-1,0 0 1,0 0 0,0 0 1,0 0-1,0 0 0,0-2 0,0 2 1,0 0 0,0 0-1,0 0 0,0 0 1,0 0 1,-2-1 0,2 1 2,0 0-1,0 0 1,0 0 0,0 0 1,0 0-2,-1-2 2,1 2-2,0 0 0,0 0-1,0 0 0,0 0 1,0 0-2,-2-2 1,2 2-1,0 0-1,0 0-1,-1 0 1,1 0-1,0 0 0,-2-1 2,2 1 0,-1-1 0,1 1 0,0 0 0,0 0-1,0 0 0,-3-1 1,3 1-1,0 0 0,0 0 0,0 0 1,0 0 0,0 0 0,0 0 1,-1-2 0,1 2-1,0 0 2,0 0 0,0 0-1,-1-1 1,1 1 0,0 0 1,0 0-1,-2-2 1,2 2-1,0 0 0,0 0 0,0 0-1,0 0 0,-1-1 0,1 1 0,0 0 0,0 0 0,0 0-1,0 0-2,0 0 0,0 0 2,-3-1-1,3 1-1,-1-2 1,1 2-1,-2-1 0,2 1 0,0 0-1,0-2 1,0 2 0,0 0 0,0 0 0,0 0 1,0-3 1,0 3-1,0 0 0,0 0 1,0 0 0,0 0 0,0 0 1,0 0-1,0 0 1,0 0-2,-1-2 0,1 2 1,0 0-1,0 0 0,0 0 0,0 0 0,-1-3 0,1 3-1,0 0 1,0 0 0,0 0 0,0 0 1,-1-2 0,1 2 0,0 0 0,0 0 0,0 0 1,0 0 0,0 0 0,0 0-2,0 0 1,0 0 1,0 0 0,0 0 0,0 0-2,0 0 1,0 0 0,0 0 0,0 0 0,0 0 0,0 0 0,0 0-1,0-2 1,0 2 0,0 0 0,0 0 0,0 0 1,0 0 0,0 0-1,0 0 1,0 0 0,0 0 0,0 0-2,0 0 1,0 0 0,0 0 0,0 0 0,0 0 0,0 0-1,0-3 0,0 3-1,0-1-1,0 1 0,0 0 1,1-3 0,-1 3 1,0 0 0,1-2-1,-1 2 0,1-2 2,-1 2 0,0 0 1,0-1-2,0 1 1,0 0 1,0 0-1,0 0 1,0 0-1,0 0 0,0 0 1,0 0 1,0 0 0,0 0 2,0 0-1,0 0-1,0 0 0,0 0 1,0 0 0,0 0 1,0 0 0,0 0 2,0 0 0,0 0 2,0-3 1,0 3-1,0-2 1,0 2 0,0 0 0,0 0 2,0 0 1,0 0 0,0 0 0,0 0-1,0-3 0,0 3 0,0 0-3,0 0 0,0-2-2,0 2-1,0 0 1,0 0-1,0 0 1,0 0-2,0-3-1,0 3 0,0-2-2,0 2 0,0 0 1,0 0-2,0 0 1,0 0 0,0 0 1,0 0-2,0 0 0,0 0 0,-1-2 0,1 2 1,0 0-1,0 0 2,0 0 0,0 0-1,0 0 0,0 0 1,0 0-1,0 0 1,0 0-1,0 0-1,0 0 1,0 0-1,0 0 0,0 0-2,0 0 0,0 0 1,0 0-1,0 0 2,0 0 0,0 0 0,0 0 0,0 0 0,0 0-2,0 0 1,0 0 1,0 0 0,0 0-1,0 0 2,0 0 0,0 0 0,0 0-1,-2 1 1,2-1-1,0 0-2,0 0 0,0 0 2,-1 2 1,1-2 0,0 0 0,0 0 0,0 0-1,-2 1 0,-1 1 1,3-2 0,0 3 2,-1-2-1,-1 1 2,1 0 2,-1 1 0,1-1 1,-2 1 0,1 1-1,-1-1 0,0 0 0,0 1 0,3-1 0,-2 1 0,0-1-2,1-1 0,-1 1-2,1 1 0,-1-1-1,0-1-1,1 2 1,-1 0 0,1 0 1,-2 0 0,2-1 1,-2 2 1,1-2-1,-1 2 0,1-3-1,0 2 2,0-1 1,1 2-2,-1-2 0,-1 1 1,1 1-2,1-2 1,-2-1-1,0 1-1,2 0 0,-2 0-1,1 0 0,-3 0 2,4 0 0,-2 0-1,1 0 0,0 0 0,-1 0-1,0 0 0,0 0 0,0 0 1,-1 2 0,0-3 0,1 1-1,0 1 0,-1 1 0,1-2-1,0 1 0,0-1-1,0 0 0,1 0 1,-1 0 0,0 0 1,1 0-1,-1 1 0,2-2 0,-1 1-1,0 0 0,0-2 1,1 2-1,0 0 0,-1-2 0,1 2 1,-1-1 0,2 1 1,-1-1 0,-1-1-1,1 1-1,1-2 0,-1 3 0,0-3 1,0 2 0,0 0 0,1-2 0,-2 1 0,-1 1 0,3-2 1,-1 2-2,-1 0 0,1-1 0,1 1 1,-1-1 1,0 1-1,0-1 1,1-1-1,-1 3 0,1-3 1,-2 1-1,2-1 0,0 2 1,0-2 0,-1 2 0,1-2-1,0 0 0,-1 0 0,1 0 0,0 0 0,0 0 0,0 0 0,-1 3 0,1-3 0,0 0 0,0 0 1,0 0-2,0 0 0,0 0 0,0 0 1,0 0 0,0 0 0,0 0 0,0 0 0,0 0-1,0 0 0,0 0 0,0 0 2,0 0 0,0 0 0,1 2 1,-1-2 0,0 0 2,0 0-1,1 2 2,-1-2-1,0 0 1,1 3 2,1-2 1,-2-1 2,1 2-1,-1-2 2,2 2-2,-2-2 2,1 0-1,1 2-1,0-1-1,-2-1 0,0 2-1,4-1-1,-3 1-1,1 0 1,0 1-2,-1-2 0,2 2 1,-2-2-2,2 2 0,-2-1-1,1 1 1,0-1 0,0-1-1,0 1 2,-1 1 0,1-1 1,-1 1-2,1-1 0,1 0-2,-2 1 1,1-1-1,-1 1 0,0-1 0,1 0 1,0 1-1,-2-1 1,2 1 0,0-1 0,-1 1 0,0 0 3,1 1 1,0-2 2,0 1 1,1 0 2,-2 1-1,4 0 2,-3-1-2,1 2 1,-1 0 1,0 0-2,0-2 2,0 3-1,0-1 0,0 0-3,1 0 0,-1 0-2,0 2 0,-1-2-2,4 1 1,-4 0 1,1 0 0,0-1 1,1 1 0,-2-1 0,2 1 1,-1 0 2,-1-1 0,1 0 0,0-1 1,0 1-2,-1 0 0,1-3 1,-1 3-1,1-2 0,1 1-1,-2-1-1,-1-1-1,2 1-1,-1-1 0,0 0-3,-1 1 0,1-1 0,2 1-1,-3-1-1,2 1 1,-1-3 0,0 3 0,-1-3-1,1 2 1,-1-2 0,1 1-1,-1-1-1,0 0 1,1 2 0,-1-2-1,0 0 1,0 0 0,0 0 1,0 0 0,0 0 0,0 0-1,0 0 0,0 0 1,0 0-1,0 0 0,0 0 1,0 0 1,0 0 0,0 0 0,0 0-1,0 0 0,0 0 0,0 0-1,0 0 0,0 0 0,0 0 1,0 0 0,0 0 0,0 0 0,0 0-1,0 0 1,0 0 0,0 0 0,0 0-2,0 0-1,0 0-5,0 0-7,0 0-6,0 0-8,0 0-8,0 0-6,0 0-9,-1-3-10,0 1-9,0-1-14,1 0-16,0 3-22,0-5-25,0-1-10,0 0-6,1-1 2,0 0 4,0-1 7</inkml:trace>
  <inkml:trace contextRef="#ctx0" brushRef="#br0" timeOffset="459910.3054">13432 16020 21,'0'-3'98,"0"1"-1,0-1-12,0-1-17,0 1-17,0 0-15,0 1-7,0 0-3,0-1 0,0 2 1,0-2 0,-1 1 0,0 0 1,1 1 1,-1-2 1,-1 1 0,1-1-1,-2 1-2,2 1 1,0-1 0,-1 1 2,-1-1-1,-1 2-3,4-1-4,-3 1-3,2-1 0,-2-1-2,3 2 0,-2 0-1,-1 0-1,1-1-1,2 1 2,0 0-2,-3 0-3,0 0-2,1 1 0,-1-1-1,0 2 0,1-1-1,-1 0-1,1 2 0,-1-1-1,1 1 0,0 0 0,-1-1-1,1 1-1,-1 1 0,1 0-2,-1 0 1,2 0-1,-1 1 1,0 0 0,1 0 3,-1 0-1,1 0 2,1 1 1,-1 1 2,0-2 1,0 1 1,0 1 0,1-1 1,-2 0-2,2 1 2,-1 1-1,0-2 0,1 1 1,0-1-2,0 2 1,0-1-3,0-1 1,0 0-2,0 2-1,0-2 0,0 2 1,0-1 0,0 0 1,0 1 2,0-1 0,0 2-1,0-2 1,-1 1 0,1 0 2,0 1-1,0 0 0,0 1 2,0 0 0,0 0 0,0-1 0,1 1-2,-1 0-1,1-1 0,0 1-1,-1 0 0,2-1 0,-1 0-1,1 0 0,-1 0 0,1-2 1,0 2 0,-2-2-1,3 1 0,-1-1-1,2 1 1,-2-3 1,1 2 0,-1-1-1,0 0-1,2-1 1,-1 0-1,0-1-1,-1 1 0,3-2 1,-1 1 1,-2 0 0,2-1 1,-1 0 0,0 0 0,2-1-1,-1 1 1,0 1 0,1-1 0,-1-1-1,0-1 2,0 1 1,0 1-2,0-1 0,-1 0-1,1 0-1,0-2 0,0 2-1,-1-1-1,0-1 1,0 0 0,1 0 1,-1 0-1,0 0 1,0 0 0,1 0 1,0-1-1,0-1 1,-1 2-1,1-1 0,-1-1 0,0 1 1,1-1 1,1 0-2,-2 1 0,1-2 0,0 1 0,-1-1 1,1 2-2,-1-2-2,2 0 1,0 1-1,-1-3 0,-1 2 1,0-1-1,0 0 1,0 0 0,0 2 1,-2-1 1,3-1 2,-2 1 0,2 1 0,-3-1 1,2 0-1,1-1 1,-2 1 0,1-1-2,0-1 0,0 0 0,-2 1 0,3-2-1,-2 0-1,2 0-2,-3 0-2,2 0-1,0 0-2,-1 0 1,1 1-1,-1-2 1,1 1 1,-1-1 1,-1 1 0,3 1-1,-2-2-2,2 2 0,-3-1 0,2 2 2,0-2 0,-2 0 0,1 1 2,-1 0 0,1 0-1,0 0 0,0-1-1,-1 0-1,1 0 0,-2 0 1,0 0 1,2 0 0,-2 0 1,0 0-1,0 1 0,-2-2-1,2 2 0,0-1-1,-1 0 1,0 1 1,0-1 1,1 1 4,-1 0 4,0 0 2,0 0 1,0-1 1,1 2-1,-2-2 0,1 0 0,-1 1 1,1 0 1,0 0-1,-1 0-1,2-1-1,-3 1-1,3 0-3,-1 0-5,0 0-2,-2 0-3,2 1 0,-1-1 1,-1 2 1,3-2 1,-2 1 0,1 1-3,-1 1 2,0-1 0,1 0 0,-1 1 0,0-1 0,-1 1 1,1-1-1,-1 2 0,1-2-1,-1 0-1,-2 2 1,3-2-1,-1 1 1,0-1 1,-1 1 0,0 1 0,0 0-1,-2-1 0,1 1 0,0-1 0,0 1-1,0 1 2,1-2-1,-2 2 1,1-1 0,0 0-2,0 1 0,0 0 1,1-2-4,-2 1-2,2 1-4,0 0-4,0-2-3,0 2-3,0-1-3,0 0-2,1 0-3,-2 1-1,1 0-5,0 0-5,0-1-5,0 1-5,0 0-2,-1 0-3,-1 0 2,1 1-1,-1-1 1,1 2-2,-1-1-2,0 1-3,0 1-3,1-2-4,0 2-1,1 0-2,-1 0-1,0-1 1,1 1-1,1 0-2,-1 1-5,1 0-6,1 0-14,-1 0-16,1 1-13,-1-1-10,1 1-2,-1-1 0,1 2 3</inkml:trace>
  <inkml:trace contextRef="#ctx0" brushRef="#br0" timeOffset="480938.5081">13165 16929 2,'0'0'40,"0"0"-2,0 0 0,-3-2-2,3 2-2,0 0-4,0-3-3,0 3-1,-2 0-2,1-2 0,1 2-1,-1-2-2,0 1-2,0-1-2,0 0-4,1 2-2,0-2 0,0 2-3,-3-1 1,3 1 0,0-2 0,0 2 1,0 0 0,-1-3-1,1 3 2,0 0-1,0-2 1,0 2 0,-1-2 1,1 2-1,0 0 0,0 0 0,-1-3-2,1 3-2,-1-2 0,1 2 0,-1-1-1,1 1 0,0 0-1,-1-2-1,1 2-1,0 0-1,-2-2 0,2 2-1,0 0-2,0 0 1,-1-3 0,1 3 1,0 0 0,0 0 0,0 0 0,0 0 1,0 0-1,0 0 2,0-2 1,0 2 2,0 0 0,0 0 1,0 0 0,0 0 0,0 0 1,0 0-1,0 0 0,0 0 0,0 0-1,0 0 0,0 0-1,0 0 0,0 0 0,0 0-2,0 0 0,1-2-1,-1 2-1,0 0 0,0 0 0,0 0 0,0 0-1,0 0 0,0 0 1,0 0-1,0 0-1,0 0 1,0 0-1,0 0 1,0 0-1,0 0 0,0 0 1,0 0-2,0 0 0,0 0 1,0 0 0,0 0 2,0 0-1,0 0 0,0 0-1,0 0 0,0 0 0,0 0 0,0 0 2,0 0 0,0 0 0,0 0 0,0 0 0,0 0-1,0 0-1,0 0 0,0 0 0,0 0 0,0 0 1,3-3 1,-3 3 0,0 0 1,0 0-1,0 0 0,0 0 0,0 0 0,0 0 0,0 0 1,0 0 1,0 0-1,0 0 2,0 0-1,0 0 0,0 0 0,0 0-1,0 0 1,0 0 1,0 0 1,0 0 1,0 0 0,0 0 0,0 0 1,0 0 0,0 0 0,0 0 1,0 0 0,0 0 1,0 0 0,0 0-1,0 0-2,0 0 0,0 0-1,0 0 0,0 0-1,0 0 1,0 0-1,0 0-1,0 0 0,0 0 0,0 0-2,0 0 1,0 0-1,0 0 0,0 0 0,0 0-1,0 0 0,0 0-1,0 0 1,0 0 0,0 0-1,0 0 0,0 0 0,0 0 0,0 0 0,0 0 1,0 0 1,0 0-1,0 0 1,2-2-1,-2 2 1,0 0 0,2 0 0,-2 0 0,0 0 1,3 0-1,-1 0 0,-2 0 0,3-1 0,-3 1 0,2 0 0,-2 0 0,1-1-1,-1 1 1,0 0-1,0 0-1,0 0 1,0 0-1,0 0 0,4-1 1,-4 1 1,0 0 0,0 0 1,0 0 0,2 0 1,-2 0 0,0 0 1,0 0 3,0 0 0,0 0 2,3-2 1,-3 2 0,0 0 2,0 0-1,0 0 0,2 0 0,-2 0-1,0 0 1,0 0-1,4-1 0,-4 1-1,0 0-1,0 0 0,1-1-1,-1 1 0,0 0 2,0 0-1,0 0-1,0 0 0,0 0 0,0 0 0,0 0 0,0 0-1,0 0-1,0 0 0,0 0-1,0 0 0,0 0-1,0 0 0,0 0-2,0 0-1,0 0 0,0 0 0,0 0-1,0 0 0,0 0 0,0 0 0,0 0 2,0 0 0,0 0 0,0 0 0,3-1-1,-3 1 0,1 0-1,-1 0 2,3 0 0,0 0-1,-1 0 0,0 0 0,1 0 1,0 0-1,-3 0 0,3 0 1,-1 0-1,2 0 0,-2 0 1,0 0-1,1 0-1,0 0 1,0 0 0,-1 0 1,2 0-1,-1 0 0,0 0 0,2 0 0,-2 0 0,-1 0-1,2 0 1,0 1-1,-2 0 1,2 0 1,-1-1 0,0 2 0,2-2-1,-2 1-1,-1 0 2,2 0-1,0-1 0,-2 2 0,2-2-1,-2 0 0,1 3 2,0-3 0,-1 2 0,2-1 0,-2 1-1,1-2 0,-1 2 1,1 0-1,-1-2 2,0 0 0,1 3-1,-1-3 0,1 0 0,-1 1-1,2 1 0,-1-1-1,-1 0 0,1-1 1,0 1 1,0 1-2,0-1 1,0-1-1,1 2 1,-1-1 0,1 1 0,-1-2 1,1 3-1,0-3 0,0 2 1,0 0-1,-1-1-1,1 1 1,0-1-1,-1 0 0,1 2 1,0-3 0,-1 2-1,0-1 0,0 1 2,-1-1-2,-1 1 0,3 0 1,-1-1 0,0 1 1,-2-1 0,2-1-1,-2 0 1,-1 0 0,3 3 0,-3-3 0,1 0-1,1 0 0,-2 0-1,2 1 0,-2-1 2,2 1-1,-2-1 0,2 1 0,-2-1 1,3 1 0,-3-1-2,0 0 0,0 0 0,2 0 0,-2 0 2,3 1 0,-3-1 0,0 0-1,0 0 1,0 0-1,0 0 1,0 0-1,0 0-1,0 0 1,0 0-1,0 0 2,0 0-1,0 0 1,0 0 0,0 0 0,0 0 1,0 0-1,0 0 0,0 0-1,0 0 1,0 0 2,0 0 1,0 0 2,0 0 1,0 0-1,0 0 1,0 0 1,0 0 1,0 0 1,0 0-1,0 0 0,0 0 1,0 0-1,0 0 1,0 0-2,0 0-2,0 0 0,0 0-1,0 0 0,0 0-2,0 0 0,0 0-1,0 0-1,0 0 1,0 0 1,0 0 0,0 0 1,0 0-1,0 0 2,0 0 0,0 0 0,0 0 0,0 0 1,0 0-1,0 0 1,0 0 0,0 0 0,-3 1 0,3-1-2,-2 1-1,-1-1 0,1 0-2,2 0 0,-2 2 0,-1-2 0,1 1-1,-1 0 1,1 0 0,-1-1-1,1 2-1,-1 1 0,0-1 1,1 0 0,-1 1 0,2-1 0,-2 1-1,1-1 1,-1 1 0,2 1 0,-2-1-1,2-1 1,-2 1-1,1 1 2,-1-1-1,1-1 1,-1 3-2,1-2 1,0 2 1,-1-1-1,1 0 1,-1 2-1,1-1-1,0 0 0,-1 0 0,0 2 1,0-2-1,0 2 0,0-2 0,0 2 0,1-2 2,-2 2-1,2 0-1,-1-1 1,1 0 1,-1 2-1,-1-3-1,0 1 1,2 0 0,-2 0 0,1 0 1,0 0 0,1 0-2,-1-1 1,1 1 1,-1 0 0,1-2 0,-2 2 1,3-2-1,-2 1 1,3-2 1,-2 1-1,0-1 1,1 2 1,-1-2-1,1 0 1,-1 0 0,1 0 0,0-2 0,-1 2-1,1-1 2,0 0-1,0-1 0,0 2 1,-1-1-1,1 1 1,0-1-2,0 0 0,-1 0-1,2 1 1,-3-2 0,1 1-1,2 1 1,-2-1-1,0 0 0,2 1 0,-2-1-1,1 0 0,0 1-1,1-1 1,-2 0-1,2 1 2,0-3-1,-1 2 0,0 0 1,1-1-1,-1 2 1,0-1 0,0-1 0,1-1-1,-1 3 1,0-1 0,1-1-1,0-1 0,-1 2 0,1-2-1,0 0 2,0 0-1,0 0-2,0 0 1,0 0 1,0 0 0,0 0-2,0 0 1,0 0-1,0 0 2,0 0 1,0 0-1,0 0 0,0 0-1,0 0 0,0 0 1,0 0 1,0 0-1,0 0-1,0 0 0,0 0 1,0 0 0,0 0-1,0 0 0,0 0 0,0 0 0,0 0 1,0 0-1,0 0 0,0 0 0,0 0 1,0 0 0,0 0 0,0 0 1,0 0-1,0 0 0,0 0-1,0 0 2,0 0-1,0 0 1,0 0 0,0 0 0,0 0 1,0 0-1,0 0-1,0 0 1,0 0-1,0 0 1,0 0-1,0 0 0,0 0 1,0 0-3,0 0-1,0 0-6,0 0-6,0 0-6,0-2-7,1-1-5,-1-1-7,1-1-6,0 2-6,1-2-7,-1 1-9,1-1-10,1-1-11,0 0-21,-1 0-26,0 0-11,3 1-5,-2-2-1,-1 2 2,2-3 5</inkml:trace>
  <inkml:trace contextRef="#ctx0" brushRef="#br0" timeOffset="482065.5726">13696 16910 8,'0'0'104,"0"0"0,0 0-8,0 0-12,0-3-16,0 3-19,0 0-9,0 0-5,0 0-3,0 0-3,0 0-2,0 0-1,0 0 0,0 0 0,0 0-1,-2-1 1,2 1-3,0 0 0,0 0-2,0 0-2,0 0-2,0 0-3,-2 0-2,-2 1-1,2-1-2,0 2 1,-1-1-2,1 1 0,-1-1-2,1 1-2,0 0 0,-2 2-2,0-1 0,2 0 0,-2 1 0,1 0 1,1 0 0,-1 1 2,0-1-1,0 1 1,1-2 1,0 2 0,-1 0 1,0 1 1,2-2 0,-3 1 1,3-1-1,-1 1 1,-1-1-1,3 1 0,-2 0-1,1-2 0,0 2 0,0-1 0,-1 2-1,1 0-1,0-1 0,-1 0 1,1 2 2,0-1 2,-1 1 0,1 0 1,1 0 0,-1-2 0,-1 2-1,2 0 0,-1-2-1,1 2-1,0-2 0,0 1 1,-1 0 0,1-2 0,0 2 1,0 1-2,-1-2 0,1 1 0,0 0 0,0 0 2,0 0 0,0 1 0,1 0 1,0-1 3,-1 1-2,1-2 1,1 3-1,-1-2 0,1 1-1,0 1-1,-1-3 0,1 2-1,0-1 0,1 0-2,-1 1 0,0-2 0,1 2 0,-1-3 0,2 2 0,-2-1 0,1 0-1,-1-1 0,0-1-1,1-1-1,-1 1 1,1 1 0,-1-1 0,0 0 0,1-1-1,-1 0 0,-1 1 1,3-2-2,-3 2 0,2-2 0,-1 1-1,1 0 1,-1 0-1,0-1 2,1 1 0,-1 1 0,1-3-1,-1 2 2,0-1-1,2 1 0,-2 0 1,1-1-1,0 0 1,-1-1 0,2 0 1,-1 2 0,0-1 0,-1-1-1,2 0 1,1 1-1,-2 0 0,0-1 0,0 1 2,-1-1-2,0 0 1,1 0 1,-1 0 0,-2 0-1,3 0 0,-1 0 0,0-1 0,1 0 1,0 0 0,1 1 0,-1-1 0,0-1 1,0 1-1,0 0 0,1-2 0,1 1 1,0 0 0,-2-1-1,0 1 0,0 1-2,0-1 1,0 0-1,-1 1 0,1-1-1,-1 1 0,1-1-2,-1 1-1,1-1 2,-2 1-1,2 0-1,0-1-2,-1 0-1,1 0 1,-1 0 2,0 0 0,-1 1 0,1-1 1,-1 2 1,1-3 1,0 2 1,-1 0 0,0-2 0,0 1 1,2 0-1,-3-1 0,1 1 0,1-1 1,-1 0 1,1 0 0,-1 0 2,0 0 1,-1 1 0,1-2 1,0 1-2,0 0 1,0 1 0,0-1-1,0 0 2,0 0-1,0 0 0,0 0 0,0 0-2,0 0-1,0 0-1,-1 0-4,0 1 0,2-1 1,-2 3 3,1-1 0,-1 1-1,0-2 1,1 0 1,-1 2 1,0-3 1,0 0 0,1 0-2,-1 0 2,0-1 0,1 0 0,0 0-1,0 0-2,-1-1-1,0 0-2,1 0 1,-1 1-1,0-1-1,0 1-1,0-1 0,0 1 1,0-1-1,-1 1 1,1-1-1,-1 2 1,1-2-1,-1 1-1,0 0-1,1 0 0,0 2 1,0-3 0,0 0 1,0 3-1,-1-3 0,1 2 2,0-1 3,-1 1 3,1-1 2,0 1 2,-1 0 1,-1-1 1,2 1 1,0 1 0,-1-1 0,0 0 0,0-1-1,1 1 0,-1-1 1,0-1-3,-1 0-3,1 1-3,-1 1-3,0-2-2,1 3-1,-1-3-1,1 2 0,-2-1 0,2 1 2,-1 1 0,0-1 0,1-1-2,-1 1-1,-1-2 0,3 3 2,-2-1 1,1-1 1,-1 1-1,0 0 0,1 0 0,-2 0-2,2-1 1,-1 2 0,0-1 0,-1 0-1,2 0 1,-2 1 2,1-1 1,0 1-2,-1-1 0,1 1-1,0-1 1,-1 1-1,0 0 1,1-1 0,-2 2 0,0-2 0,-1 1 0,0 0 0,2 0-2,-2 0-1,1 0 1,-1 2 0,-1-3 0,2 2-2,-1 0-1,0-1-2,0 1-3,1 1-4,-3 0-4,0 0-4,3 0-4,-2 1-5,-1 1-5,0-1-5,0 0-5,0 2-8,-1 0-4,0 0-8,1 1-3,0 0-3,-1-1-4,0 1-1,1 1-2,1 0 0,0-2-1,-1 2-2,1-1 0,1 1-1,1 1-3,-2 0-4,2-2-9,-1 2-13,2-1-13,-3 0-14,2 0-5,-1-1 2,0 0 3,1 1 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2-28T07:08:17.94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2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1" timeString="2022-02-28T07:12:32.225"/>
    </inkml:context>
  </inkml:definitions>
  <inkml:trace contextRef="#ctx0" brushRef="#br0">618 10225 54,'0'0'88,"0"0"-5,0-3-7,0 3-6,0 0-10,0 0-8,1-1-9,-1 1-7,0 0-7,0-2-4,0 2-4,1-2 1,-1 2 0,1-3 1,-1 1 0,1 0-2,-1-1-2,0 1-2,1 0 1,-1-1-1,0 0 2,2 1-1,-2 0 1,1-1 2,0 1 0,-1 0-2,0-1-3,1 1-1,-1-1-1,1 1-1,-1 2 3,1-2 3,-1 1 2,0 1-1,0-3 0,0 3-1,0 0-1,0-2-1,0 2 0,0 0-2,0 0 1,0-4-1,0 4-1,0-2 0,0 0-1,-1 0-2,1 2-2,-1-2 0,1 2 0,-1-3 0,1 3-1,0-2 1,-1 0-1,1 2 1,-3-2 0,3 2 1,-1-3 0,0 3-2,-1-2 0,0 0-1,-2 1-2,3-1-1,-1 1-1,-2 0-1,0-2 0,2 2-1,-1 0 1,-2-1-1,1 1 0,-1-1 0,2 0-1,-2 1 0,1-1-1,0 1 0,0 0 0,-1 1 1,0 0-1,0 0 0,-2 0 0,2 0 1,-2 1-1,1 0 0,-2 1 0,2-1 0,-1 2 1,-1-1 0,0 0 0,1 0 0,0 2 1,-1 0 0,-2 0-1,2-1 0,0 2 0,0-1 1,0 1-1,1 0-1,-1 0 0,1 0 0,-2 0 1,4 2-1,-2-2 0,0 2 0,4-1 0,-3 0 0,1 1 0,1 0 0,0 0 1,0-1 0,0 3-1,1-3 0,1 1 0,-1 0 0,0 1 0,3-2 2,0 1-1,0-2-1,2 2 1,-1-1 1,2-1-1,-1 1 0,1-1-1,0-2 1,1 1 0,-1 0 1,2 0 0,-1 0-1,3-2 1,-3 1-1,3 0 1,0-1 0,-2 0 2,4-1-1,-2-1 0,2 0-2,-1 0 1,0-1 1,2-1 0,-1 0 0,2-1-1,-1 0 0,-1-1 0,2 1 0,-1-1 0,-1-1 0,2 0 0,-2-1-1,0 0 0,1 0 1,-2-2 0,0 3 0,-2-2-2,3 0 0,-2 0 1,0 1 0,-1-1 0,-1 0-1,1 0 1,-1 0 0,-1 1 0,0-1-1,-1 2 0,0 0 1,0 1 0,-1-1 1,1 2 0,-2-1 0,-1 1 0,1 1-1,-1 2 0,0-3 1,0 3 0,0-1 1,0 1-1,-1-3-1,1 3 1,0 0 0,-1-1-1,1 1-1,0 0 0,-3-2 1,3 2 1,0 0-1,0 0 1,0 0-1,0 0-1,0 0 0,0 0 0,-2 1 0,0 1 0,1-1-1,-1 2 0,0-1 2,2 0-2,-2 3-1,0 0 1,2 1 1,-1-1 0,1 2-1,-1 0 0,0 0 1,1 1 0,0-1-1,0 1 1,0 1 0,1-2 0,0 0 1,-1 0 0,1 0 1,2-1-1,-2 1-1,1-2 0,0 0 1,-1 0 0,2-1 2,1-1 0,-2 2 1,0-2-2,1 0 1,-1-2 0,2 2 0,-1-2-1,0 1 2,0 0 0,1-1-1,1-1 1,-2 0-1,3 0-2,-2-1 0,0 0 0,0 0 1,1-1 0,1 1 1,-2-1-3,0 1-1,-1-2-4,3 1-5,-2-1-6,0-1-5,0 1-5,0-1-6,-1 1-6,-1-2-5,1 0-10,-1 1-13,0-1-14,-2 0-18,1 0-18,0-1-21,-1 0-9,0 0-4,-1 0-1,0 2 4</inkml:trace>
  <inkml:trace contextRef="#ctx0" brushRef="#br0" timeOffset="508.0291">80 10536 54,'0'0'114,"0"0"-7,0 0-12,-2 1-17,2-1-17,0 0-11,0 0-7,0 0-5,0 0-1,0 0 0,0 0 0,0 0 2,0 0-1,0 0 1,0 0-3,0 0-3,0 0-3,0 0-1,0 0-2,2-1-2,-2 1-1,4 0-2,-1 0 1,0 0-1,1 0-2,0 0-2,1 0 0,0 0-1,1 0-1,-1 0 1,3 0 1,-1-1 1,0 1 0,1 0-1,2 0-1,0-1-1,0 0-1,2 1-1,0 0 0,1-1-1,0 1 0,1 0-2,0 0 0,0 0 0,3 0-2,-1 0-2,0 0-2,1 0-1,-2 0 0,2 0-2,-1 0 0,0 0 0,-1 1 1,1 0-1,-2-1 0,1 1 0,-2-1 0,1 0 1,-1 0-1,-2 0-1,3 1 1,-3-1 1,1 0-1,-3 0-1,1 0 1,-1 0-1,1 0 0,-2 1 0,-1-1 0,2 0 0,-2 2 0,1-2 0,-2 0-1,2 0 0,-1 0 0,-1 0 0,2 0-1,-2-2 2,0 1 0,0 1 0,1-1 1,-2 1-1,0-1 1,1 0-1,0 0 1,-1 1-1,-1-1 0,0 0 1,0 0 1,2 0-1,-3 0 1,0 1-1,1-1-1,-2 0-2,2 0-1,-2 1-3,0-2-5,-2 2-4,0 0-6,0 0-5,0 0-7,0 0-6,0 0-5,0 0-6,0 0-6,0 0-4,0 0-6,0 0-5,-1 2-4,-2 0-2,1-1-3,2-1-4,-4 2-6,0 0-14,-1-1-19,-1 0-9,1 0 0,-1 0 1</inkml:trace>
  <inkml:trace contextRef="#ctx0" brushRef="#br0" timeOffset="1228.0702">309 10711 95,'0'0'108,"0"0"-10,0 0-14,0 0-18,0 0-17,0 0-10,0 0-9,0 0-3,0 0-2,-3 0-1,3 0 1,-2 1-1,2-1-1,-3 1 0,1 0 0,2-1-2,-2 0-3,0 1-1,1 2-3,-2-3 0,2 2 0,-2 0 0,2 1 0,-3-1-1,4 1-1,-3 0 1,2 1 0,-1-1 0,-1 1 0,1-1-1,2 1 0,-1-1-1,0 0 1,1 0-2,0 1 1,0-4 0,0 3 1,1-2 0,0 2-2,-1-3 1,0 2-1,2 1 2,-2-3-1,0 0 0,0 2 0,0-2-1,0 0 0,2 2-2,-2-2-3,0 0-1,0 3-2,0 0 1,-2 0 1,2 1 2,-2 0-1,0 3 1,1-1 1,-2 3 1,1 0 1,0 2 1,-2 1 1,1 1-1,0 0 2,-1 2 1,0 0 0,0-1 0,0 1-2,0 1 0,2-1-2,-1-1 1,-2 0-1,3-1-1,-1 0 0,-2-1 0,3-1-2,-1 0 0,1-2-2,-1 0-1,2-1 2,-1 0-2,0-1 0,2-2 0,-1 1-1,0-2 0,1 0 0,-1 0-1,-1-1-1,2 0 1,0-1 0,0 1 1,0-3 0,0 2-1,0 1-1,0-3 0,0 0 0,0 0 0,0 0 1,0 0 0,0 0-2,0 0 1,0 0 0,0 0 1,0 0 0,0 0 1,0 0 0,0 0-2,0 0 1,0 0 0,0 0 0,0 0 1,0 0 0,0 0 0,0 0 0,0 0-1,0 0 0,0-1 0,4-1-1,-2 0 0,1-2-1,0 0 0,0-3 1,1 2-2,2-4-1,-1 1-2,1-1 1,-2 0-1,3-2 1,-2 2 0,0-2-1,0 2 1,0-1 0,0 0-1,-1 1 1,0 1-1,1-1 0,-1 2 1,-2 0 0,2 1 2,-2 1-1,1 1 0,-3-1 2,3 3-1,-2-1 1,-1 0-2,0 3 0,0 0-2,0 0-1,0 0-1,0 0-1,0 0-1,0 0-1,0 0 0,0 0-2,0 0-2,0 0 0,0 0 0,-1 0-4,1 0 0,0 0 0,0 0 1,0 0 0,-3 0-1,3 0-2,0 0-1,0 0-1,0 0-2,0 0-1,-2 0-3,2 0-3,0 0-2,-2 0-3,-1 0-4,3 0-6,-3 0-7,0 0-11,3 0-16,0 0-18,-7 0-13,7 0-10,-5 0-5,5 0-1</inkml:trace>
  <inkml:trace contextRef="#ctx0" brushRef="#br0" timeOffset="2483.142">269 10805 12,'0'0'93,"0"-3"-7,0 1-13,1-1-17,0 2-14,-1 1-12,0-3-6,2 0-1,-2 2 0,2-2-2,-1 1 0,1-1 0,-1 2-3,0-1 0,1 0 0,-2-1-2,0 1-2,2 1-2,-2 1-1,2-2 0,-2 2-3,0 0-2,0 0-3,0 0 1,0 0-3,0 0 0,0 0 0,0 0-2,0 0 1,0 0 1,0 0 1,0 0 1,0 0 2,0 0-1,0 0 1,0 0 0,1-1 1,-1 1 0,0 0 1,0 0-1,0 0 1,0 0 0,0 0 1,0 0 0,0 0-1,0 0-2,0 0 0,0 0-3,0 0 1,0 0-1,0 0-2,0 0 0,0 0 2,0 0 1,0 1 0,1 2 1,0-1 0,0 1 1,-1-1 0,0 1 0,0 1 2,0 0 2,0 0 1,0 2 2,1 0 1,-1 1 2,0 0-1,0-1-1,0 2 0,0-1 1,2 2 1,-2-2 1,1 2-1,-1 1 1,0 0 0,0-2 0,0 1-2,0 0 0,0 0-1,0-1-1,0 2 0,-1-1 1,-1-1 1,2 1-1,0-1-2,-2 0-1,0-1 0,1 1-2,-1-2-2,0 2 0,1-2 1,-1 1 1,-1 1 0,0-2-1,0 1-1,1 0-1,-1 0 1,1 0-1,0-1 0,-1 0 1,1 1 0,-1 0 1,1 0 0,-1 0 0,1-1-1,-1 1 0,0 1-1,1-3-2,-1 1 1,2 0-1,-2-2 1,3 1-2,-1 0-1,0 0 0,0-1 0,0-1 0,1 2 1,0-2-1,0 0 0,0 0-1,0 0 0,0-3 0,0 0 1,0 0-1,0 0 0,0 0 0,0 1 0,0-1 1,0 0 0,0 0-1,0 0 1,0 0 2,0 0 2,0 0 3,0 0 3,0 0 1,0 0 2,0 0 0,0 0 0,2-1 0,0-1 0,1-1 0,-1 2 0,1-2 0,-1-1-1,0 0-3,2-1-1,-2 0-1,2 0-1,-2-2 0,1 1 0,0 1 0,1-3 0,-1 2-2,0-1 0,1-2 0,0 1 2,-1-1-1,3-1 1,-1-1-1,0 0-1,0-1-1,1 0-2,-1-1-3,1 2 0,-1-2-1,0 1 0,2 0 1,-2 1 0,0-2 0,0 2-1,2 0-1,-2 0 1,2 0-1,-2 2-1,0 0 1,1 1 0,0-1 2,0 2-1,0-1 0,0 1 0,-1 0 0,1 0-1,1 1 0,-4-1 1,4 2 0,-1 1 1,-1-2 0,2 0 1,-2 1 0,0 2-1,0-1 1,-1 1-1,1 0 0,0 1 0,0 0 1,-1-1 1,-1 1-1,1 1 0,-2 0-1,0 0 1,1 1-1,-1 0 0,1 0 0,-1 1 0,2 0 1,-1 0-1,1 1 0,-1 1 0,-1-1-1,2 0 1,0-1 0,-2 3 1,2-1-2,0 1 1,-1 0 0,0-1 0,0 1 0,0 0 0,1 0 1,-1 0 0,0 2 0,0-1 0,-1 1 0,1 1 0,0-1 0,-1 0 0,1 1 0,-2 0 1,1 1-1,-1 1 0,-1-1 1,0 1 0,0 2-1,0-2 1,-2 2 0,0-1 1,1 2-1,-3-2 1,3 3 0,-1-3 0,-3 1-1,2-1 1,-1 1 0,1-1 0,-1-1-1,0-1 2,0 2-1,1-2 0,-2 0 0,2 0 0,0-2 0,0 0-1,-1 0 1,3-1 0,-2-1 0,1 1 0,-1-3 0,2 1 0,-1 1-1,2-2 1,-1-1 0,0 2 0,1-3-1,0 0-1,0 0 0,0 0 1,0 0 0,0 0 0,0 0 1,0 0 0,0 0-2,0 0 2,0 0 0,0 0 0,0 0 0,0 0 2,0 0-1,2-3 1,-1 2-1,1-1 1,-2-2-2,4 0 0,-2 0-1,1-2 0,0-1 1,0 1-1,1-2 0,0 0-2,2-2-1,-1 0-3,0-2-3,0 1-4,0-3-2,3 2-2,-2-2-4,0-3 0,2 2-1,-1-2-1,1 2-2,-1-1-1,1 0-1,-1 1 1,1 1 1,0 1 2,-1 1 3,-1 0 3,1 2 3,0 0 3,0 2 2,-1 1 2,1 0 0,-2 2 3,0 1 1,0-1 1,0 2 0,-2 0 1,2 2 0,0-2 0,-1 3 0,0 0 0,-2 1-1,2 1 0,0 1 1,-2-1 1,2 2-2,0 1 1,-2-2-1,-1 4 1,3-1 1,-3 2-1,1 0 0,0-1-1,-2 3 0,0-1 1,2 3 2,-2-2 0,0 3 0,0-2 1,0 1-1,-2 2 2,2-1-1,0 1 1,-1-1 0,0 1 2,1-1 0,-1 1 0,0-2 2,1 1 0,-1 0-1,0-1 0,0-1 0,-1 0 0,2-1-2,-2 0 0,1-1-1,-2 1 1,2 0-2,0-3 1,1 1-2,-1-1 1,-1-2 0,2 1-2,-1-1-1,1-2 0,0 1 0,0-1 1,0-3 1,0 3-1,0-3 0,0 0-2,0 0 0,0 0-2,0 0-2,0 0-4,0 0-5,0 0-6,0 0-8,1-3-6,-1 0-6,2-1-6,-1 0-4,-1-1-5,2-2-4,1 0-6,-2-2-5,1 1-7,-2-2-9,4-1-13,-2 1-19,1-2-6,-1-1-3,1 0 0</inkml:trace>
  <inkml:trace contextRef="#ctx0" brushRef="#br0" timeOffset="2903.1661">883 10655 12,'0'0'108,"0"0"-8,0 0-11,0 0-13,0 0-11,0 0-11,0 0-9,0 0-6,0 0-3,0 0-2,-3 2-1,3-2-1,-1 1 1,-1 1 2,2-2 0,0 0-1,0 0-2,0 0-1,0 0-3,0 0-2,0 0-2,0 0-1,0 0-3,0 0-1,0 0-3,3 0 1,1 0-2,-1-2-3,0 1-1,1-1-1,-1 2 0,0-2-2,0 1 1,0 0 0,1 0 0,0-1-1,-1 1 1,0 0 2,1-1-2,-1 1 0,1 0 0,-1-1 0,2 1-2,0-1 0,-1 1 0,1-1 0,0 1-1,-1-1-1,0 2-1,0-1 0,1 1-2,-1-2-1,0 2 0,0 0 0,0-2 0,-1 2 1,2 0-1,0 0 1,-2 0 0,1 0 0,-1-2-1,2 2-1,-1 0-1,0 0-2,-1 0-3,2 0-5,-2 0-4,0 0-6,0 0-6,1 2-7,-2-2-6,-2 0-6,3 0-8,-3 0-6,1 0-8,-1 0-9,0 0-11,0 0-12,0 0-14,0 0-16,0 0-6,0 0-2,0 0 1</inkml:trace>
  <inkml:trace contextRef="#ctx0" brushRef="#br0" timeOffset="3168.1812">997 10535 81,'0'0'108,"0"0"-8,0 0-12,0 0-15,0 0-13,0 0-11,0 0-11,0 0-5,0 0-7,0 0-1,-1 1 1,1-1 2,-2 3 0,2 1 0,0-1 0,0 2-1,0 0-2,0 1 0,0 0-1,0 3-1,0-1-1,0 0-1,0 0-2,0 1-3,0 0-3,0 0-3,0 0-2,0 0-1,2 0-2,-2 0 1,1-1-1,-1 2-2,1-3-2,0 2 0,0-2 0,0 1-3,2-2-2,-2 2-3,1-3-4,0 0-6,-1 0-4,1 0-6,0-3-8,-2 1-8,3 0-10,-3-3-13,0 0-14,0 0-16,4 2-19,-4-2-11,6-1-9,-2-2-3</inkml:trace>
  <inkml:trace contextRef="#ctx0" brushRef="#br0" timeOffset="3896.2229">1342 10103 74,'0'-2'123,"0"2"2,1-3-12,-1 3-21,1-2-20,-1 2-21,0 0-12,0 0-6,1-3-5,-1 3-2,0 0-3,0 0 0,0 0 0,0 0-2,0 0-1,0 0-3,0 0-1,0 3-1,0 2-3,0-2 0,0 3-3,-1-1 2,0 2-1,0 2 3,0-1 0,-1 0 0,-2 3 0,4-1 0,-2 0 1,1 2 1,-1 0 0,0-2 1,1 2-1,-1-1 1,1 0-1,-1 1 0,0-2-2,1 1-1,-2-1 0,3 0 1,0 1-2,-1-1 0,0-2-1,0 3 1,0-3-2,1 2-2,-1-2-1,1 1 0,-1-1-1,0 0-1,0 0-1,-2-1-1,3 1-1,0-2-1,-1 2 1,0-2 1,0 0 0,1-1-1,0 0-1,0-1 0,0 0 0,-1-1 0,1 1 0,0-4 1,0 1 0,0-1 1,0 0 0,0 0 0,0 0 0,0 0-1,0 0 0,0 0 0,0 0 0,2-1-2,0-2 0,-2 2 0,5-3-2,-3-1-1,1 1-1,-2-1-1,2-2 0,-1 1-1,1-1-1,-2 0-4,2 0 0,1 0-1,-1-1-1,1 1-1,-1 0-1,1 0 0,1-1 1,-1 1-1,1 1 0,0-2 0,1 2 0,-1 0 0,-1 1 2,2-1 3,0 0 2,0 2 1,0 0 1,0 0 2,-2-1 1,2 2 3,-1 1 0,1 0 1,-1-1 1,-1 1-1,0 2 1,1-3-2,-2 2 1,0 0-1,1 1 0,-1 0-1,1 1 0,-1 0 1,0 0-1,0 1-1,1-1 1,-1 2 1,0-2 0,1 2 0,-1 0 0,1 0 1,-2 0 0,1 1 0,0 0 1,-1 0 0,1 1 1,-1 0 1,0-1 1,1 1 1,-1 1 0,2-2 0,-2 3 1,0-2 1,-1 2 0,1-1 4,-1 0 1,0 0 2,-1 0 1,0 1 1,0 1 0,-1-3 1,-1 3 0,1-2-2,-2 1 1,1 1 0,-2-3 1,2 2 2,-1-2 0,-1 2 0,0-2 1,0 1-3,-1 0 0,1-2-2,-2 2 0,1-2 0,-1 2-1,0 0-2,-1-3-1,0 2-1,0 0 0,-1-1-2,1-1-2,-1 1-2,1-1-1,0 0 0,1 0-2,-1-2 0,0 2-2,0-2-1,1 1-4,0-2-6,-2 1-5,2-1-8,1 0-8,-2-1-9,3 1-9,-3-2-10,4 1-12,-1-1-17,4 2-22,-4-2-26,0 0-17,0 1-10,1-2-4,3 3 1,-4-2 4</inkml:trace>
  <inkml:trace contextRef="#ctx0" brushRef="#br0" timeOffset="4224.2416">1199 10611 42,'1'3'115,"0"-2"-3,1 1-12,-1-1-17,0 1-13,2-1-11,-2 1-5,1-1-3,0-1-2,2 2-1,-1-2-3,0 0 1,1 0-2,1 0 2,0 0-3,0 0-5,2-2-3,-1 1-3,0-1-4,1-1-6,0 2-1,2-2-3,-1-1-2,0 1-4,2 0-2,-1-1-1,0 1-2,3 0-2,-2-1 0,1 1-2,0 1 1,1-1-2,-1 1 1,2-1 0,-2 0-2,2 1 0,-1-1 0,1 2 1,-1-2-1,0 1-1,1 0 1,-1-1 0,0 1-1,1 1 2,0-1 0,0 0-3,1 0 1,1 1 1,-2-1-1,1 1 0,-2 0-3,1 1-4,-2 0-4,-1 0-7,-3 1-7,2 0-7,-3 1-8,-2-1-6,-2 1-7,1 0-4,-3-2-12,0 0-13,-1 5-24,-2-1-28,-1 1-13,-1-1-6,0 1 0,-3-1 3</inkml:trace>
  <inkml:trace contextRef="#ctx0" brushRef="#br0" timeOffset="4989.2854">1264 10894 110,'1'5'126,"-1"1"-2,2 0-17,-1 2-26,-1 1-16,1-1-11,-1 2-3,0-1 0,0 3-2,1-2-2,-1 0-2,0 1-1,0-1-1,0 0 1,0 2-3,0-2-2,0 0-2,0 1-3,0-1-2,-1 0-4,0 2-4,1-2-4,-3 1-1,2 0-3,0-2 0,0 0-3,-1 1-1,0-2-4,-1-1-1,3 1-1,-2-2-2,0-1-1,2 0 0,0-3 0,0 1-2,-1 0 2,1-3 1,0 0-2,0 0 1,0 0-1,0 0 2,0 0 1,0 0 1,0 0 0,0 0 1,1-3-1,2-2 0,-2 0 1,1 0-1,0-1-2,2-2 1,-2 1-2,1-3 1,2 1-3,1-1-2,-2-3-5,0 4-2,0-4-5,0 1-1,0 0 0,0-1-2,2 0-1,-1-1 1,-1 2-2,1-1 0,0 0-1,-1 0 2,2 0 0,0 4 2,0-3 3,-2 3 3,2 0 4,-1 2 2,2 1 0,-3-1 1,2 1 0,0 1 2,-2 0-3,3 1 1,-2 1 1,1 1 1,-2-1 0,1 1-1,0 2 1,1-1-1,-1 1 0,0 1 1,-1-1-1,1 3 1,0 0-1,1 0 2,-1 1 0,0 0 1,0 1-2,-1 1 1,0 0 1,-1-1 0,1 2 1,-2 0 1,1-1-1,-2 1 1,-1 1-1,2-1 2,-2 1 0,-2-1 1,2 1-1,-1 0 1,-1 0 1,0-2-1,-3 2 0,4 0-1,-2 0-1,0-1 0,-1 0-1,1-1 0,0 1 0,0-2-1,-1 1 1,2-2-1,-1 0-1,0-2 1,1 1 0,0 0 0,1-1-1,1-2-1,0 0 0,0 0 0,0 0 1,0 0 0,0 0 1,0 0-1,0 0 0,0 0-1,0 0-1,0 0-1,0 0 0,1-3 0,1 0-2,0-1 2,1 0-2,1 0 1,0-2-3,1 1 0,0-2-1,2 1 1,0-1-1,0 0 1,0 1 1,0 0-1,-1 0 2,4 0 1,-4 1 0,1 0 0,0 1 1,0 1-1,0-1 3,-2 1 1,1 0 0,-1 1-1,2 0-1,-1 2 1,0 0 1,-1 0-1,0 1-1,2 0 0,-2 2-1,1 0 1,0 0 1,-1 3 0,2-1-1,-1 1-1,-2 1 0,1 0 0,0 0 1,-1 1 0,-1-1 1,2 1 1,-2-1 1,-2 0 3,2 0 2,-2 0 1,1-1-1,-1 1 2,-1-2 0,0 2 1,0 0 0,-1-2 2,-1 1 1,0 1 1,0-2 0,0 1-1,-1 0-1,-3-1-2,3 1-1,-3 0 0,1 0 0,-1 0-1,-2 0-2,2 0 0,-1 0-2,2-1-3,-1 1-6,0-3-7,1 1-5,1-1-6,0-1-6,1 1-5,0 0-6,1-2-8,-1 0-9,1 0-10,-2-1-12,4 0-18,0 0-24,-4-3-16,1 0-12,1 0-6,-1 0-2,2-3 2</inkml:trace>
  <inkml:trace contextRef="#ctx0" brushRef="#br0" timeOffset="5404.3091">1805 10607 88,'0'0'129,"0"0"-3,0 0-3,0 0-19,0 0-26,0 0-19,0 0-17,0 0-6,0 0-4,0 0-2,0 0 0,0 0 1,0 0 0,0 0 2,0 0 0,0 0-1,2 0-2,2 0-2,-1-1-3,0 1-3,1 0-3,1-1-4,-1 1-1,0-1-4,1 0 0,-1 0-1,0 1 0,1-1-1,1 0-1,-2 0-2,0 1 0,0-2-2,0 2 0,-1 0-1,2-1 0,0-1-3,-1 2-4,0 0-6,-1 0-5,2 0-8,-2 0-6,0 0-9,2 0-8,-3 0-10,0 0-11,-2 0-17,0 0-18,0 0-20,0 0-19,0 0-8,0 0-4,0 0 2</inkml:trace>
  <inkml:trace contextRef="#ctx0" brushRef="#br0" timeOffset="5585.3195">1789 10735 34,'1'2'124,"0"1"1,1-1-11,-1 0-18,1 0-18,0-1-21,-2 1-9,2-1-3,0 1-3,-1-1 1,1 0-1,0 0-1,1 0 0,-1 0-2,1-1-1,1 0-3,1 0-4,-1 0-5,0-1-3,0 0-3,1 0-4,0 0-4,0 0-3,1-1-4,-1 1-6,0-1-7,1-1-8,0 1-7,1 0-10,0-1-10,1 1-26,0 0-34,1-1-25,1 0-19,1-2-10,2 1-5,-2 0-2</inkml:trace>
  <inkml:trace contextRef="#ctx0" brushRef="#br0" timeOffset="6965.3984">5100 10147 57,'3'-3'124,"-3"3"-8,0-1-9,0 1-17,1-3-20,-1 3-14,0 0-11,0-1-8,0 1-4,0-3-1,0 3 0,0-1 2,0 1 1,1-3-1,-1 3-2,0 0 0,1-2-1,-1 2-3,0 0-2,0 0-2,0-3-1,0 3-2,-1-3-2,0 1-2,1 2-3,-1-3 0,1 2 0,-3-2 0,3 3 0,-1-2-1,0 0-2,-1-1 0,2 3-3,-2-2 0,-2 0-2,3 1 0,-2-1 1,1 2 0,-2-2-2,1 2-1,-1-1 0,-1 1-1,0 0 0,0 1-2,0 1-1,-1-2-1,0 2 0,-2 1 0,3 0 0,-3 0 1,3 0 1,-3 1 0,0 1-2,1 0 0,0-2 1,-1 4 0,0-2-1,2 0 1,-1 2 0,-1-2 1,2 2 0,-1-1-1,2-1-1,-1 2 1,0 0-1,1-2 1,1 2 1,0-1 0,1 1-1,0-1 0,0 1 1,1-1 0,0 0-1,0 0 1,1 1-1,-1-2 0,2 1 0,0-2 0,0 1 0,2-1-1,-1 1 0,1-3 0,0 1 1,1-1 0,0 0 1,2 1 0,-1-1 0,2-1 0,1-1 1,-1 0 0,1 0 1,1 0-2,1-1 1,-1-1 1,1-1-1,2 1 1,-2-1 0,0-1 1,1 1-2,-1-1-1,0-1-1,-1 0 1,1 0-2,-2-2 1,2 2-3,-3-1-1,2 0 1,-2 0-1,0-1-1,-1 0 0,-1 0-2,0 2 1,1-1 0,-1-1 0,-1 2-1,0-1 2,0 1 0,-1 0 1,0 0 1,-2 1 1,2 0 0,-1 0 1,-1 0-1,0 1 0,0 3 0,0-2 1,0 2 1,-1-3 0,1 3-1,0 0 0,0 0 1,0 0 1,0 0 1,0 0-1,0 0 2,0 0 0,0 0-1,0 0 2,0 0-1,2 3 1,-2-3-2,0 0 1,0 2 0,0 1-1,0-1 0,-1 1-1,1 1-1,0 0 0,0 0 1,0 1 0,0-1 1,0 1 1,0 0-1,0 0 1,1 0 2,-1 2 1,1-2-1,0 0 0,1 1 1,-1 0 0,0 0 0,3 0 1,-1 0-1,-1 0 0,1-1-2,-1 0 1,1 1 1,0-1-1,0 0-2,0-1-1,0 0 0,1 0 1,-1 0-2,0-1 2,-1 0 0,3-1 0,-2 0-1,1 0 0,0-1-1,-1 1 1,3-1 0,-2 0-1,1-1-2,0 0-2,-1 0-2,2-1-6,1-1-4,-3 0-9,4-1-8,-2 0-9,-1 1-8,3-2-8,-3 0-11,0 0-17,-2-1-24,1-1-20,0 0-18,-2 2-11,1-1-7,-3 0-1</inkml:trace>
  <inkml:trace contextRef="#ctx0" brushRef="#br0" timeOffset="7340.4198">4773 10468 119,'0'0'139,"0"0"2,0 0-8,0 0-17,0 0-22,3 0-26,-3 0-16,3 0-7,1 0-3,0 0-2,0 0 1,1-1 4,1 0 3,1 0 5,-1 0 0,2 1 0,-1 0-2,2-2-3,0 1-2,0 0-3,2 0-1,0-1 0,0 1 1,0-1 1,1 0-2,1 0-3,0-1-4,1 2-5,0-1-1,1 0-4,-1-1 0,2 1-3,-2 0-1,2-1-1,-2 1-3,1-1-3,-1 1-5,0-1-3,1 0-1,-2 1-3,1-1 0,-2 1-1,1-1 0,-1 0 0,0 0 0,-1 1-1,2 0 1,-1-1 0,-2 0 1,0 0-1,1 2 1,-2-2 0,-1 1 0,0-1 0,0 1-1,-2 0 1,-1 0-1,1 1-1,-2-1-3,1 2-6,-2-1-6,-1-1-7,1 2-9,-3 0-10,0 0-9,3 0-12,-3 0-9,0 0-12,0 0-9,0 0-10,0 0-11,0 0-12,0 0-20,0 0-24,0 0-13,-4 3-6,1-1 1,-1 1 7</inkml:trace>
  <inkml:trace contextRef="#ctx0" brushRef="#br0" timeOffset="7980.4565">4967 10600 96,'-1'3'136,"0"1"4,1-1-12,-1 1-19,0 1-24,0 0-28,-1 1-13,2 0-6,0 1-2,-1 0-1,0 0 1,0 1 3,1-1 1,-1 2 1,0-1-1,0 1 0,0 1-1,0 0 0,-1 1-3,-1 0-1,2 0-2,-2 2-6,1-1-2,0-1-1,-1 0-1,1 1-2,-2-1-1,3 0-3,-2-1-3,1-1-2,0 0-3,-2-1 0,2 1-1,-1-1-2,1-3 0,0 2 0,1-1-1,-2 0-2,2-1-1,-1-1-1,0-1 0,1 1-1,0-1 1,0-1 1,1-2 0,0 0 0,0 0-1,-1 1 1,1-1 0,0 0 0,0 0-1,0 0 2,0 0-1,0 0-1,0 0 0,0 0-1,0 0 0,2-1-1,0-1 1,-1-1 0,1-1 0,0 0-3,0-1-1,0 0-1,1 0-1,-1-1-2,1 0-1,0-1 0,1 1-2,-1-2 0,0 2-2,3-2-1,-1 1-1,0-1 0,1 2 0,0-2 2,1 1 0,-1 0 1,0 0 1,2 2 2,-3-2 1,3 3 0,-2-2 1,2 1 2,-2 1 0,0 1 1,-1 0 1,1-1 1,0 2 2,-1 0 0,-1 1 0,1 0-1,-1 0 0,0 1 0,0 0 1,0 0 2,1 1-1,-1 0-1,0 0 1,-1 1 0,0 0 0,1 1-1,-2 0 0,0 1-1,0 0 2,1-1 1,-1 3 1,-1 0 3,-1 1 1,-1 0 2,0 1 2,0-1 1,-3 3 0,1 0 1,0 1 1,-1-1 0,-1 0 2,-1 2 2,1-3 1,-3 2 0,2-1 0,-1 1 1,1-3-2,-2 1 0,2 0 1,-1-1-2,1-1 1,0 1 0,-2-2 0,2-1 0,-1 2-2,1-2-2,-3 0-1,3 0-2,-1 0 0,0 0-3,-2-1-2,3 0-1,-1 0-1,1-2 0,-1 1-2,0-1 0,1 1 0,1-1-1,0 0 0,0-2 0,1 0-1,0 0 2,1 0-1,-1 0 1,1-1-1,1 0 0,-1-2-1,1 1 0,1 0-2,0-3-2,0 1-3,1-3-5,-1 1-5,2-1-5,-1 0-8,2-2-9,-1 1-7,3-2-9,-1 0-9,0 0-9,3 0-13,-1-1-12,1 0-22,0 0-25,0-1-16,-1 2-12,2 1-3,-1-1-4,0 1 3</inkml:trace>
  <inkml:trace contextRef="#ctx0" brushRef="#br0" timeOffset="8535.4882">5481 10469 105,'0'0'145,"0"0"-1,0 0 1,0 0-20,0 0-31,0 0-25,0 0-22,0 0-11,0 0-5,0 0 1,0 0 3,0 0 2,3 1 4,-1 0 3,1-1 2,-1 2 3,1-2 1,1 1 3,-1-1 1,1 0 2,0 0 3,-1 2-2,2-2-3,-1 0-4,0 0-5,1 0-1,0 0-2,0 0 0,0 0 0,0 0 0,0 0 0,2 0-3,-1 0-2,-2 0-5,4 0-4,-1 0-2,0 0-3,-1 0 0,0-2 0,-1 2-1,2 0-2,-1 0-3,-1 0-2,0 0-2,0 0-2,0 0-1,1 0-1,-3 0 0,2 0 0,-1 2-1,0-2 0,0 0-1,-2 0-1,2 0 0,0 0-3,-4 0 0,0 0-1,2 0 0,-2 0 2,0 0-2,0 0-1,0 0 0,1 2-1,-1-2 1,0 0 0,0 0-1,0 0 0,0 0-2,0 0-1,0 0-2,0 0-3,0 0-2,0 0-5,0 1-6,-1 1-8,-1 1-11,-1 0-14,1 0-13,-1 0-16,1 1-14,-2 1-13,0 0-15,3-1-15,-2 0-23,1 0-28,2-4-18,0 0-13,0 0-1,0 0 5,0 0 8</inkml:trace>
  <inkml:trace contextRef="#ctx0" brushRef="#br0" timeOffset="9104.5207">6243 10147 45,'0'-3'130,"0"-1"0,0 0-11,0 0-18,0 2-26,-1-1-31,0-1-12,0 1-5,0 1 0,0-1 1,-2 2 1,3-2 1,-2 1-1,0-1 0,-1 3-1,0-3 1,0 3-2,1-2-1,-1 2-3,-1 0-2,0 0-2,0 0-4,-1 0-3,0 2-2,0-2-1,-1 3-1,1-3 0,0 3 0,-1-1 1,-1 1-1,3 0 1,-2-1 0,1 1 1,0 1 2,-1 0-1,1-2 0,-1 3 0,0-2 2,1 1 0,-1-1 1,0 2 1,1-1-1,-1 1 1,0-1 2,2 1-2,0 1 0,-2-1-1,0 0 1,3-1 0,-1 3-1,1-1 0,-1 1-1,2-2-1,0 2 0,-1-1-1,0 1 0,1 0-1,1 0 0,0 0 0,1-1 2,0 0-2,0 2 0,1-2 0,1 1 1,-1 0 0,3-1 0,-2 0 0,2 0 0,0-1 2,0 0 0,0 0-1,1 0 0,2 0 0,-1-1-1,-2-1 0,4 0 2,-1 0-2,1 0-1,-1-3-1,3 2 2,1-1-2,-2-1 0,1-1-2,3 1-1,-1-2-1,-1 0 0,2 0-2,-2-1 1,2 0-5,-1 1-6,-1-1-6,0-1-7,0 1-9,-2-2-10,2 3-9,-1-3-11,-1 2-12,1-1-11,-3 1-15,0-1-16,0 0-22,-1 1-27,-2 0-14,-1 0-9,0-1-3,-3 4 3</inkml:trace>
  <inkml:trace contextRef="#ctx0" brushRef="#br0" timeOffset="9433.5396">5997 10456 26,'-3'1'142,"3"-1"2,0 0-1,0 3-14,0-3-23,0 0-26,0 0-28,0 1-14,0 2-9,0-1-1,2 0 2,-2-2 2,2 3 2,-1-1 3,2-1 2,-1 1 3,0 0 3,1-1 1,1 1 0,-1 0 1,1 1-2,0-1 1,0 0 0,0 1 0,1-3-2,2 2 0,-1 0-2,0-2-2,0 1-3,1-1-3,1 0-2,-1 0-2,1 0-3,-1-1-2,2 1-4,-1-2-4,0 1-4,3 0-2,-2 0-3,0-1-3,-1 1-1,2-2-2,-1 1 1,0-1-1,1 1-2,-2 1 0,-1-1 0,1 2 1,1-2 0,-3 1-1,0-1-2,1 0-3,0 1-5,-1-1-7,0 1-8,-1 0-10,0 1-12,0 0-9,0 0-8,-1 0-12,-2 1-9,2 0-13,-1 1-14,-3-2-17,0 0-21,2 2-17,-2-2-15,1 4-4,-1-4-1,0 0 7</inkml:trace>
  <inkml:trace contextRef="#ctx0" brushRef="#br0" timeOffset="10115.5786">6010 10877 112,'0'-2'116,"0"-1"-11,0 0-15,0 1-17,0-1-20,0 0-12,0 0-8,0 0-5,0-1 0,-1 2 0,0-1-2,0 0 0,0 0-1,-1 0 0,0 1-2,-1 0-2,0 0-3,-1-1-1,0 1-2,-1 0-3,-2 0-3,1 1-1,-1-1 1,0 2 0,-1-1 1,0 1 2,-1 0 0,0 1 1,-1-1 1,0 2 0,0-1 1,-1 2 1,2 0 0,-1 1 2,-1 0 1,2-1-1,-1 2-1,-1 0-1,2-1 0,-1 1 0,0 1 3,1-2-2,1 2 1,-1 0-2,2-1 1,1 0-1,-1-1 0,1 2 0,1 0 0,1-1-1,0 1-1,0-2-1,3 1-1,-2 0-1,2 0-1,-1-1 0,1 2-1,-1-2 0,2 1 1,0 0-2,2-1-1,-1-1-1,0 1 1,0 0-1,1-1 1,0 1 1,-1 0-1,1-1 1,0 1-1,1-1 0,-1 1 0,1-1-1,-1-1 1,2-1-2,-2 2-1,3-1 1,-1-2-1,1 1-1,-1-1 1,2 0-1,0-1-2,1 1 0,0-2 1,-1 1-1,3-2 1,-2 1-2,1 0 2,-2-1 0,4 0 0,-3 0-2,0 0-2,1 0-2,0-1-2,0 0-3,-1 1-4,1-3-4,0 2-3,1-1-5,0-1-3,1-1-2,-1 0-4,-1 1-3,0-2-2,1 0-2,-1 0-3,0 0-1,-1-1-1,1 1 0,-1-3-1,-1 1 0,0-1-2,2 0-2,-2 0-3,0-1-3,0 0-4,-1-2-4,2 2-5,-1-1-5,-2-2-3,1 1-10,0-2-13,0 1-7,0-1-1</inkml:trace>
  <inkml:trace contextRef="#ctx0" brushRef="#br0" timeOffset="10440.5972">6111 10551 33,'1'-3'92,"0"1"-2,0 0-10,-1 2-12,0 0-16,0-1-13,0 1-10,0 0-6,0 0-4,0 0-4,0 0 0,0 0 0,0 0-1,4 0 1,-4 0 0,1 2 1,1-1 1,-1 1 1,-1 1 1,1-1 2,0 0 2,-1 1 0,0 0 1,0 1-1,0 2 0,0 0 1,-1-1 0,0 2 3,0 1-1,-1-1 1,0 1 0,-1 1-1,1 1 1,0-1-3,-1 3 1,1-2-1,0 0 2,-1 2 2,1-1 0,0 0-1,0 1-2,0-1 0,-1 0 2,1 1-1,-1 0 2,1 0 2,0 0 1,-1 1 1,0 0-2,-1-1 0,0 1-3,1-1-1,0 2 0,0-1 0,0-1-1,-1 1-1,1 1-2,0-3-2,0 1-1,1 0-1,-1 0-1,1-1 1,0-2-2,1 0 2,0-1-2,0 1 1,0-1-1,1-2-2,0 0-1,0-1 0,0 0-1,0-1 0,1-1-2,0 0-2,0-1-2,0 0-1,1 1-1,0-2-2,0 1-1,0-1-1,2-1 0,-2 1 0,2 1 0,-1-2 0,1 0-4,0-2-4,1 1-6,0 0-6,2-1-8,-1 0-9,1-2-8,0 2-9,1-4-11,0 1-11,-1-1-13,1 0-12,1-3-20,-3 2-23,3-3-20,-1 1-16,1-1-9,0 0-4,-1-2 3,0 1 5</inkml:trace>
  <inkml:trace contextRef="#ctx0" brushRef="#br0" timeOffset="11025.6306">6738 10497 19,'0'0'140,"0"0"-2,-2-1-1,2 1-16,0 0-22,0-2-22,0 2-20,0 0-10,-1-1-3,1 1-1,0 0 0,-1-3 0,1 3 2,0 0 1,0 0-1,0-2 1,0 2-2,0 0 0,0 0-3,0 0-2,0 0 0,0 0-2,0 0-3,0 0-1,0 0-1,0 0-1,1-2 0,-1 2-2,0 0-1,0 0-1,0 0-1,0 0-2,0 0 0,0 0-2,0 0-3,0 0-1,0 0-3,3 1-2,1 0-3,-2 0-1,1 0-2,1 1 0,-1-1 1,0 0-1,1 2 0,0-2-1,2 1 1,-1 0-1,0-1-1,-1 1 1,1-2-2,1 2 0,1-1 2,-3 1-2,3-2-1,-1 0-1,-1 1-1,2 0-2,-2-1 0,1 0-4,-2 2-6,2-2-8,-2 0-7,2 0-11,-2-2-10,1 2-11,-1-1-12,0 0-12,-1 1-12,-3 0-18,0 0-16,0 0-25,0 0-28,0 0-12,0 0-7,0 0 1,0 0 5</inkml:trace>
  <inkml:trace contextRef="#ctx0" brushRef="#br0" timeOffset="11244.6432">6646 10662 121,'0'3'143,"0"-1"-1,4 0-1,-2 1-23,0-1-35,1 0-21,0 0-14,1 0-5,0 0-2,1-2 0,0 1 0,2-1-1,-1 0 0,2 0-2,-1-1 0,2 1-4,0-2-3,0 0-5,1 1-4,0-1-6,0-1-4,0 2-11,0-1-12,-1 0-14,1-1-15,-1 1-24,-1 0-30,-1-1-27,1 1-25,0-1-17,-3 0-10,0 0-5,-1 0-3</inkml:trace>
  <inkml:trace contextRef="#ctx0" brushRef="#br0" timeOffset="41422.3692">7367 10086 74,'0'0'86,"0"0"-10,0 0-11,0-1-9,-1-2-10,1 1-6,-1-1-7,0 1-3,0 1-4,1 1-2,-1-2-1,1 2-3,0-3-3,0 3 0,-3-2-2,3 2 0,-1-2 0,1 2 1,-1-1 2,1 1-1,-2-2 1,2 2-2,-1-2 1,1 2-2,-2 0-1,2 0 0,0 0 1,-3-3 0,3 3 0,0 0 0,0 0-1,0-1-1,0 1-2,0 0-2,-1-1-1,1 1-1,-3-2 0,3 2-1,0 0 1,-1-1-1,1 1 0,-2-1-2,2 1-1,0 0 0,-3-1-2,3 1 2,0 0-1,0 0-1,-2-1 0,2 1 0,-2 0-1,-1 0 1,0-1 1,2 0 0,1 1-2,-4 0 2,1 0 0,0 0-1,-1 1 0,2 0-2,-1 0 1,0 0 1,0 0 0,-1-1-1,2 2 2,-1-1-1,-2 0-3,3 0 1,-2 2-1,1-3-1,-1 2 1,0 0 1,0-1 0,-1 1 0,1 0-1,-1 1 1,1-1 1,-1 0-1,1 1 1,0 0-1,0 1 0,0-1 2,-1-1 0,1 1-1,0 1-1,-1-1 1,0 0 1,0 1-1,0 0 1,-1 1-2,1-1 0,1 1 0,-1-1 0,0 1 0,0 0-1,0 2 1,1-2 1,0 2 1,-1-1-1,3 2 1,-1-3 0,-1 3 0,1-1-1,0 1 0,0-2 0,1 2 1,-1-1 0,2 1 0,-1-1 1,1 0 1,1 0-1,-1-2 2,1 2-1,0-2 1,1 1-1,-1 0 2,1-1 0,1-1-1,-1-1 1,1 1 0,-1-1 0,3 0 1,-2-1-1,2 0 1,-1 0 0,0 0 0,0-2 0,1 1 0,1-1-1,1 0 0,1 0 0,-2-1 1,2 0-1,-1-1 0,1 0 0,0-1-1,0 0-2,1 1 1,-2-2-2,1 0 0,1 0 0,-1-1-1,0 0 0,1 0-1,1 0-3,-1 1 1,-1-1-2,1 0 1,-1-2 1,1 2-2,-2-2-1,1 1-1,-1-1-1,0 2-1,-1-2 1,-2 2 0,2-1 0,-1 0 0,-3 1 1,3-1 1,-2 1 0,0 0 0,-1 0 0,0 1-1,-1-1 2,0 0 1,0 1 0,0 0 0,0-1 0,0 3-1,0-2 2,0 1-1,0 0 1,-1 0-1,1 1 2,0 2-2,0 0 1,-1-2 0,1 2 0,0 0 1,0 0 1,0 0-1,0 0 0,0 0 1,0 0-1,0 0 0,-3 0 1,3 0-1,-2 0 2,-1 2-1,3 0 0,-3 0 0,2 1 1,0-1 0,1 1-1,-1 0 1,0 1 2,0 0 0,1 0-1,0 1 0,0-1-1,0 1 1,0 1 0,0 0 1,0-1-2,1 0 1,0 0-1,0 0 1,-1 1 1,2 0 1,1-1 0,-3 0 2,3 1 0,-1-1 1,0 0 1,0 0 0,1 0-1,-1 0 0,1 0 1,-1-2 0,1 1 0,1 0-1,0-1 0,-1 1-2,0-1-1,0 1 0,1-2-1,-1 0-1,0 0 0,0 1-1,1-1 0,0 0 0,-1-1 0,0 1 1,0-1 0,1 0 0,-1-1 1,0 0-3,0 2-3,1-1-2,0-1-2,-3 0-6,3 0-4,-2 0-6,0 0-6,1 0-8,-1 0-10,-2 0-15,0 0-17,0 0-20,5 0-22,-1-3-12,-4 3-7,4-1-4</inkml:trace>
  <inkml:trace contextRef="#ctx0" brushRef="#br0" timeOffset="41832.3927">7141 10420 84,'0'0'119,"0"0"-12,0 0-18,0 0-19,0 0-20,0 0-10,0 0-10,0 0-3,0 0 0,0 0 1,2 2 1,0-2 1,0 1 3,1 1 0,-1-1-1,1 0 0,0 0-2,2 0 1,0 0-1,-1-1-1,1 2-2,0-2-2,1 1-2,0-1-3,1 0-2,0-1-1,1 1-1,0-2-1,1 2 1,0-2-2,-1 1-1,3-1 0,-1-1-2,-1 2-1,2-1 0,0 1-1,-2 0 0,3-1-2,-3 0 0,2 0-1,0 1-1,-1-1-1,0 0 0,1 0-1,-1 1 0,0-1-1,0-1-1,0 1-1,0-1 1,-1 1-1,0 0-1,-1 2 1,1-3 0,-1 2 0,0 0-1,-1-1 0,0 1 0,2-1 0,-3 1 1,0 0 0,-1 1-1,1-1-1,-1 0-1,0 1-5,-1 0-5,-1 0-6,0 0-7,0 0-4,-3 0-6,3 0-7,-2 1-7,-1-1-7,5 1-8,-5-1-13,0 0-14,0 0-13,0 0-13,0 0-13,0 0-11,0 0-4</inkml:trace>
  <inkml:trace contextRef="#ctx0" brushRef="#br0" timeOffset="42496.4307">7241 10568 116,'-2'4'122,"0"3"-8,0-1-22,0 1-31,0 0-17,0 1-12,1-1-4,-3 3-1,3-1 1,-1 1 1,1 0 1,-1 1 0,0-1-1,1 2 0,-1 0-1,0 0 0,1 0-1,-1 1-2,1-1 0,-1 2-2,0-1-1,-2 1-3,3 0-2,-3-2-3,2 1-2,0-1 0,-1 0-3,1-1-2,-1-1-1,2 0 1,-2 0-2,2-1-1,0 0 0,-1-2-3,1 0 1,0-1 0,0 0 0,-1 0 0,2-2 0,0 0-1,0-1-2,0-1 1,-1 1 0,1-3 1,0 0 0,0 0 0,0 2 0,0-2 0,0 0 0,0 0-2,0 0 2,0 0 0,0 0 0,0 0 1,0 0-1,0 0 2,0 0-2,0 0-3,0 0 0,1-3-2,-1 0 0,3-2 0,-2-1 2,1 2 0,0-4-1,1 3 0,-1-3-2,1 0 0,0-1 1,2 1-1,0 0 2,-1-1 0,1 1 1,-1-1 1,1 1-1,1 0-1,1 1 1,-2 0-2,0 0 1,2 2 0,-2-2 0,2 2 1,-2 0-2,0 1 1,0 0-1,0 1 0,0 0 0,0 0 2,0 1 0,-1 1 1,0-1-1,0 2 2,0 0-2,0 0 0,1 2 0,-1-1 1,-1 1 0,1 0 0,-1 0 0,1 1 2,-1 0 0,1 1-1,-1 0-1,0 0 2,2-1 0,-2 1-2,-1 1 2,1 0 0,0 0 1,-1 0 0,0 0 2,1 1 2,-1 0 2,-1 0 1,2 0 2,-2 1 2,0-1 1,-1 0 1,-1 1 2,0 0 3,-1 1 3,1 0 2,-1-1 1,0-1 1,0 1-1,-1-1-1,1 1 0,0 0-2,-1 0 2,0 0 2,0-2 0,-1 1 2,-1 1-2,0-3-2,-1 2-3,1-1-4,-2 1-1,0-1 0,-1 0-1,1 0 0,1-1-2,-2 1-1,2-2-3,-1 2-2,2-1-2,-1-1-1,-1-1 2,3 0 0,-1-1 1,-1 2 0,3-3 1,-1 1 1,0-1-1,-1-1 1,2 1-1,-1-3 0,1 3 0,0-3 0,0 1-2,1-1-1,0 0-5,0-1-7,0 0-4,2-2-6,0 2-8,0-3-10,3 1-9,-1-2-9,1 0-8,1 1-11,1-3-11,-1 2-10,3-1-20,-1-2-24,0 2-19,1 0-17,-1-2-9,1 2-6,2-1 4</inkml:trace>
  <inkml:trace contextRef="#ctx0" brushRef="#br0" timeOffset="43036.4615">7700 10476 109,'0'0'124,"0"0"-7,0 0-20,0 0-25,0 0-17,0 0-13,3 0-7,0 0-4,-1 0-1,0-2 0,2 2-1,-1 0 0,0 0 0,1 0-1,-1 0-2,0 0 0,1 0-2,0 0 1,1 0-2,-1 0 0,0 0-1,2 0-1,-1 0-1,-1 0-1,3 0 1,-1 2 0,-1-2 0,1 0 0,0 0-1,-2 2 0,4-2-3,-2 0 0,-1 1-3,1 0-2,-1 0-1,2-1-1,-1 2-1,-1-2-2,1 1-2,0 0-1,0 0-1,-1-1 0,0 1-1,0-1 0,0 1 0,0-1-2,0 0 1,-1 0 1,1 0-2,-1 0-2,0-1-3,-1 1-4,-1-1-7,1 1-6,-3 0-6,2 0-8,-2 0-7,0 0-7,0 0-8,0 0-11,0 0-18,0 0-22,0 0-19,0 0-17,0 0-9,0 0-4,0 0 2</inkml:trace>
  <inkml:trace contextRef="#ctx0" brushRef="#br0" timeOffset="43400.4824">7848 10384 38,'0'0'129,"0"0"-4,0 0-13,0 0-19,0 0-17,0 0-19,0 0-12,0 0-8,0 0-6,0 0-3,0 2-1,0 1 1,0-1 0,1 1 2,0 1 0,0-1 0,1 1-2,-1 1-1,1-1-2,-1 1 1,0 1-3,1-1-2,-1 2 0,0-1 1,1 0 1,-1 0 0,0 0 0,-1 1-1,1-1-1,0 1-1,0 0 1,-1-1 3,0 2 0,0-2 3,-1 1-1,0 0-1,0 2 0,0-1-3,-2-1-1,2 0-3,-1 1 0,0-1 0,1 0-2,-1 0-2,1 0 0,-1-2-5,1 1-2,-1 0-4,2-1-1,-1 1-2,0-2 1,0 1 0,0-1 0,1-1 0,0 1-2,0-1 0,0 0-2,0 1-4,0-1-6,0 0-5,1-1-7,0 0-8,0 1-6,0-1-8,-1 0-10,2-1-9,-2-1-12,3 2-14,-3-2-21,0 0-28,0 0-17,5-2-11,1 1-5,-2-2 0,-1 0 4</inkml:trace>
  <inkml:trace contextRef="#ctx0" brushRef="#br0" timeOffset="43951.5139">7903 10264 114,'0'0'120,"0"0"-6,-2 1-19,2-1-24,0 0-17,0 0-13,0 0-8,0 0-4,0 0-1,0 0 1,0 0-1,0 0 3,0 0 1,0 0-1,0 0 0,0 0-3,0 0-2,2 2-2,-2-2-3,0 0-1,2 1-2,-2-1-1,2 0-1,0 1 1,0 0 1,1-1 2,0 0 0,1 0 0,1 0 0,-1 0 0,1-1 1,-1 0-1,1 1 0,0 0 0,1 0 0,-1-1 0,0-1-1,-1 2-1,0 0-2,2-1 0,1-1-1,-2 1-1,1-1 0,0 1 0,-1-1 0,1 2 0,1-2-1,-2 2-2,0-1 0,-1 1-1,0 0 0,1 0-2,0 0-1,-2 0-2,0 0-1,1 0 1,-1 1-1,-3-1 0,2 0-1,2 2 0,-2-2 0,-2 0 0,0 0 0,3 0-2,1 2 1,-4-2 0,0 0-1,3 0 0,-1 1-1,-2-1 1,0 0 0,3 1 1,0 0 0,-3-1-1,0 0-1,2 0 1,-2 0-2,0 0 1,0 0-1,2 1-1,-2-1-2,0 0-3,0 0-6,3 1-8,0 0-8,-3-1-9,0 0-8,0 0-10,2 1-8,-2-1-12,0 0-15,0 0-18,0 0-22,0 0-24,0 0-13,0 0-10,0 0 1,5-1 3</inkml:trace>
  <inkml:trace contextRef="#ctx0" brushRef="#br0" timeOffset="44604.5512">8382 10086 91,'-1'-2'101,"0"-1"-13,-2 2-16,2-1-13,1 2-11,-3-1-10,1-1-3,0 1-5,-1 1-3,0-2-1,3 2-4,-2 0-1,-1 0-2,0 0 0,0 0 0,-2 0-1,2 2-1,0-2 1,0 1-2,-2 1-2,2-1 0,-1 1 0,0-1 0,-1 1 1,0 1 0,2-2 0,0 1 0,0 1 1,0-1-1,-1 0-1,1 1 0,0-1 0,-1 0 0,0-1 0,1 1 0,1 1 0,-2-1-1,3 1-2,-1-2 0,-1 2 0,1-2-1,-1 2-3,1-1 3,-1 1 2,0 0 1,1-1 0,-1 3-2,1 0 0,-1-1-1,1 1 0,0 0-2,-1 1 1,1 0 1,-1 0-1,1 1 1,0-2 0,-2 2-2,2-2-2,0 2-2,0-2 0,1 2 2,-1-2-2,1 1 1,-1 1 1,0-2 1,1 1 0,-1-1 1,1 0 0,0 0 0,-1 1 1,2-1 0,-1 0-1,1-1 2,-1 0 0,1 1 1,0-1 0,0 1 1,0-2-1,1 1 0,-1 0-1,1 0 0,-1 0 0,3-1 1,-2 2-1,1-3 2,-1 1-1,1 0 0,0 0 1,0 0-1,0 0 0,1 0 1,-2-1-1,3 1 0,0-1 0,-1 0 0,0 0-1,1 1 1,0-3-2,0 2 2,0 0-2,1-2 1,0 1 0,0-1-1,0 2 0,0-2 0,0 1-1,2-1 2,-1 0-1,-1-1 0,2 1 1,-2-2-1,5 1-1,-4-2-2,1 2-1,1-2-1,0 0 1,-1 0-1,0-1 1,1 0-2,-1 1 0,0 1-2,-2-1 1,1-1-1,-1 1-2,0 1 1,1 0 0,-2-1 0,-1 1 1,1 0-1,-2-1 1,0 1-2,0 1 0,0 0-1,-2 1-2,0 0-3,0 0-4,0 0-5,0 0-6,0 0-7,0 0-9,0 0-10,0 0-8,0 0-9,0-3-9,0 3-9,0 0-10,0 0-14,0 0-15,0 0-19,0 0-21,0 0-13,0 0-5,-2-3 2,0 1 6</inkml:trace>
  <inkml:trace contextRef="#ctx0" brushRef="#br0" timeOffset="45097.5794">8090 10548 89,'0'0'104,"1"1"-15,-1-1-13,0 0-12,0 0-9,1 2-7,-1-2-5,2 2-1,-2-2-1,3 0-1,-3 0 0,2 0-1,1 2 1,-1-2-1,1 1-1,0-1-2,-1 0-1,1 0-1,-1 0 0,1 0-1,-1 0 0,2 0-1,-1 0-1,0 0 2,2 0-1,-2 0 0,-1 0-1,2 0 1,0 0-1,-2 0 1,3 0-1,-1 0 1,0 0-3,1 0 0,0-1-2,0 1 1,-1-2-3,1 2-1,1 0 0,1 0 1,-2 0-1,0-2 0,1 2-1,1 0-1,0 0-1,0-2-2,-1 2 1,1-1-1,0 1 1,0-2 0,-1 2 1,1-1 0,-2 0-1,2 0-2,-2 1-2,1-1-2,0 1-1,-2-2 0,1 1 1,1 1 1,-1 0 0,0 0 1,-1 0 0,1-2-1,0 1-1,0 1-2,0-1 0,-1 1 1,0-1 1,1 0-2,-2 0-1,4 1 1,-4-1-3,2 1-1,0-1-2,0 0-2,0 0-2,-1 0 0,2 1 0,-1-1 0,0 0-2,-1 0 0,1 1-1,-1-2 0,1 2 1,-2 0 0,2-1-2,-1-1-2,0 2-5,0 0-6,1 0-8,0-1-10,0 0-10,-1 1-10,0 0-8,0 0-6,0 0-6,1 0-11,0 0-10,-1 0-13,0 0-14,0 0-13,-4 0-20,0 0-21,5-2-13,-5 2-6,4-1 2,-4 1 4,0 0 7</inkml:trace>
  <inkml:trace contextRef="#ctx0" brushRef="#br0" timeOffset="46237.6446">8259 10863 75,'-2'-1'121,"0"0"-10,-1-1-19,2 1-18,-2-1-22,1 1-15,0-1-8,-1 0-4,1 0-3,-1 1-1,-1-1-1,0 0 1,-2 1-1,3 0 1,-2-2 1,1 3-2,-1-2-2,0 1 0,-3 1-3,4 0-1,-2 1-1,0 1 1,-1-2-2,0 3 0,1-2 1,0 2 1,0 0 0,0-1 0,0 2 1,-1 1 0,2-1 0,-1 0 0,0 2 0,0 0 1,1-1-1,0 0-1,0 1-1,0 0-1,1 0-2,-1 0 1,2 0 0,0 0 0,0-1 1,0 2-1,1-2 1,-1 3 0,1-2-1,0 1 0,1-2-2,-1 3 1,1-1-1,0-1-1,1 0 1,0 1-1,0-1 1,1 0-1,0 1-1,0-1 0,0 1 0,0-2-1,2-1-2,0 2 1,-1 0 1,0-1-1,2-1 0,-1 1 0,-1-2 1,4 2-2,-2-3 0,1 1 0,0 0-2,0-1 2,0-1-1,1 0 1,-1-1-1,2 0 0,-1 0 0,1 0-1,0-1 1,0 0 0,-1-1-2,0 0 1,1-1-1,0 2-1,-1-3 1,0 1 0,-1 1-2,1-2 2,0 1 0,-1-1 0,-1 0 0,0 0-2,0-1 0,-1 1 0,0 0 0,1-2 0,0 1 1,-3-1-2,2 2-1,0-3-2,-1 1 1,1 1-3,-1-2-3,0 0-3,1 0-3,-2 0-1,3-1-1,-1-1-3,0 0-1,-2-1-3,3 0-3,-1-2-2,0 0-3,1 0-1,0-1 0,0 0 0,0-2 1,0 1 1,0 0 2,-1-2 3,0 3 2,1-1 2,-1 0 1,-1 1 4,3 1 3,-2 0 4,-1 2 3,1-1 2,-2 4 2,1 0 1,0 0 3,-1 1 0,-1 1 1,1 0 1,0 3 1,-1-1 0,2-1 2,-2 2 0,0-1 1,0 3 2,0-1 1,0-1 2,0 2-1,0 0 3,0 0 1,0-3 1,0 3 0,0 0 1,0 0 0,0 0 0,0 0-2,-2-2-1,2 2 0,0 0-2,0 0-1,0 0-1,0 0-2,0 0 1,0 0-1,0 0 0,0 0 1,0 0 0,0 0 0,0 0 1,0 2 0,-1 1 1,0 0 0,1 2 0,-1 0 1,0-1 0,-1 2 2,1 1 0,0-2 1,-1 2 0,1 0 0,0 0 0,0-1 0,0 1 1,-1 0 2,2 0 0,-1 1 1,-1-1-1,0 2 2,2-1-2,-1 1-1,0 0 0,0-1-1,0 2 0,0-1 0,-1 1 1,0 0 0,1 0 1,-1 1 1,1-1-1,-1 0 1,0 2 0,0-3-1,0 2 2,-2-1 0,3 1 1,-1-1 1,0 1-1,1-1 0,-1 0-4,2 0 0,-1-1-1,0 1 1,0 0 0,1-1 0,0 2-1,0-2 1,0 0-2,1-1-1,0 1 0,0 1-2,-1-1 1,1-1-1,0 0 0,0 0 1,-1-1-3,0 1-2,2-2-1,-1 1-2,0 0 0,0-1-1,-1 0 0,0-1 1,0 0-1,2-1-3,-1 2 1,0-3 0,0 1 1,-1 0 1,1-1-1,-1-1 0,2 0 0,-1 1 0,-1-1 2,2-2-1,0 3 2,-1-3 0,1 3 0,1-3 0,0 0 1,0 0 0,2 0-1,0 0-1,1 0 1,-1-3-1,2 3-1,0-3-4,1 1-4,-1-1-7,0-1-7,1-1-10,0 1-10,-1-1-14,0-2-14,1 1-16,-1-1-20,0-1-21,0 0-28,0-1-29,1 0-20,-2-3-13,0 1-4,0 0 2,0-1 6</inkml:trace>
  <inkml:trace contextRef="#ctx0" brushRef="#br0" timeOffset="60961.4868">17636 3530 7,'0'-2'126,"-1"0"-7,1-1-7,-1 1-22,0-1-33,0 2-17,0-3-11,-1 3-4,0-3 2,1 1 1,-1 0 1,0 1 1,1-2 1,-1 0 2,0 0-1,0 1 0,0-1-2,-1 1-3,1-2-1,-1 3-3,2-3-1,-1 2-2,-1-1-1,3 1-3,-2 1 0,1-1-1,0 0 0,0 1-1,1 2-1,-2-1-1,2 1 0,-1-3-1,1 3-1,-2 0 0,1-1 0,-1-1-2,0 2-2,-1-1-3,1 1 0,-3 0-1,2 0 0,-1 1 0,-1-1-2,1 3 0,-2-3 1,-2 3-1,2-1-2,-1 2 0,-1-1 1,0 0 0,0 2 1,-1-1 1,0 1-1,-2 0 1,2 1-2,-1 0 2,-1 0 0,0 0 0,1 1-2,-2 0 1,3 1 1,-1 0 1,-1-1 0,2-1-2,0 2 1,0 0 0,2 0 0,-1 0-1,2-1 0,-1 0-1,2 0 1,2 0 1,1-1 2,-1 1 0,3 1 1,0-2-1,0 2 1,0-1-2,3 0 1,-1-1 0,1 0-1,0 2 1,2-1-1,0-1 0,2 1 2,-1 0-1,-1-1 0,2-1-1,1 1 0,-1-2 1,0 1-1,2 0-1,0-3 1,1 1 0,0-1 0,1-1 1,1 0 0,0 1-2,-1-2 0,2 0 0,0 0 0,-1-2 0,0 2-2,1-1-1,-1 0 1,1-1-4,-2 0-2,0 0-5,1 1-7,-2-2-7,2 1-3,-2-1-8,0 1-7,1-1-8,-3 0-7,1 1-12,0-1-12,-1 0-17,-1 0-17,-1-1-15,0 1-13,1 0-6,-3 1 0</inkml:trace>
  <inkml:trace contextRef="#ctx0" brushRef="#br0" timeOffset="61344.5087">17066 4028 45,'3'2'129,"1"-1"-15,0 0-19,2 1-16,-2-1-10,5 1-7,-2-2-4,0 1-1,0-1 1,4 0-1,0 0 0,-1 0-2,3 0-2,-1-1-1,2 1-3,-1-2-3,3 2-1,-2-1-3,3-1-3,-2 0-2,2 2-3,-1-2-3,2-1-3,-1 1-4,2 0-2,0-1-2,-2 1 0,2-1-2,0 2-1,0-1-3,1 0 0,-1 0-4,1 0-1,0-1-2,-1 1-1,1-1-1,-2 0 0,2 2-1,-1-2 1,-1 1 0,0-1-2,0 0 0,-2 1-2,1-2 1,-3 2-1,2 1 0,-2-1 1,0 0-1,-2 1 0,-1 1 0,2 0-2,-3-1-1,0 1-4,0 0-3,-1 0-7,-1-2-7,1 2-6,-2-1-10,-1 1-9,1-1-9,-2 1-9,1 0-12,-2 0-13,-4 0-23,0 0-26,0 0-21,0 0-18,0 0-4,0 0-1,0 0 5</inkml:trace>
  <inkml:trace contextRef="#ctx0" brushRef="#br0" timeOffset="61843.5372">17501 4473 111,'0'0'123,"0"0"-11,0 0-15,-3-1-15,3 1-17,-1-1-11,-1-1-10,1 0-4,0 1 0,1-2-3,-1 1-1,0 0-2,-1 0-2,2-1-3,-1 0-4,-2 1-1,2-1-3,-1-1-1,0 1-1,-1 0 0,1 1-2,-1-2-3,0 1-3,0 1-4,-1-1 0,0 2-1,-2 0-1,0 1 1,0 0 0,-1 0-1,-2 2 1,1 0 0,-1 1-1,0 1 0,-2 0 1,1 2 1,-3-1 0,2 2 0,0 1 3,-3 0 1,4 1 0,0 1 0,0-1 2,0 1-1,3 1-1,0-1 1,-1 0-1,3-1-1,1 1 1,1-1-2,1 0-1,0 0-1,0-1 0,2 0 0,2 1 0,-1-2-1,0 1 1,1-1 0,0 0-1,0 0-1,2-1-1,-1 0 1,1 0 0,1-1-1,-1 1 1,1-2-2,0-1 0,2 0 0,-1-1-1,1 0 0,0-2-1,0 0-1,-1 0 0,4 0 0,-1-3 0,-1 1-1,1-2 0,2 0-1,-1 0 1,-1-3-2,2 0-3,-1 0-3,2-2-1,-2-1-2,1 0-2,0 0-3,-1-2-4,-1 0-4,2 0-3,-1-1-3,-1 0-6,2-1-3,-2 0-5,-1-2-2,1 0-5,1 0-3,-2-1-5,0-2-4,0 2-4,1-3-5,-2-1-5,0 1-2,1-1-4,-3 0 1,1 0 0,-1 0 1,0 1 2,-1 0 9,1 2 11</inkml:trace>
  <inkml:trace contextRef="#ctx0" brushRef="#br0" timeOffset="62068.5501">17656 4117 40,'0'-7'51,"0"2"6,0 0 5,0 3 3,0-1 1,0 0-4,0 3-6,-1-1-7,1 1-7,0 0-8,0 0-4,-2-3-4,2 3-1,0 0-1,0 0 0,-2 1 0,-1 1 2,1 0-2,0 1 0,-2 1-2,3 1-1,-3-1 0,0 3-1,0 1-1,0 2 1,0-1-1,0 2 1,-1 2 0,0 0-1,-1 2-1,3-1 1,-2 2-1,0 1 0,0 0-2,-1 0 2,0 0 0,2 3 1,-2-2 0,1 0-1,0 1 0,-2-1-2,2 1 2,0 0-2,-1 0-1,1-1-1,-1 1-2,1-1 0,1 1-1,0-1-1,1 0-3,0 0-1,0-1-1,-1-1 0,2 1-2,-1-1-1,0 0 0,0-2-2,2 0 0,0-2-3,0 0-1,0 0-7,0-2-6,0-1-9,1-2-6,0 0-9,1-1-10,0-1-16,-1-5-18,2 5-26,-2-5-28,2 1-18,-2-1-16,6-1-6,-1-1-2</inkml:trace>
  <inkml:trace contextRef="#ctx0" brushRef="#br0" timeOffset="62727.5878">18149 3782 74,'0'0'154,"0"0"0,0 0-3,0 0-3,0 0-32,0 0-49,1 2-28,-1-2-16,1 1-8,-1 2-3,0-3 0,4 0-1,-3 3 2,0-2 2,1 0 1,-1 1 0,1 1 1,0-1-1,-1 0 0,1 3-2,0-2 0,0 1 0,1 2 0,0 0 1,-1 2 0,0-1 0,2 1-1,-3 0-2,1 1 0,0 0-1,-1 1 0,0 1 0,2-1 0,-2 0 0,0 0-2,0-1-2,0 2 0,-1-2-2,1-1-2,0-1-1,1 1 0,-2-2 0,1 1 1,0-2 0,1-1-2,-2 0 0,1 0 0,1-2 2,-1 1-1,-1 0 2,2-2-1,-2-1 3,3 1 0,-2 1 1,-1-2 0,2 1-1,0 0 0,-2-1 0,1 1 1,2 0 2,-3-1 1,3 1 0,-3-1 3,0 0 3,2 0 1,-2 0 3,3-1 1,0 0 0,-1-1 1,1 0-1,0 0 2,1-2 1,-1 0-1,1-1-2,0 0-1,0-1-2,1 0-1,0-2-3,1-1-3,-1 1-1,0-1-3,-2-1-2,3 1-1,-1-1 0,1-1-1,-1-1 1,0 0-2,0 3 0,-1-4-3,1 2-2,1-2-4,-1 4-6,0-3-8,-2 2-9,2 0-8,-1 0-9,0 2-10,1-1-10,-1 2-14,0 1-13,0-1-24,0 2-29,0 0-24,0 2-20,0-1-7,0 3-2,-4 1 4</inkml:trace>
  <inkml:trace contextRef="#ctx0" brushRef="#br0" timeOffset="63227.6164">18511 3856 112,'1'-1'146,"-1"1"0,0 0-17,0 0-25,0 0-27,0 0-26,0 0-13,-1-2-8,1 2-3,-2 0-2,-2-2 1,1 2 1,0 0 1,-1 0-2,-1 2 0,-3-1-1,4 1-3,-3 0-2,-1 2 0,1 0-2,-1 0-1,1 1-3,-1 1-1,1 0 0,-1 0-1,2 1 0,0 0-2,0 0 1,-2 0-1,4 1 0,0-2-2,0 2-1,1-1-1,1 0-1,-1-1 0,2 1 1,0-2 0,1 1-2,0-2-1,1 1 0,-1-2-1,1 2 0,2-3-1,-1 1 0,1-2 0,-1 1-2,0 0 1,2-1 1,-1 0 0,0-1-1,2 0-2,0-1 0,0 0 0,0-1-1,0 0 1,1-1 2,1 1-1,-2-1 0,0 0 2,1 0 0,-2 0-1,2 0 0,-2-1-1,-1 1 0,0 0 2,-1 1 0,1 0 1,-2-1-1,1 2 0,-2 1-2,0 0 0,0 0 2,0 0-1,0 0-1,0 0 0,0 0 1,0 0 1,-2 1-1,1 0 0,-1 2 0,1 0 1,-1 1 1,0-1 0,-1 3 1,2-2 1,0 1 0,-1 2 2,1-1 2,-1-2 1,1 2 0,1 0 2,0-1 0,1-1 1,1 0-1,-1 0 0,2 1 0,-2-2-2,3 1 1,0-1-1,0-1-1,1 1-3,1-1-2,0 0-1,1-2-4,0 1-2,-1-1-4,4-1-5,-3-1-6,0 0-6,-1-1-4,2-1-8,-2-1-7,0 0-8,-1-1-10,0 0-9,-1 0-12,0-1-17,-2 0-22,-1 0-19,1 0-18,-1-1-7,-1 1-1</inkml:trace>
  <inkml:trace contextRef="#ctx0" brushRef="#br0" timeOffset="63444.6288">18424 3701 144,'0'0'164,"-2"0"-1,2 0 1,0 0-1,0 0-37,0 0-56,0 0-28,0 0-20,0 0-7,0 0-3,2-1-2,0 1 0,3 0 0,-1-1 1,1 1-2,1 0 0,0-3-2,4 3-2,-2 0-6,2 0-7,2-3-12,-2 2-13,0 0-19,1-1-24,1 1-28,-1 0-27,0-2-19,-1 1-16,0 0-7,-1 0-4</inkml:trace>
  <inkml:trace contextRef="#ctx0" brushRef="#br0" timeOffset="63852.6522">19092 3679 72,'0'0'159,"0"0"0,0 0-4,0 0-7,0 0-32,0 0-43,0 0-23,0 0-11,0 0-5,0 0-1,0 0 0,2 1 2,-2-1 1,3 1 2,-1-1 0,1 1 2,-1 1-1,1-2-1,0 0-2,1 0-3,0 1-2,1-1-4,1 0-5,0 0-3,1 0-3,1 0-2,0-1-2,-1 1-2,0 0-1,1-2-2,0 1-1,-1 1-1,0-1-1,-1 1-2,0-1-3,2 0-3,-2 0-4,1 0-9,-1 1-9,2-1-13,-2 0-13,1 0-15,-1 0-26,0 1-32,3-1-27,-2 0-24,0 1-15,0-3-10,0 3-4,0-3 1</inkml:trace>
  <inkml:trace contextRef="#ctx0" brushRef="#br0" timeOffset="64298.6777">19812 3417 66,'2'-1'149,"0"-2"-3,-1 0-3,-1 2-30,0-2-38,0 1-25,0-1-18,-1 1-6,-1-1-2,1 3-1,-1-2-1,-1 0 1,1 1 0,0-1 0,-1 1 2,0 1-1,0-1-1,-1 1-2,0 0-2,-1 0-3,1 1-3,0-1-1,-2 1-4,2 1 0,-3 0-1,3 1 0,-2-3 0,3 4 0,-3-1 0,-1 1 1,2-1 1,-1 3 1,0-2 1,0 3 0,-1-2 1,1 2 0,-2 0 1,2 0 0,-1 0 0,-1 1 0,-1 0 0,3 1-1,0 0 0,-2-1 0,3 2 1,0 0-1,0 0 0,0 1 0,2-1 0,-1 0-2,1 0 0,1-1-1,0 1-1,1 1 0,0-1 1,1 1 1,0-1 0,1-1 1,0 3-3,1-3 0,0 1-2,1 0 1,2-1-1,-1 1 0,1-1 0,1-1 0,0-1 0,1 1 0,0-1 0,0 1-1,3-2-3,1 0 0,-2-1 0,3-1-1,1-1 1,-1 1-2,2-3 1,0 0 0,1-1 0,0-1-3,1 0 0,-1-2-4,2-1-5,-2 1-6,0-1-4,0-1-7,0-1-7,-2 0-7,1 0-8,-3-1-10,1 0-11,-1 0-11,-1 0-12,-1 0-20,-1 0-23,-1-1-16,-1 1-16,-1 1-7,-3 0-1</inkml:trace>
  <inkml:trace contextRef="#ctx0" brushRef="#br0" timeOffset="64723.702">19202 4010 53,'0'3'123,"0"0"-18,0-2-29,1 2-20,0-1-15,0 1-6,-1-1-2,2 1 1,0-2 2,-1 1 3,2 0 3,-1 1 3,2-2 1,0 2 2,1-2 0,-1 2 1,1-1 0,1 0 1,1 0 1,-1 0 1,2-1-1,-1 1 2,2 0 0,0-2 2,0 1 0,2 1 0,-2-2-1,1 1 0,2-1 1,-2 0-3,1 0 0,1-1-2,-1 1-2,1-2-2,1 1-2,-1-1-3,1 1-2,-1 0-2,2-1-3,-1 0-1,-1 0-3,2 0-1,-2 0-2,2-1-1,-2 2-3,2-2-1,-1 2-2,-1-2-1,4 1-3,-2 0-1,0 0-3,0-1-2,1 0-1,-1 1-2,2-1-1,-2-1-1,3 1-1,-2 1-2,2-2 0,-2 1-1,3 1-1,-2-1 0,1 0 0,1 1-1,-2 0 1,0 0-1,0-1 0,0 1 0,-2 0-1,1 1-4,-2-1-5,1 0-8,-2 2-10,-2-1-13,3 0-14,-4 1-14,-1 0-13,2 0-14,-3 0-14,0 0-17,-2 1-17,-5-1-29,5 1-32,-5-1-18,0 0-10,0 0 1,0 0 6,0 0 11</inkml:trace>
  <inkml:trace contextRef="#ctx0" brushRef="#br0" timeOffset="65507.7468">19659 4550 105,'-2'-1'157,"-1"-2"1,1 1-10,-1 0-17,1-1-32,-1 2-36,-1-1-20,0 0-9,0-1-4,-1 1-2,2 1 0,-1-1 0,0 0 0,-2 2-1,2-3 0,0 3-2,-1-3-1,1 3-1,0 0-1,-1 0-2,-1 0-2,1 3-3,-1-1-2,1-1-1,-2 1 0,0 1 0,0 2 0,-1-1 0,1 0 2,-3 2 3,3 1 0,-2 0 2,0 1 0,-1 1 0,2 0-1,0 2-1,-1 0-1,1 1-1,1 0-1,0 1 0,-1-1-1,2 2-2,0-2 1,1 1-2,1-1 1,1 0-2,1 0 0,-2 0-1,3-2 0,0 0-1,0-1 0,1 0 0,1-1-1,0 0-1,0-1 0,3-1-1,-2 0-2,0-1 0,0 0-1,2 0 0,0-1 0,0-1 0,1 1 0,0-2 1,1 1 0,1-3-1,-2 2 0,4-2-1,-1-2 0,0 2 1,1-2-1,1 0 1,-1-3-1,0 2 0,1-3-1,1 0 1,-1-1-2,2 0 0,-3 0-1,2-2-2,0 0-1,0-3-2,-2 3-1,2-3-5,-1 0-3,-1 0-6,2-1-3,-1-1-5,-1-1-2,0 0-5,2-2-3,-1 1-4,-1-3-4,2-1-3,-1 1-1,-1-3-1,1 0 0,-1 0 2,0-2 2,0 1 3,1 0 5,-2-2 3,1 1 5,-2 1 4,-1 1 7,0 1 7,-3 1 5,1 2 6,0 1 4,-2 3 5,-1 1 2,1 2 3,-2 1 4,0 3 2,0 0 1,0 2 2,0 1 1,0-1 2,0 3 1,0 0 0,0 2 0,0 0 1,0 0 1,-2-1-1,2 1 1,0 0-2,0 0 0,0 0-1,0 0-1,0 0-2,0 0-1,0 0-2,0 0-2,0 0-1,-1 1-2,0 2-2,-1 2-2,-1 0 0,-1 1-1,3 2 0,-2 0 1,-2 2-1,3 2 0,-1-1 1,0 3 1,-1 0-1,-1 2 1,1 1-1,2 0 1,-1 0 1,-1 2 1,1-1 1,0 2-1,-1-1 1,2 0 0,-3 2 0,1-1 1,2-1 1,-1 1 0,-2-1 1,3 0 1,-1 0 0,1-1 0,-1 0-1,1 0 1,-2-3-2,2 1-1,-1-1 1,1-1-1,0-2-1,-1 1 0,1-2-3,1-1-2,0 0-1,0-3-2,1 0 0,-1 0-1,1-1-1,0-2 0,0 0 1,0-1-1,0 0-1,1 0-1,-1-3 1,0 2 0,1 0 0,-1-2-2,2 0-1,-2 0-8,3 0-8,0 0-12,1-2-14,2 0-19,-1-2-21,2 0-27,1-2-29,1-1-25,2-2-22,0 0-9,1-3-5,0 1-2</inkml:trace>
  <inkml:trace contextRef="#ctx0" brushRef="#br0" timeOffset="66189.7858">20398 4050 63,'0'0'168,"0"0"0,0 0-2,0 0-5,0 0-32,0 0-44,0 0-27,0 0-18,0 0-9,3-1-6,-1-1 0,2 1-2,-1-2 2,1 2-2,1-2 1,0 1 1,2-3-1,1 1-1,0-1-3,0-1-3,2-1-3,-1 1-3,1 0-1,0-2-2,0-1 0,0 0 0,0 0-1,0-1 0,0-1-1,0 0-1,-1-2 1,1 1-2,0-1 0,-2 0 2,1 0-2,0-1 0,0-1-3,-1-1 0,1 0 0,0-1 0,-2-1 0,2 2-1,-1-2-1,1-2-1,-1 2 0,0-2 0,0 0-2,1 0-1,-1 2-1,0-1 0,-1 1-1,2 1 0,-2 0 0,-1 1-1,-1 2 0,1 1 1,-2 2 0,-2 2 2,3 0 0,-3 2 1,0 1 1,0 0 0,-1 3 0,0 0 2,-1 1 1,0 2 0,0 0 0,0 0 0,0 0 0,0-3 0,0 3 0,-4-1-2,3 2 0,-2 0 1,-2 1 0,2 2 1,-5 0 0,3 0-1,-2 1 1,0 3-1,-2 1 0,0 2 0,0 1 1,-1 2 0,0 2 1,0 1 0,-1 1 0,0 1 0,-1 2 1,1 1 1,1 2 0,-2 1 1,0 0-1,2 1 2,-1 1 1,0-1-1,1 0 0,0 1 1,0-1 0,2-1-1,0 0 0,-1-1 0,3-2 1,0-1-3,1-1 1,1 1 0,0-4 0,0 0 0,2 0-1,-1-1-1,2-2-1,0 0-1,1-2 0,1-1 1,0-1 0,1-1-2,0-1-1,2-1-1,0-2-3,1 1-4,1-2-6,0-1-7,0-1-6,3-1-8,-1 0-9,1-2-10,2 0-13,-1-1-14,1-2-18,2 0-20,-1-2-18,2 0-16,-1-2-11,1 0-11,0-2-2</inkml:trace>
  <inkml:trace contextRef="#ctx0" brushRef="#br0" timeOffset="66611.81">20992 3807 41,'-1'-2'148,"0"-1"-5,-1 3-11,1-2-27,-2 2-36,1-1-21,-1 0-13,-2 1-7,1 0-3,-2 1 1,0 0 1,-2 1 2,0 1 3,-2-1 0,2 3 1,-2 0 1,-2 0 0,2 3-1,-3 0-1,1 0-1,-1 2-3,0 1-2,1 0-1,0 0-2,1 2-1,-1-1-3,3 0-2,0 0-1,0 0-1,1-2-1,0 2-2,3-2-2,0 1-1,1-1-1,0-1-2,1 0-1,1 0-2,1-2 0,1-2-2,1 3-1,0-2 1,1 0 0,0-2 0,3 1-1,-1-2-2,1-1 0,-1 1-1,2-1 0,0-2-1,3 0 1,-2 0-1,0-2 0,1-1-1,0 1 1,1-1-1,0 0-1,0-2 0,-1-1 1,-1 0 2,0 0-1,1-1 1,-3 1 0,0-1 2,0 0 0,-1 1-1,-1-2 2,0 3 0,0-2 1,-1 2 0,0-1 0,-1 1 1,-1 1 0,0 0 3,0 2-2,0 2 0,0-3 0,0 3-1,0 0 1,0 0-1,0 0-1,0 0 0,0 0 1,-2 1-1,1 1 0,-1-1 0,-1 3-1,3 0 0,-1 1 0,0-1 1,0 1 0,1 2-1,0-2 1,1 1 1,1 0 0,1 1 0,0 0 1,1-2-1,2 1 2,0 1-1,2-2-2,0 1-1,2-2-4,0 0-5,3 0-7,-1-1-7,1-1-12,-1-1-13,2-1-15,0-3-18,-2 0-24,2 1-28,-2-1-22,1-1-21,-2-3-9,1 0-7</inkml:trace>
  <inkml:trace contextRef="#ctx0" brushRef="#br0" timeOffset="66821.822">20942 3556 4,'-7'-5'178,"0"0"3,1 2 0,3 1 0,-1-1-26,1 2-40,2-2-32,1 3-33,0 0-11,0 0-4,0 0-2,0 0 1,0 0-1,0 0-1,0 0-1,0 0 0,0 0 0,3 1-2,1 1 0,0-2-2,1 1-8,0-1-10,3 2-16,2-1-18,1 1-18,0-2-20,3 3-28,0-3-35,1 2-24,0 1-23,2-1-16,-2 1-13,1-1-6,0-1-3</inkml:trace>
  <inkml:trace contextRef="#ctx0" brushRef="#br0" timeOffset="67380.854">21531 3595 21,'6'-3'157,"0"2"-4,1-1-4,0 1-27,1 0-38,-1-1-26,0 0-21,-1 1-9,2 0-3,-2 0-1,-1 1-1,0 0 0,1-3 1,-1 3 0,0 0-2,-1 0 0,0 0 0,0 3-1,1-3-3,0 1-2,-1 0-4,0 2-2,0 0-2,0 1-3,-2 0-1,0 1-3,1 3 2,-1-2-1,-2 3 0,1 0 0,-1 2 0,-1 1 1,-2 2 3,1 0 1,-2 1 3,-1 2 2,-2 1 2,-1 1 0,-1-1 3,0 3 0,-3 0-1,1 0 3,-1-1-1,-2 1 2,1-1 1,-2-1-1,1 0 0,-2 0-2,2-3-1,-2 1-3,2-1 0,-2 0-3,2-2-1,-1-2 0,2 1-1,0-2-1,0-2 0,3 0-1,-1-1-2,2-1-2,1-1-1,0 0-1,1-4-1,2 1 1,1 0 0,0-1 0,1-2-1,1 1 1,2-1 1,-2-1 0,-1-1 0,3-1-1,0 0 0,0 1 0,0-3 0,3 1-1,-1-2-1,0 0 0,0 0 2,1-1 0,0 0-2,0 1 0,1 0 1,-1 0-1,2 0 0,-2 1 0,0 1 2,1 0-1,-2 2 1,0 0 0,1 0 0,-2 1 0,-1 1-2,0 0 0,3 0 1,-1 1-1,0 1 0,1-1 1,-1 1 1,1 0 0,0 1-2,0 1 1,1 1 0,0-1-1,1 2 1,-1-1-1,3 0 0,-1 2 1,0-3-1,1 2 1,2-1 1,-1 1 0,0-1-1,1 0 0,1 0 0,-1-1 0,1-1 0,1 2 0,0-2-2,-1 1-3,2-2-7,-2 1-6,2-3-8,-2 3-8,2-3-9,-1 0-9,0 0-8,-1-3-14,2 1-12,-2 0-19,0-1-20,1-1-16,0 1-15,-1-3-11,2 1-9,-2-1-1</inkml:trace>
  <inkml:trace contextRef="#ctx0" brushRef="#br0" timeOffset="67828.8796">22024 3750 33,'-5'0'149,"-1"0"-7,-1 0-8,1 2-28,0 0-37,-2 0-23,3 1-18,-3-2-8,1 2-4,2-1-1,0 0 0,0-1 0,-1 2 0,2 0 0,-1-1 0,3 0 0,-2 1-1,0 0-1,3 0 0,-2 1-3,1-1 0,-1 1-2,0 0-1,2 0-1,-1 0 0,1 0-1,0 2 1,1-2 0,0 1-2,1 0-1,0-1 2,1 1-2,-1 0 0,2 0 0,0 0-1,-1 0 0,2 0 0,-1 1-1,1 0 0,-1-2 0,2 1-2,-1 1 0,1-1 2,-1 1 0,0 0-2,0 0 1,-1 0 1,1-1-1,-1 1 1,-1 0-1,0 0 0,0 0 1,1 0-1,-2-1 1,0 3 0,0-1 0,-1-1-1,0 1 0,0 0 2,-1 1-1,0-1-2,0 1 1,-2 0-1,1-1 2,-1 1 0,1-1 0,-1 0-1,0 0 1,-2 1 0,1-3 0,0 3 1,-2-3 0,1 2 0,-1-1 2,1-2 2,-1 0 2,-1 0 2,0 1 0,1-2 1,-2 1-1,1-2 2,-1 1-1,1-2 2,-1 1 0,1-1 0,-1 1 0,1-1 1,-1-1-4,1 0-1,-1-1-2,1-1-2,-1 1 0,3-1 1,-1 1-2,1-3 0,0 1 0,2-1-2,1 1-3,-1-3-1,1 2-2,2-1-4,0-1-4,2-1-3,1 0-6,0 0-8,2-3-9,1 4-9,2-4-13,0 0-12,2 0-20,2 0-23,0 0-16,2-2-15,1 1-11,1 0-9</inkml:trace>
  <inkml:trace contextRef="#ctx0" brushRef="#br0" timeOffset="68161.8986">22192 3829 12,'1'1'137,"-1"-1"-8,0 0-18,0 0-24,0 4-19,-1-3-18,-2 2-12,1 0-5,-1-1-4,-1 4 0,0-4 3,-1 3 1,-2 1 2,0-1 3,0 1 0,-1 1 0,0 0-2,-1 1 0,1 0-2,0 1-2,0 0-1,0 1-3,0 0 0,2-1-4,0 1-1,-1 0-3,2 0-2,0 0-2,3-1-1,-1 1-1,1-1-2,0 1-1,2-1-2,-1-1-2,1 0-1,1-1 1,-1 1-1,3-2 0,-1 1 0,1 0-2,0-1 1,0 0-1,1-1 0,0-2-1,2 1 1,-1-2-1,0 1 0,1 0-1,-1-3 1,3 1-1,-1-1-1,-1-1 2,1 1-1,0-3 0,-1 2-2,1-2 1,-1 2 0,0-2 0,0 0 0,-1 0 0,-1 0 0,1-1 0,-1-1-1,-1 1 1,0-1 0,-2-1 0,4 1 0,-3-1 0,1 0 0,-3-1 0,3 0 0,-2 0-2,-1-1 1,1-1 0,-1 1-2,0-2-2,-1 0-2,1 1-5,-2-3-8,0 2-6,-1-2-8,-1 0-8,1 2-8,-1-2-7,0 1-10,-1-2-10,0 1-16,-1 0-18,1 1-21,0 0-20,-1-1-13,2 2-7,-2-1-1</inkml:trace>
  <inkml:trace contextRef="#ctx0" brushRef="#br0" timeOffset="68317.9076">22121 3660 83,'5'-5'146,"1"0"-8,-1 0-12,1 1-25,1 1-33,-1-1-19,1 1-14,0 0-8,-1 1-5,-1 0-3,1-1 0,0 3-1,-2 0 0,1 0 0,-1 0-2,0 0 0,1 0-3,0 3-1,1-3-3,-1 2-1,0 1-3,-1 0-2,2 0-1,1 0-3,-2 1-2,1 1-5,0 0-6,-1-1-12,1 0-11,1 0-24,-2-1-26,2 1-23,-1-1-17,2-1-15,0 1-15,-1-2-6</inkml:trace>
  <inkml:trace contextRef="#ctx0" brushRef="#br0" timeOffset="68504.9183">22614 3435 9,'0'0'171,"0"0"-1,0 0-1,0 0-16,0 0-27,0 0-35,-2 2-41,0-1-21,-1 2-11,1-1-8,-1 3-3,-2 1-2,1-1 0,-2 2-2,-1 1 1,-1 2-2,0 1 0,-2 1-9,1 1-11,-2 1-30,-2 1-38,0 2-31,-1-1-30,-2 2-14,1 0-8,-1-1-5</inkml:trace>
  <inkml:trace contextRef="#ctx0" brushRef="#br0" timeOffset="95496.4621">22970 3824 59,'0'0'111,"0"-2"-15,0 0-19,0-1-21,0 0-12,0 2-9,0-2-5,0 0-2,0 1 0,0-1 1,0 0 1,0-1 0,0 1 0,0 0-2,0 1-1,2-1-1,-2 0 0,1 0-1,0-1 0,0 1-2,-1 0 0,1 0 0,-1 0-2,0 0-2,1 0 0,0 0 0,-1 0 1,0 0-1,0 1 0,1-1-1,-1 0-1,0 2 1,0-2-2,0 1-1,0 2-1,0 0-2,0-3 1,-1 0-2,1 3-1,-1-2-2,0 1 1,1 1-1,0-3 1,-1 1 0,0 0 1,-1 1-1,0-1 0,2 2-1,-1-1 0,-1 0 1,1-1-1,-1 1 0,1 1-1,1 0 1,-3-1-1,1 0-1,-1 1-1,0 0 0,-1 0 0,0 1-2,0 0 0,0 0-1,-2 1-1,2-1-1,-3 2-1,3-1 1,-2 1-1,0 1 1,1-2 1,-1 3 0,-1 0 0,0-1-2,-1 1 1,2 1 1,-3 1 0,1-1 0,0 0 0,-1 2 0,0 1 1,0-2 0,1 3 0,-1-2-1,2 1-1,0 0-1,0 1 0,0-1 1,1 1 1,1 0 0,1 0-1,0-1 2,0 1-1,1 0-2,1-1 1,-1 1 0,2 0 0,0 0 0,1-1 0,0 1 1,0-1 0,1 0 0,0-1-1,2 2-1,-2-3 0,2 0 0,-1 1 1,1-2 0,0 0-1,0-1 0,0 0-1,1-2 1,-1 2 0,0-3 1,2 0-1,-1 1 0,-1-2 0,2 1 1,0-1-1,0-1 2,1 0-1,0-1 0,0 0 1,1 0 1,-1-2 0,2 2 0,-1-2-1,0 0 1,1 0 0,0-1 0,-1 0-2,1 0 1,0-2-1,2 1-1,-1-2 1,0 0-1,1 0-1,-1-1-2,1-2-2,0 2-2,-1-2-3,-1-1-3,3 0-3,-2 0-1,1-2-5,-1 1-4,1-2-3,-1 1-5,-1-2-5,2 1-4,-2-2-1,0-1-1,0 1-3,1-3 1,-2 2-1,-1-2-1,1 0-3,0-1-1,-2 0-5,0 0-3,0-1-5,-1 0-7,0 0-5,0-1-5,-1 1-7,1 0-9</inkml:trace>
  <inkml:trace contextRef="#ctx0" brushRef="#br0" timeOffset="95841.4818">23164 3237 98,'-1'-3'108,"-2"0"-12,3 1-13,0 1-17,0 1-15,0 0-10,0 0-6,0 0-4,0 0-3,0 0-5,0 0-4,0 0-3,0 0-2,0 0-2,0 0-3,0 0 0,0 0-1,0 0-1,-2 1-3,2-1 0,-2 2-2,2 1-1,-1 1 0,0 1-1,0 0 1,-1 2 0,2 1 1,0 1-1,0 0 1,-1 2 0,0 1 0,0 0 1,0 0-1,-1 1 0,0 1 0,-1-2 0,0 3 1,0-1-1,-1 0 1,0 1 0,1-1 1,0 3-1,0-2 2,0 2-1,0 0 0,1 0 2,-1 1-1,0 0 1,-1 1 2,1 0 0,0 1-1,0-1 0,1 1 1,-1 1 0,1-1-1,-1 0 0,1 1 2,-1-2-1,1 1 0,-1 0-2,0 0 0,1-1-1,-1 0 0,1-1-1,0-1 1,0 3 1,0-4-2,1 1 0,-1-1-3,0-1 0,1 0-1,0-2 0,0-1 1,0 0-1,1-2 1,-1 0-1,0-1 0,1-1 0,0-2 0,0 0-1,0-2-1,0-1 0,0 1 0,1-1-1,-1-2-1,0-1-2,0 0-3,1 3-3,-1-3-4,0 0-6,0 0-7,0 0-11,0 0-16,0 0-20,0-7-23,0 1-19,0 0-16,0-2-11,0 0-8</inkml:trace>
  <inkml:trace contextRef="#ctx0" brushRef="#br0" timeOffset="96052.4939">22995 3538 97,'2'-1'117,"1"-1"-21,0 1-28,1-1-20,2 1-18,-1 0-10,0 0-7,1-1-5,1 0 1,1-1 0,-1 1-1,1-1 0,0 3 0,2-3-1,0 2 0,0 0-2,2-1-1,-1 0 0,-1 1-3,4 0-1,-2 0-5,2 1-6,-3 0-9,2-3-18,-3 3-21,1 0-18,0 0-17,-2 0-17,0 0-15</inkml:trace>
  <inkml:trace contextRef="#ctx0" brushRef="#br0" timeOffset="96565.5232">23340 3662 41,'0'0'72,"-1"2"-9,1-2-8,-2 3-8,1-2-7,-2 1-4,1 0-5,0 1-3,-2-1-1,1 1-2,0-1 0,-1 1-2,-2 1 0,1 0-1,0 2-3,1-2-1,-1 1-4,-2 0-1,2 2-3,0 0 1,-1 0 0,0 1 0,1 0 0,0 1 0,0 0 0,0 1-1,0 0 0,0 2-1,1 0-1,-1 0-1,2 1-1,0-1 0,0 2 1,1-2 0,-1 2-2,2 1-1,0-1 0,0-1-1,1 1-1,0-1 0,1 0 0,1 0-1,-1-1 2,1-2 1,1 1-1,0-1 0,0-2-2,1-1 0,-1 1 1,1-1 1,0-1 0,0-1 0,0 0 0,0-2 1,0 0 1,3-1 1,-2 0 0,1-1 0,-1-1 1,2-1 1,1-1 1,-1 0 1,1-1-2,1 1 1,0-4-2,2 1 0,-3-1 0,3 0 1,0 0 1,-3-2 0,2 1 0,-1-2 1,-1 1 1,1-1 1,-1 1 0,-2-3 1,1 1 0,-2-2 1,2 2 2,-2-2 0,-1-1-1,-1 1 2,-1-1 0,0-1 1,0 0-1,-2 1 0,0-1 0,-1 0-1,-1 0 0,-1 1 0,1 0-1,0 1-1,-1 1 0,-1-1-1,1 3 0,-2 0-2,2 0-2,0 2-2,-2 0-1,2 2-1,0-1-1,1 2-1,-1 0-2,1 1-1,0-1-1,-1 2-5,0 0-2,3-1-7,0 3-7,0 0-6,0-1-8,0 1-9,0 0-8,0 0-11,0-3-10,0 3-17,0 0-20,0 0-22,0 0-23,0 0-13,0 0-7</inkml:trace>
  <inkml:trace contextRef="#ctx0" brushRef="#br0" timeOffset="96913.5431">23595 3750 49,'1'5'57,"0"0"1,1 1-1,-1-1-2,0 0-4,0 1-7,0 0-7,0 1-9,-1 0-5,0 0-5,0 1-1,0 0-2,0 1-1,0-1-2,-1 1-1,0 0 0,0 1-2,0 0-1,1-1-2,-1 0 0,-1 0-1,1 0-1,-2 0 1,3 0 0,-1-1-1,0 0 0,0 0-1,0 0-1,0-2 0,-1 2-2,1-1 1,0-2 0,-1 1 0,2-1-1,0-1 0,-1-1-1,1 1-1,0-1-2,0 1-4,1-2-5,-1 0-9,0-2-10,0 0-19,0 0-24,0 0-19,7 0-19,-1 0-12</inkml:trace>
  <inkml:trace contextRef="#ctx0" brushRef="#br0" timeOffset="97104.5541">23710 3699 98,'-2'-3'150,"1"3"-10,1-3-14,0 3-35,0-2-45,0-1-23,1 2-13,1-2-8,-1 0-6,0 2-3,0-3-4,-1 1-5,3 0-7,-3 3-12,1-4-15,0 0-21,-1 4-25,0-6-17,-1 0-14</inkml:trace>
  <inkml:trace contextRef="#ctx0" brushRef="#br0" timeOffset="97326.5668">23462 3521 141,'-3'-4'155,"1"1"-11,-1 1-18,1-1-30,1 1-36,0 0-19,1 2-12,0 0-6,1-3-4,0 1-1,1-1-2,-1 1-2,2-1 1,-1 2 0,0-2-2,3 0 0,-1 1-3,0-1 0,1-1-1,-1 2-1,2-1-1,1 0 0,-2 2 0,3-1 0,-2 0-2,0-1 0,2 2-3,-2-2 0,0 2-1,0 1 0,0 0 0,1 0 0,-2 0-2,1 1 0,0-1-2,-2 3-2,4-2-4,-2 2-5,-2-1-4,2 1-7,-1 0-6,0-1-8,1 3-8,-2-2-15,0 1-19,-1-1-23,0 1-22,0 1-17,-1 0-12</inkml:trace>
  <inkml:trace contextRef="#ctx0" brushRef="#br0" timeOffset="97555.5799">23924 3114 109,'0'-2'160,"0"-1"0,0 3-19,0 0-28,0 0-33,0 0-38,0 0-17,0 0-11,0 4-5,-1-1-4,0 1-2,-3 1 0,2 2-1,-1 0 0,-1 4-1,-1 1 0,-1-1-1,0 4-1,-3 2 1,3 0 2,-1 1-5,0 1-4,-3-1-9,4 2-13,-1 0-19,0-2-25,-3 2-26,5-4-29,-1 1-17,1-2-9,0-1-5</inkml:trace>
  <inkml:trace contextRef="#ctx0" brushRef="#br0" timeOffset="101842.8251">24022 3742 92,'0'-3'118,"0"1"-20,0-1-21,0 0-18,0-1-16,0 2-8,0 0-5,0-1-1,0 0 2,0 0 0,0 2-2,0-3 1,1 1-2,0 0 2,-1 0 1,0-1 2,2 1 0,-2 1 0,0-1 1,1-1-2,0 1 0,-1 2 0,0 1-1,0-3 0,0 3 0,0-2-1,0 2 2,0 0-3,0 0-2,0 0-5,0 0-1,0 0-4,0 0-2,0 0-4,0 0-1,0 0-3,0 0-1,0 0-2,0 0-1,0 0-1,-1 2-3,0 1 1,1 1 1,-2 0-2,1 1 0,0 1 0,-2 2 2,1 1 0,-1 2 1,-2 0-1,0 2 0,2 1-1,-1 0 0,0 1 1,-1 1 0,1-1 0,-1 1 0,0 0 1,2-1 0,0 0 0,-1-2-1,2 0-1,-1-2-1,1 0 1,-1 0 1,0-1 0,0-2-1,2 0 0,-2-1-1,3-2 1,0 0-1,-1-1 0,0-1 0,1 0 1,0-3-1,0 2 1,0-2 0,0 0-1,0 0 1,0 0-1,0 0 0,0 0 0,0 0 1,0 0 1,1-2 0,0-1 0,-1 0-1,2-1 0,0-1 0,0 1 1,1-4 1,0 0-1,0 1-1,1-3 0,1 0 0,1-2 1,-1 0-1,3 0 0,-1-1 0,0 0-1,1-2-1,1 1 0,-1-1-1,0 0 1,3-1 0,-2 1 0,0 1 0,0-2 0,1 0 1,-1 2-2,-1 2-1,1-2-2,-2 2 2,1 1 0,-1-1-1,1 4 1,-3 1-1,1 0 0,-1 2 2,0 0-2,-1 2 1,0 0 0,-1 3 0,0 0 1,-1 2-1,1 0 1,0 1 0,-1 2 0,0-1 1,-2 4-1,2-1 1,-1 2 0,-1 1-1,0 2 1,-1 0 2,-1 1 1,2 1 1,-2 1 0,0 2 0,-1 0 0,0-1 0,1 1 0,0-1 1,0 1 0,-2-1-1,2-1 1,1 0-1,0-2-1,0 0-1,1-1 1,0 0-1,0-2-1,1-1 1,0-2 0,0 1 0,1-2 0,0 0 0,0-2-1,-1-1-1,1-1 1,-1 1 1,1-3 0,0 2-1,1-2-1,0-2 1,-1 2 0,3-3 0,-1 0 0,4 0 0,-2-3 0,1 0 1,1-1 0,0 1 1,-1-3-1,0-1-1,2 0 0,0-2 1,-1 1 1,1-1 0,0-1-1,-1 0-1,0-1 0,0-2-1,1-1 0,0 1 0,0-1 0,0-1-3,1-1-2,-1-1-1,1 1-4,-2-1-2,2-2-2,-2 3-4,2-3-1,-2 1-1,0 1-4,2-1-3,-4 1-1,2 0-3,-1 1 0,2-1 0,-3 1 0,0 2 1,0-1 2,-1 2 3,-1 0 3,0 1 1,-1 1 2,-1 1 3,0 1 4,-1 2 1,-1 0 3,0 1 2,-1 3 2,1 1 2,-2-1 3,0 1 2,1 1 0,-2 1 0,0 1 0,1 1 1,-2-1-1,1 2-1,-1 2 2,0-1 0,-1-1 0,0 3 0,-2-1 0,0 2 0,1 0-1,-1 0-2,-1 0 0,-1 0 0,2 0 2,-1 1 0,-1 2 0,1-2 0,0 2-1,1 0 1,-2 1 0,2-1-1,0 2 0,0 2 1,0-2 0,0 1 0,3 1 1,-1 2 0,1-2 1,0 1-1,0 0-1,0 1 1,2 0 0,-1-2 0,3 1-1,0 1 1,0 0 0,0-2 0,3 1-1,-1 0 1,1 1 0,-1-1 0,3 0-2,-1 0 1,0-1 0,0 2 0,-1-1 1,3 0 0,-2 0 1,3 0 0,-3 2-1,2-1 3,-3-1-2,4 1 1,-1 1-1,0-2 0,-1 2-1,0-2 1,0 1 1,0 0-1,1 0 0,-2-1-2,0 0 1,1 0 0,-2 0-1,2 0 1,-1-1-2,1 0 1,-1 1 0,0-1 2,0 0-1,-1 0-1,0-1 0,0 1 0,-1-2 0,0 1 1,0 0 0,0-1 0,-1 0-1,-1-1 0,-1 0 0,-1 1 0,0-3 2,2 0-1,-2 1 0,0-1 2,0-2 0,-1 1 1,1 0-2,0-1 1,-1-1 0,0 0 0,1 1 1,-2-2-1,-1 1 1,2 0-1,-1-2-1,0 1 0,0 0 0,0-1-2,0 1-1,0 0 1,-1-2-2,1 1 1,0 0-5,0-1-4,1 0-5,-1 0-7,4 0-14,-3-2-20,3 2-23,-2-3-28,2 3-21,0-5-18,1 0-8</inkml:trace>
  <inkml:trace contextRef="#ctx0" brushRef="#br0" timeOffset="102731.8759">24684 3870 106,'0'-4'139,"0"0"-21,0 0-29,0 0-25,0 1-25,0 1-12,0-1-5,0-1-1,0 2 1,0 0 1,-1-1-1,1 3-1,-1-1-1,1 1 1,0 0 0,-1-3 0,1 3-2,0 0 0,0 0 0,0 0-4,0 0-1,-2-1-3,2 1-2,0 0-3,-3 0-2,-1 1 0,-1 0-2,2 1 0,-1 1-1,-1-2 1,-1 2-1,0-1-1,0 3 1,-1-2-1,1 3 1,-3 0 0,2-1-1,0 2 0,-1 0 1,-1-1 0,1 2 0,0 0 0,0 0 0,-1-2 1,1 2 1,0 0-2,-1-1 2,4-1-1,-1 2 0,1-3 0,1-1-1,1 2 0,0-1 0,0 0 0,1-1 0,0-1 0,1-1 1,1 1-1,0-2 1,0-1-1,1 3-1,1 0 1,-1-2-1,3 0 1,-2-1 0,1 0 0,1 0 0,1 0 0,1-1 0,0 0-1,2-2 1,-2 0 0,0 1 0,3-1 0,-1-1 1,-1 0-1,1-1-1,0 0 0,1-1 2,-2 0 0,0 1-1,0-2 0,1 0 0,-3 2 1,1-3 1,-1 3-1,-1-1-1,0 0 1,0 2 0,-1-1 0,-1 0 0,1 2 1,0-1-1,-2 1 1,0 0 1,-1 3 0,0 0 0,0 0 0,0 0 0,0 0 0,0 0 0,0 0 0,0 0-2,0 0 2,0 0 0,-2 3 0,1-1-1,-1 0 0,-1 2-2,1 0-1,0 1 1,0-1 0,-3 2-1,3 0 1,-1 0-1,0-1 1,1 0 1,-1 0-1,2 1-1,0-1 0,0 0 0,1 0 1,1-1 0,0-1 0,0 2-2,2-2 0,0 0 2,0-1-1,1 0 0,2 0-1,-1-1 0,1 1-2,0-2-1,1 0 2,0-2-1,0 1 0,0-2-1,1 2 0,0-3 0,-1 0 0,0-1-1,1 1 0,0 0 1,-2 0 0,0-2 0,0 0 1,-1 1 0,-1 1 0,0 0 2,-2-1-1,1 1 3,-2 1 0,1 1 3,-1-1 0,-1 3 2,0 0 1,0 0 0,0 0 1,0 0 2,0 0 0,0 0 2,0 0-1,0 0 1,-3 1-2,0 0 0,1 0-2,0 1-1,-2 1 0,1-1 0,0-1-2,1 1-1,-2 2-1,3-1-2,-1-1 0,2 1-1,0 0 0,0-2 1,2 2 0,-1-1-2,4 1 2,0-3 0,3 3 1,-1-3-1,2 2 0,1-2-1,3-2 2,-1 2 0,2-3-1,1 2-1,0-2-1,0-1 1,0 0 0,0 0 0,0 0-1,-1-1-1,0 1 0,-2-2-1,-1 0 0,0 2 1,-2-2 0,-2 0 0,1 2 1,-3 0 0,-1-1 0,-1 2 0,0 0 1,-1 0 1,-2 1 0,0 2 0,-1-2 1,-3 2 1,2 0-1,-2 0 1,-2 2 0,-2-1 0,2 2 0,-2-1 0,-3 3 1,1-1-1,1 1 1,-3 1-2,3 0 1,0 0 0,1 0-1,-1-1 2,3 1-1,1 0 1,1-2-2,2 0 1,0 0-1,2 0 0,0 0-1,3-1 1,0-1 0,3 0 0,1 1-1,3-1 0,1-1-3,2-1-2,2 0-6,1-1-8,3-1-9,1-1-11,-1 1-12,2-3-16,0 0-25,-1-2-32,1 1-22,-1-1-20,-1 0-11,-2-1-6</inkml:trace>
  <inkml:trace contextRef="#ctx0" brushRef="#br0" timeOffset="126082.2115">11342 10188 14,'1'-2'130,"-1"-1"-15,0 3-21,0-2-20,0-1-23,0 1-11,0 0-10,0-1-4,0 1-1,0 0-1,0-1-2,0 0 1,-1 0-2,0 0 1,0 0 1,0 0-1,1 0 0,-1 0-1,0 0-1,-1 0 1,2 1-2,0-1-2,-1 1 0,0-1-1,0 1-1,0-1-1,0 1 0,1 0 0,-1-1 0,0 2 0,0-2-1,-1 1-1,2-1-1,0 1 0,-2 1-2,1-1 1,0-1 0,-1 1-1,0-1 1,1 1 0,-1 0-2,1-1 1,-1 2-2,0-2-1,0 1-1,-1-1 1,1 2 0,0-1-1,-1 0 0,0 2 0,-1-1 0,1-1-1,-1 2 1,-1 0-1,0 0 0,0 2 0,-2-1-1,2-1-1,-1 2-1,0 1 0,-1-1-2,0 0 0,0 2 0,0 0 0,0-1 1,-1 1 0,0 1-1,1 0-1,0 1 1,-2 0 0,2 2 1,0-2 0,-1 2-1,0-1 0,0 2 1,0 0 0,2 0 0,-2 1-1,1-1-1,1 2 0,-1-1 1,1 0 1,0 1-1,1 0 1,0-1-1,1 1 0,1-1 0,0 0 0,-1 0 2,4-1 1,-1-1-1,1 1 1,0-3 0,1 2 0,-1-2-1,4 1 1,-2-2-1,1 0 0,1 0-1,0-1 1,0-1 0,1 0 0,-1-1-2,3 0 1,-1 0 1,-1-2-1,2 0 0,0 0 1,1-2-1,-1 0 0,0-1 0,2 1 1,-2-2 0,2 0 0,1-2 0,-1 0 0,1 0 0,-1 0 1,2-3-1,-1 2 0,-1-1 0,1 0-1,-1-1-1,-1 0 0,1 1 0,-1-1 1,0 1 1,-1-1 0,0 2-1,-1-1-1,-1 1-1,0-1 1,-1 1-2,0 0 1,0 1 0,-1 0 2,-1 0 0,1 2 0,-1-1 0,0 1-1,0-1 0,-2 2 0,1 0 0,0 1 1,0-1 1,-1 3 1,0 0-1,0-1-1,0 1 0,1-3-1,-1 3 2,0 0-1,0 0 2,0 0-1,0 0-1,0 0 0,0 0-1,0 0 0,0 0 0,0 0 1,0 0 0,0 0 0,0 0 0,0 3-1,-1 0 0,1 1 0,-1-1-1,1 1 1,-1 2 1,1 0 1,0 0 0,0 1 1,0 0-1,0 0 0,0 0-1,1 1 0,0-1 0,0 2 0,0-3 0,1 2 0,-1-1-1,1 1 1,0 0 1,0-1-1,0-2-1,2 2 0,-2-1 0,1-1 0,-2 0 1,3-1 0,-2 0 0,0-1 0,1 0 1,-1 0 0,1 0 1,-1-1-2,2-1 0,-2 0 0,0 0 0,1 0 1,0 0 0,0 0 0,0-1-2,1-1 1,0 1 2,-1-2-1,3 0 0,-1 1-2,-1-1-3,1-1-2,-1 0-5,1 0-6,1 0-6,-2 1-7,0-1-8,0-1-9,-1 1-11,1 1-15,-2-2-20,-2 4-23,2-4-23,-2 4-15,0 0-9,-2-5-4</inkml:trace>
  <inkml:trace contextRef="#ctx0" brushRef="#br0" timeOffset="126532.2372">11093 10565 80,'-2'0'124,"2"0"-13,-2 3-20,1-3-19,-1 2-18,2-2-18,-2 2-8,2-2-6,0 0-3,0 0-4,0 0 0,0 0-1,0 2-1,0-2-1,0 0-2,0 0-1,0 0-1,0 3 0,2-2-1,-2-1 1,2 2-1,-1-2 0,1 0 0,1 2-2,-1-2 1,0 1 0,2 1 0,-1-2 2,1 0 1,1 1 0,0-1 0,0 0-1,1 0-1,0 0-1,1 0 1,0 0 2,-1 0 1,0 0-2,1 0 2,1 0 0,-1 0 0,1 1-1,-2-1-1,2 2-1,0-2 1,-2 1 0,1 1 1,1-2 1,1 1-2,-2 0-1,1-1 0,1 2 0,-1-1 0,0-1 0,0 0 0,1 0 0,-1 0 0,0 0 0,0 0 0,1 0-1,-2-1-2,0-1 0,0 2 2,2-1-1,-3 0 1,1-1-1,-2 1 0,2-1-1,-1 0 0,-2 2-2,1-3 1,0 1-1,-1 1 1,1-1 0,0 1-1,-1-2 0,1 2-1,-2-2-1,2 2 1,-1 0-2,1-1 0,-2 1 0,0-1-1,1 1 1,-2 0-3,0 0-1,0 0-6,1 1-4,0-2-7,-2 2-7,1-1-10,0-1-10,-2 2-21,0 0-26,4-2-23,-2-1-22,1-2-14,-3 2-11,3-1-3</inkml:trace>
  <inkml:trace contextRef="#ctx0" brushRef="#br0" timeOffset="127396.2867">11235 10762 21,'0'0'118,"0"0"-14,0 0-16,0 0-14,0 0-17,0 0-11,0 0-12,0 0-8,0 0-4,0 0-3,0 0-3,0 0-3,0 0 0,0 2 0,0-2-1,3 1-1,-2 1-1,0 0 0,-1-2-1,0 4 0,0-1-1,0-1-1,0 1-2,0 1 0,0 0 1,-1 0 1,0 2 0,0 0 1,-1 0 1,2 1 1,0 0 1,-3 3 1,2-1 1,-1 2 1,0 2-2,1-1 1,-1 2-1,0 2 0,1-1 1,-1 0-2,1 2-1,-1-2-1,0 2 0,0 0 0,0-1 0,0 1-2,0-1 1,-1-1 0,1-1-1,0 0-1,-1 0 1,1-1-1,1-2 1,0 1 0,-1-1-1,0-2 0,1 1-1,-2-1 0,3-2 0,0 0-3,-1 0 1,0-1-1,0-2-1,0 0 1,1 0 0,0-2-1,0-2-2,0 0 0,0 0 0,0 0 0,0 0 1,0 0 1,0 0 2,0 0 0,0 0 2,0 0 0,2-2 1,0-1 1,1-1 0,-1 0-1,1 0 0,1-1 1,-1-1 1,1-2 1,-1 1-1,1-2-2,-1 1-1,-2-2-1,3 0-3,0 1 0,-2-3 0,1 2-2,0 0 1,1-1 0,-3 0 0,3 1-1,-1-1 1,-1 3-2,1-1 1,-1 2 0,1 0 1,-2 1 0,0 1 1,2 1-1,-2 0-1,1 1 2,-1 0 0,0 1-1,2 1 1,-3 1 0,0-2-1,4 2 0,-4 0 0,2-2-1,1 2 0,-1 0 1,0 2 1,2-2 0,-2 2-1,1 1 0,1-1 0,0 0 1,-1 1 0,0 0-1,0 1 0,0 0 1,-1 0 0,1-2 0,-1 2-1,1 0 0,-1-1-1,0 1 1,-1-1 1,2 2-1,-3 0 0,0-1 0,3 2 1,-2 0 0,-1 1 0,0-1 0,0 2 0,0 0 0,-1-1 0,0 2 0,-1-1 0,2 0 2,-2 0 1,0 0-1,-1-1 1,1 1 1,-1-2-2,0 0 2,1 0-2,-2 0 2,1-1 0,0-2 1,0 1 2,-1 0-1,0-1-1,1 0-1,0 1 0,0-1 1,-1-1 1,0 1 0,-1-3 0,1 3 1,0-3 2,0 1-1,-1-1-1,1 0-1,0 0-1,-1-1 0,0 1 0,-1-3 0,2 3 0,-2-3-1,2 1-3,0-1 1,-2-1-1,0 0-2,3-1-2,-1 0-1,0-1 1,1-1-3,0 0-1,2 0-3,-1-1-5,1-1-7,1 0-4,1 1-6,1-3-8,1 2-8,1-2-10,0 1-13,0-2-16,1 2-21,2-2-23,0 0-19,-1 0-15,1 0-8,1-1-3</inkml:trace>
  <inkml:trace contextRef="#ctx0" brushRef="#br0" timeOffset="127718.3051">11602 10573 28,'2'-1'166,"-2"1"4,0 0-8,0 0-11,0 0-30,0 0-35,0 0-22,0 0-14,0 0-7,0 0-4,0 0-2,0 0-3,0 0-1,-1-2 1,1 2-3,0 0-2,-1-2-4,1 2-4,0 0-2,0 0-4,0 0-1,-3 0-3,3 0-2,0 0-2,0 0-1,0 0-2,0 0 0,0 0-3,0 0-2,-1-1-4,1 1-3,0 0-4,0 0-4,0 0-8,0 0-8,0 0-10,0 0-14,0 0-14,0 0-26,0 0-29,0 0-22,7 0-18,-2-2-13,1 1-7,-1 0-3</inkml:trace>
  <inkml:trace contextRef="#ctx0" brushRef="#br0" timeOffset="128234.3346">12065 10198 66,'-2'-5'137,"0"2"-8,-1-1-20,2 1-27,-2-2-18,0 3-16,-1-1-8,3-1-5,-1 1-2,-1 1 0,1-1-2,-1 1 0,1-1-2,0 1-2,-2 0-2,3 0 1,-2 1-3,0-1 0,-1 1-1,3-1-1,-1 2-3,-2 0-2,1 0-3,0 0-2,0 0 0,0 0-1,-1 0-1,0 2-1,0-1 0,0 1-1,-1-1-2,2 1-2,0 0-1,-1 0-2,0 2 2,-2-2 0,3 1 1,-1 1-1,0 1 0,-1-1-2,1 1 0,0 1 1,-1-1-1,2 2 0,0-1 0,1-1 1,-1 2 0,1 1 0,-1 0 1,2-1-1,0 0 1,-2 2-1,3-2 2,0 1-1,0 1 0,0-1 2,0 2-1,0-1 2,2 0-1,0-1 1,0 2-1,0-3-1,2 2 2,-1 0-1,0-1 1,1 0-1,2 0 0,-1 0 2,0 0-2,0-1 0,-1 0 1,1 0-1,2 0 0,-1-1-1,-1-1 0,1-1 0,-2-1 1,5 2-1,-3-2 1,2-1-2,-1 0 1,1-1 0,0-1 1,1-1 0,0-1 0,2 0-1,-1-1 1,2-2-1,0 2 0,-1-2 0,2 1-1,-1-3 1,1 0-1,-1 0-2,-1 1 1,1-1 0,-1-1-3,0 1-6,0 0-5,-3 0-7,-1 0-8,3 2-9,-3-1-11,-1 0-9,-2 1-14,-1 2-17,0-1-22,-3 4-27,0 0-20,0 0-15,-3-3-6,3 3-1</inkml:trace>
  <inkml:trace contextRef="#ctx0" brushRef="#br0" timeOffset="128528.3514">11896 10608 11,'0'3'115,"0"0"-14,2 0-16,-2 0-17,3 0-12,-1 0-9,0-1-6,0 1-3,2-1 0,0 1-1,0-1 1,1 0 0,0 1 0,3-3 2,-1 2 2,0 0 3,1-2 1,2 0-1,0 0-1,0-1-3,2-1-2,-1 1-2,2-2-3,-1 2-1,0-2-3,2 0-1,-1 0-4,1-1-2,-1 1-4,1-2-3,-1 1-3,1 1-2,-2-1-2,0 1-2,0-1-2,-1 1 0,0-1-1,0 0-1,-1 0 0,0 1-2,0 1 0,-2-2 0,-1 0-2,1 1 0,-2 2-6,-1-2-2,0 2-8,-1-1-6,0 1-9,-2 0-7,-2 1-12,0 0-13,0 0-20,0 0-25,0 0-27,0 0-25,0 0-16,0 0-8,0 0-2</inkml:trace>
  <inkml:trace contextRef="#ctx0" brushRef="#br0" timeOffset="129309.3961">12165 11014 137,'-2'0'150,"2"0"-3,-2 0-21,2 0-36,-4 0-27,4 0-26,-3 0-10,0 0-6,0 0-1,-1 0-1,1-1 0,-1 0 2,2 1 1,-2-1 2,1 1-1,0 0 3,0 0-1,-1 0 0,0 0-2,-1 0-3,1 0-2,-1 1-3,1 0-2,-2 0-3,0 2-1,-1-2-3,0 3-1,1 0-1,-1 0-1,-3 1-2,4-1 0,-1 1-1,1 1 1,-3 1 1,3 0 0,-1 0-1,1 0 1,-1 1 0,0-1 0,1 2 2,1 0 0,0-1 1,0 2-1,0 0 0,1-2-1,1 1 1,0-1 1,0 1-1,2-2 0,0 2 0,0-1 0,0-3-2,1 2 1,1-2-1,0 1 0,0-1 0,0-1 1,2 0 0,-1-1 1,0 0-2,1 0 2,-1-2-1,2 2 2,0-1 1,-1 0 1,1-1 1,-1-1 2,2 0 0,0 0 1,1 0 1,-1-2 1,-1 1-1,1-1-1,2-1 1,-2-1-1,2 1-1,-1-2 1,-1 2-2,1-3-1,-2 1-1,4-1-2,-2 1-2,-1-1 0,1-2-1,-1 1-1,2 0-1,-1-2 0,0 1-1,-1 0 0,1-2 0,1 0-1,-3-1 0,1 0-1,0 0-3,0-1-4,-1 0-2,3 0-4,-3-2-3,1-1-5,0 1-3,1-2-3,-1 0-5,-1-1-5,1 0-2,1-2-2,-2 1-3,0-1 0,0 0 1,-2 0 4,3 0 2,-2-1 4,-1 3 3,0 0 4,0 0 6,-1 3 3,0 0 7,0 1 4,0 2 2,0 2 2,-1 0 4,1 3 3,-1 0 2,2 2 3,-2 1 0,0 0 3,0 3 2,0-2 2,0 2 1,0 0 2,0 0-1,0 0 1,0 0 1,0 0-1,0 0 1,0 0-1,0 0 0,0 4-1,-2 0-1,2 0-2,-1 2-2,1 0-2,-1 1-2,-1 0 0,1 1 0,-1 2 0,-1 1 0,3 0 1,-2 1 0,-1-1 0,2 1 1,-1 1 0,0-1 0,1 2 1,-1 0 1,1-1 1,-1 0 0,1 1 0,0 0 1,-1 0 2,1 1 1,0-1 1,-1 1 2,1-1 0,0 0 0,-1 0 1,0 0 1,2 1 1,-1-1 1,-1 0 1,0 0-1,2 1 1,-2-2-1,1 1-1,0-2 2,1 2-1,-1-2-1,0 1 0,1 0-1,0-1-1,0-1-1,1 2-2,0-2-1,-1-1-1,1 1-2,1-2-1,-1 0-1,2 0-3,-1-2-2,-2 0-1,3-1-1,-1-1-1,1-1-1,-1 1 0,1-3-1,1 1 1,-1-3 0,2 0-1,0 0-1,2-2 0,-1 0 0,0-1-2,2-2-2,0 1-4,0-3-8,-1-1-9,4 0-8,-3-1-11,0 0-12,1-2-11,0 1-12,-2-2-20,-1 1-23,0-2-27,0 2-25,-2-1-16,-1 1-11,-1-1-2,-1 3 3</inkml:trace>
  <inkml:trace contextRef="#ctx0" brushRef="#br0" timeOffset="130267.4509">11082 11944 45,'-4'0'95,"2"0"-5,-1 0-7,1-1-8,2 1-9,0 0-11,-3-1-8,3 1-8,0 0-3,0 0-2,0 0 0,0 0-1,0 0 0,0 0 1,0 0 0,0 0 2,0 0 1,0 0 1,0 0 0,0 0 1,0 0-1,0 0 1,0 0-1,0 0 1,0 0-1,0 0 2,0 0-2,3 0 1,-3 0-3,2 1 0,-2-1-3,3 1-1,-3-1-3,2 0-3,-2 0-1,2 0-4,1 3 0,-2-3-1,3 0-4,-2 0-1,2 3-1,-1-3-2,0 0 0,0 0-2,3 0 1,-1 0-2,0 0 3,0 0 0,2 0 0,-2 0 0,2 0-1,-1 0 0,-1 0-1,1 0 0,0 0-1,-1 0-1,1 0 0,-1 0-1,0 0 0,0 0 0,-1 0-2,1 0-1,0 0-1,-1 0 0,0 0 0,-1 0-1,0 0 0,0-3 0,0 3-1,-1 0-1,1 0 1,0 0-1,-2-3-1,3 3 1,-2 0-1,1-1 0,-3 1-3,2-1-2,-2 1-6,2 0-6,-2 0-8,0 0-5,0 0-6,2-1-6,-2 1-5,0 0-6,0 0-7,0 0-7,0 0-6,0 0-7,-2-1-1,-2 0-1,2 1 1,-1 1 5,-1 0 3,-2 0 5,0 1 3,1 1 5,-1-3 3,0 4 6,-2 0 3,1 0 4,0 1 5,-1-1 5,0 0 3,1 2 5,0-1 3,-1 0 2,0 0 4,2 0 3,-2 0 5,3 0 6,-2-1 5,0 1 7,1 0 5,1-1 7,-1 0 3,1 1 4,-1-1 3,1 1 2,1-1 2,0 2 2,0-2 0,1-1 0,0 2-2,0-2-1,-1 1-3,2 0-2,0-1-2,1 2-2,1-2-1,0 1-3,0-2 0,0 1 0,1 0 1,1 0 1,-1 1 0,2-1 1,0-1 2,-1 1 4,1 0 2,0 0 0,0-1 3,2 1 1,-1-1 0,0 0 2,2-1 0,-1 1 1,1-2 0,-1 1-1,2 0-1,0-1-1,0 0-4,-2-1-4,3 0-3,-1-1-4,1 1-2,-1 0-2,1-2-1,-1 2-2,1-3-1,-1 1-3,1 0-2,1 0-1,-1 0-1,-1-1-2,0 1 0,1 1-1,-1-1-2,-1 0 0,-1 1-6,0-1-4,1 1-8,-1 0-8,-1 0-11,0 1-10,-1-1-13,0 2-15,-3 0-19,0 0-23,4-2-25,-4 2-25,5-1-17,-5 1-13,6-1-4,-2-1 0</inkml:trace>
  <inkml:trace contextRef="#ctx0" brushRef="#br0" timeOffset="131026.4943">11726 11701 38,'3'-5'150,"-1"-2"-9,1 1-11,-1 2-24,0-2-32,-1 1-20,1-1-18,0 1-5,-1 0-2,0 0-1,0 2 0,-1 0 1,0-1 0,0 0 2,-1 1 3,0 0 0,0 0-1,-1 1-1,0-1 0,1 1-3,-1-1-2,1 1-2,-2 0-3,1 0-1,-2-1 1,3 2 1,-2-2 2,1 2-2,-2-1-2,1 0 0,-1 2 1,1-1 0,0 1-1,0 0-1,-1 0 0,0 1 0,-1 0-2,0 0-3,-1 2-3,0 0-3,0 1-4,-3 0-1,2 2-1,-1-1 1,0 2-2,-2 2 1,1-1-1,0 2-1,-1 1-1,1 0 1,0-1 1,3 2 0,-2 1 0,3-2-1,-1 1 0,2 1-2,1-2 0,0 1 1,0-2-1,0 1 1,3-2 1,0 0-1,0 0 0,3-1 0,-1-1-1,0 0 0,1-2 0,0-1 0,1 1 1,1-2 1,0-1 1,2-1-1,0 0 1,1-1-1,0-2 1,2 0 0,-1 0 0,2-3 1,1-1-1,0-1-1,1 0 1,-1-1 0,0-2 0,1 0-2,-1-1 1,0 2 0,-1-3-2,1 0 1,0-1 0,-2 2-1,1-1 1,0-1 0,-2 2 0,0-1 0,0-1-1,-2 2 0,1 1 1,-3-1-1,0 2 0,0 0 0,-2 1 0,1 2 1,-2-1 0,0 3 0,-1-1 1,0 1-2,-1 1 0,0 3 1,0 0 1,0 0 0,-1 0-2,1 0 0,-2 0 2,-1 1 0,-1 2 1,2 1-1,-2 2-1,-1-1 0,1 2 1,0 1 0,0 1-1,1 0 1,-1 0 0,2 1 0,0 0 1,0 0 0,-1-1-1,1 1 0,2-1 1,2 0-1,1-1 0,-1 0-1,0-1 1,0 0-1,2 0 0,-1-3 0,1 1 2,0 0-1,0-2 0,3 0-1,-1-1 0,0 1-1,2-2-1,0-1-2,0 0-6,0 0-6,1-1-8,1-2-7,-1 0-9,0 1-8,0-4-10,0 2-8,0-1-10,-1 0-14,0-2-14,1 2-19,-2-2-21,-1 1-14,1-1-8,-1 2-7,-1 1-2</inkml:trace>
  <inkml:trace contextRef="#ctx0" brushRef="#br0" timeOffset="131349.5128">12182 11543 36,'1'-3'144,"0"1"-10,0-1-14,0-1-18,-1 3-21,0 1-14,0-4-13,0 3-8,0 1-6,-1-3-3,-1 1-1,1 0 0,-1 1 2,0 1-1,-1-2-3,-1 2-2,1 0-3,-1 2-5,0-1-3,-1 1-5,0 0-1,-1 2-2,-1-1-1,1 1 0,-1 2-1,1-2 0,-2 3-1,2 0 2,0 0 0,0 1 0,1-1 0,-1 3 1,1-2 0,0 1 1,1 0 0,1 2 0,0-1 1,0 1-1,2-1-1,0 0-1,1-1-1,1 1-1,0 0-2,1-1 0,0 2 0,2-2 0,0 0-2,0 0 1,2-1 0,2-1 0,-2 0-1,1 1-1,1-1-1,1 0 0,-1-1 0,1-2 0,0 1-2,0-2 1,1-1-1,0 1-1,0-2-1,0-1-3,0-1-2,0 0-7,-1-1-5,1 0-8,0-1-6,-1-2-9,-2 2-9,4-2-12,-4-1-11,0-1-20,0 2-24,-1-2-22,-1-1-22,0 3-15,-3-1-12,1 0-2</inkml:trace>
  <inkml:trace contextRef="#ctx0" brushRef="#br0" timeOffset="131748.5356">11621 12066 138,'3'0'163,"1"0"-2,0 0-4,0 0-27,0 0-37,0-2-30,1 2-25,0 0-13,2 0-6,-2-1-1,3 1-1,-2 0 3,1-2 2,2 2 2,-1-1 2,1 0 1,1 0 2,1 1 0,0-2 0,1 2-1,0-1 0,2 1-2,-1-1-1,1 0-2,0-1 1,0 1 0,1-1-2,0 0-1,1 1-1,1-1-1,-1-1-2,1 2 1,0-2-1,1 1-2,-1 0 0,2-1-1,-1 1-2,-1 0-2,1-1-2,-1 0-1,1 3-1,-2-2-1,1 1-1,-1-1-2,0 0 0,-1 1 0,0 0-1,-1-1 0,0 1-2,-2-1 0,2 2 2,-3 0 1,0-1-2,0 0 0,-2 0-1,0 1-3,0 0-1,-3 0-6,2 1-9,-3 0-9,1 0-9,-1-1-9,-1 0-8,-1 2-12,-1-1-11,-2-1-17,0 0-19,0 0-25,0 0-28,0 0-17,1 4-12,-1-4-1,-1 5 5</inkml:trace>
  <inkml:trace contextRef="#ctx0" brushRef="#br0" timeOffset="132418.5739">11831 12281 112,'0'0'150,"0"0"-10,0 0-15,0 0-26,0 0-31,-2 1-21,2-1-17,0 0-8,0 0-3,-1 2-1,-1 0-1,2 1 4,-1-1 1,1 0 4,-1 3 0,-1-1 2,1 2 3,-3-1 0,3 4 1,-2-2 1,0 3-1,-1-1 1,0 3-1,-2-1 0,2 3 0,-1-2-2,0 3-2,-1 1 0,2-1 0,-2 0-1,2 2-2,-1-1 0,0 1-2,-1-1-1,3 1-1,-1-1-1,1 1-1,0 0-1,0-3-2,-1 3-2,1-2-1,1-1-2,-3 1 1,4-1-3,-1 0-1,-1-1-2,1-2-1,0 1 0,1-1-2,-1 0 0,1-2-2,0 0 0,0-3 0,1 0 1,-1-1-2,1-2 0,0 0-1,0-3 1,0 0 0,0 0 0,0 0 1,0 0-1,0 0-1,0 0 2,0 0 1,2-2 0,1 0-1,-1-1-1,1-1 2,1-2-1,-1 0 0,3-2 1,0 1-1,0-4 1,0 1-1,0-1 0,2-1 0,-1-2 0,0 2-1,0 0-1,1-1 0,0 0 0,-1 0 0,0 1 1,1 2-1,0-1 1,-1 1-1,0 1 1,1 1 0,-1 0 1,0 2-2,0-2 0,0 3 2,-1 0 0,1 0 1,-1 1-1,0 1-1,2 0 1,-2 1 0,-1 0 0,1 0-1,0 2 1,0 0 0,0 0 1,0 0-1,-1 2 0,1 1-1,0 0 0,-1 0 0,0 0 1,0 2-1,0 0 0,-1 0 0,0 2 0,0 0 0,0-1-1,-2 2 0,0-1 1,0 1 1,-1 0 0,-1 0 1,-1 2 1,-1-2 0,0 2 3,-1-1 1,-1-1 2,-2 1 0,3-1 1,-4 1 0,2-2 1,-1 3-1,-3-3 1,2 1 1,0 1-2,0-1 1,-2-1-2,1 0 0,0 1-2,0-1-2,-1 0 0,2 0-3,0-3 0,0 0 0,0 0 0,1-1-1,1-1 1,0 0-1,0-1-2,1-1-1,-1 0 0,2 0 0,-1-2-5,1 1-7,1-4-9,-1 3-8,2-3-10,-2 0-10,3-1-9,0-1-9,0-1-9,3 0-8,-1 0-11,1-1-13,0 0-20,1 0-25,0 1-16,2-2-13,-1 2-5,0-1-1</inkml:trace>
  <inkml:trace contextRef="#ctx0" brushRef="#br0" timeOffset="133025.6086">12264 12521 112,'0'0'150,"0"0"-7,0 0-14,0 0-22,0 0-30,0 0-19,0 0-16,0 0-7,-1-3-3,-1 3 2,2 0 2,-3-2 3,1 0 3,0 1 0,-1-1-1,0 2-3,2-1-3,-3 0-4,1 1-7,0 0-1,-2 1 0,0 0-1,0 1-2,0-1-3,-2 1-1,0 1-3,-1 2-1,1 1-2,0-1 1,-1 2 2,0 1 0,1 1 2,-1 0 0,0 2 0,1-1 0,-1 2 1,1-1 1,-1 2-1,1 1 2,1-2-1,0 1 0,1-1-1,1 0 1,0 0-2,1 0-2,0 0-1,2-3 0,0 1-3,0-2 0,1-1-1,1 0-1,1 0-2,-1-3-1,1 0-2,0 0 0,1-1 0,1 0-1,-2-1 0,2 0 1,0-1 0,0-1 0,1-1-1,-1 0 1,3-1 0,-1 0 0,0-3-1,1 1-1,0-1-1,1 0 1,0-3-1,0 1 0,1-2-1,0-1-1,-1 0-3,0 0-4,0-1-2,1 0-3,-1-1-4,0-1-4,0 2-4,-1-2-5,0 0-3,-2 1-2,2-3-4,-2 1-2,0 1-1,-1-3-3,0 1 0,1-2-1,-1 0 0,1-2-2,-2 0 0,0-1 0,0-2 0,0 0-1,1-2-3,-1 1-1,-1-2 1,1 1 2,0 0 8,0 0 8,-1 2 8,0 1 9,-1 2 6,0 1 6,0 3 7,0 1 4,-1 2 6,0 4 5,0 0 7,0 4 4,0-1 3,1 2 0,-1 3-2,0 0-5,0 0-3,0 0-2,0 0-1,0 0 0,2 3 3,-1-1 2,1 1 3,0 2 3,-1 2 3,-1-2 1,1 4 1,0 0 3,1 2 1,-2 1 2,2 0 1,-1 3 0,0 0 2,0 2-2,2 1 0,-2 1-4,-1 2 0,2 0-4,-1 3-1,0 1-1,-1 1-3,0 3-2,0-1-2,0 1-3,-1 1-3,0 1-2,-1 0-2,1-1-4,-2-1-1,2 1-4,-1-1-2,0-1-3,0-3-4,0 1-6,-1 1-9,1-3-11,-1 0-11,1-3-15,-1 2-18,1-3-22,-1-1-30,-1 1-36,0-2-20,0-2-17,-1 0-6,0-2-3</inkml:trace>
  <inkml:trace contextRef="#ctx0" brushRef="#br0" timeOffset="134855.7133">18018 8508 35,'-2'-4'144,"0"-1"0,-1 1-19,1-1-27,-1 2-28,1-2-28,-2 2-11,0-2-4,0 1-2,0-1-3,0 1 1,-1-1 1,0 0-1,-1 0 1,1 0 0,0 0 1,-2 1 0,2-1-1,-1 2-3,1-2-2,-1 0-2,1 1-3,0 1-3,1 0 0,-2-1-2,1 2-2,0 0 0,0 1 0,0-1-1,-1 2-4,-1 0 1,1 0-1,0 0-1,0 2 1,-1 0 0,-2 0 0,2 1-1,-1 1 2,-1 0-1,1 0-1,0 2 0,-1-2-1,-1 3 0,1 0 1,0-1 0,0 1-2,0 2 1,1-1 0,-1 1 0,2 1-1,0 0 1,0 0-1,2 1 1,0 2 0,-1-1 1,2 0 0,2 1 1,-1 0-1,1 2 1,0-1-1,1 1 0,1 0 2,0-1 0,1 0-3,0-1 2,0 1 0,2-2 1,-1-2-1,2 0 0,-1 1-1,2-3 0,-1-1 0,1 0 0,0 0 1,-1-2-1,2 0 0,1-2 0,-2-1 0,2 1-1,-1-1 0,1-2-1,2 0 0,-1-1 0,1 0 2,0-2 0,0-1-1,1-1 1,-1 0-1,1-1 0,-1 0 0,0-1 0,1-1 1,-2 2 0,0-3 0,0 1 0,1 0 1,-2-2-1,0 0-1,0 1 0,1-1 0,-2 0 0,0-1-1,0 1 0,-2 0 2,2 0 0,-2 0-1,0 1 0,0-2 1,-2 2 0,2-1 0,-2 1-1,1 0-1,-2 1 0,3 0 2,-3 2-1,1-1 1,0 1-1,-1 1 0,-1 0-1,1 1 0,-1 1 0,0 3 2,0 0-1,0 0-1,0 0 2,0 0 1,0 0 0,0 0-2,0 0-1,0 0 1,0 2 0,-1 1 1,1 2-1,-1 0 0,0 3 0,0-1 0,-1 4 1,1-1 0,-3 2-1,4 1 0,-2 0 1,0 3 1,1-2 0,-1 2 0,1 0 1,-1 0 0,0-1 0,2 1 1,-1 0-1,0-1 0,1 0-1,0-1 2,1-1-1,0 1 1,1-1-1,0-1 0,1-1 0,-1 0-2,1-1 1,2-1-1,0-1 0,-1-1 0,1-2-1,0 0 1,1 0 0,1-1 0,0-2 0,0-1 0,1 0-1,1-2 0,0 0 0,0-1-1,1-2-2,0 0-4,0 0-7,0-1-9,0-1-10,-1 0-12,1 1-18,-4-3-22,2 2-25,-1-1-27,-2 0-20,1-1-15,-2 3-7,0-3-4</inkml:trace>
  <inkml:trace contextRef="#ctx0" brushRef="#br0" timeOffset="135328.7404">17508 9126 107,'-2'2'137,"2"1"-18,-1-1-25,0 1-25,1-1-26,0-2-14,0 2-7,1 1-4,0-1 0,-1-2 1,1 2 3,0 0 2,1 0 3,1-1 1,-1 1 1,2-1 1,0 1 1,0 1 0,1-3 2,0 2-1,2 1 0,0-1 1,0-1-2,1 0-2,0 1-2,2-1-1,-2 1 0,2-1-1,1 1 1,-1-2-2,1 2-1,1-1-1,0 0-2,2 1-3,-1 0-1,1-1-2,0 1 0,-1-1-1,3 0 0,-2 0-3,2 2-1,-2-1-3,3 1-1,-3-1 0,2 0-2,-2-1 0,2 1-2,-2 0 1,2-1 1,-2 1-1,2-1-1,-3 1 0,2-1 0,-1-1-1,0 0 1,-1 2-1,1-2 0,-2 0-1,0 0 1,1 0 1,-2 0 0,1 0 0,0-2 0,-1 2-1,0 0 2,0-2 0,-1 0 0,2 1-1,-2-1 1,0 0 0,1 2 0,-2-3-1,1 3 1,1-2 0,-2 0-2,1 1 1,2-1 0,-2 1-1,2-1-1,0 2 0,-1-2 0,1 2 1,-2-1 0,1 1-1,0 0 0,-3 0 0,-1 1 0,-1-1-2,-1 2 0,-3-1-2,1 1-1,-2-1-3,-1-1-3,-1 2-5,0 0-4,-2 1-7,-1 1-4,-1-1-7,0 1-9,-1-1-8,0 1-7,-2 1-13,0 0-10,0-1-23,-1 2-26,1-1-19,0 0-12,0 0-6,0 1-2</inkml:trace>
  <inkml:trace contextRef="#ctx0" brushRef="#br0" timeOffset="135984.7779">17829 9571 53,'0'5'144,"0"0"-2,0 0-16,0 2-24,-1 0-25,1 0-26,0 3-13,0 0-8,0 0-1,0 2-1,0 0 1,0 0 0,0 2 0,0 0 0,0 2 0,0 0 0,-1 1-1,0 1-1,0 0-3,-1 2 0,-2-1-2,2 0-1,0 1-2,-3-1-1,3 1-1,-1-1-2,-2 0 0,2 0 0,-1 0 1,-1-1-1,1 0 0,0 0-2,-1 0-1,0-1 0,0 0-3,0-1 0,1 0-1,0-1 0,0-3-1,0 3-2,0-3-1,2-2-1,-1 2-1,1-3 0,-1-1-2,3-3 1,-2 2 1,1-3 0,1 0 0,0-2-2,0-2 2,0 0-1,0 0 1,0 0 0,0 0 1,3-1-1,0-1 0,0 0-1,0-3 1,1 2 0,0-4 0,1 1 0,0-3 0,2 1 0,-2-3-1,2 0-1,-1-2 0,2-1-2,0 1 1,-1-3 2,0 0-1,0-1-1,4 0 0,-2-1 0,0 1 0,1-2 1,-1 1-1,0 1 1,0 1 0,1-1 0,-1 2 0,1 2 1,-1 1-2,0 1 1,-1 1-2,3 2 1,-2 0 0,0 2 1,1-1 0,-2 2 0,0 1 0,1 1 1,-2 1 0,0-1-1,1 1-1,0 1 1,-2 0 0,1 1 1,-1 1 1,0 0-1,1 1 0,-2-2 0,1 3 1,0-1-1,-1 0 0,2 1-1,-1 1 1,0-1 1,0 2 0,-1 0 0,2 0 1,-2 1 0,-1 0-1,1 1 1,-3 0 0,2 1 0,-2 1 1,0 1-1,-1 0 1,-2 2 1,-1-2 1,1 2 0,-2 0 2,0 0 1,-1 0 1,-1 2 2,0-1 2,-3-1 3,1 0 1,-1 0 0,0 0 2,-2 1 0,0-2 0,0 1 0,-2-2-1,0 2 0,0-2-1,0-1-2,-1 2-2,-1-3-2,1 0-1,-1 0-1,1-2-3,-1 1-2,2 0-1,-2-1 0,2-4-1,-1 3 1,0-3-3,1 0 0,0-1-1,1-1 1,0 0 0,0-3-2,1 2-4,1-2-7,0-1-8,2 0-8,0-1-10,0-3-13,1 2-13,1-3-12,2 0-18,0-1-21,1-3-23,2 1-25,0-3-21,0-1-20,2 1-6,0-5-2</inkml:trace>
  <inkml:trace contextRef="#ctx0" brushRef="#br0" timeOffset="136594.8128">18741 9082 126,'0'0'154,"-1"-2"-7,1 2-10,0 0-32,0 0-41,0 0-25,0 0-16,0 0-10,0 0-3,0 0-3,0 0-1,0 0 0,0 0 1,0 0 0,0 0 0,0 0 0,0 0-1,0 0 0,0 0 0,0 0 0,0 0 1,0 0 0,0 0 0,0 0 0,3 0 0,-3 0 0,3 0 0,0 0 0,-1-1 0,0 0 0,2 0 0,-1 0 1,1-1 0,0 0 0,0 0 0,0 0 0,0-1 1,-1 1 0,2-1 2,0-1 1,-2 1 1,0 1 2,0 0 2,-1-1 1,0 1 2,-2-1 2,0 3 0,0 0 0,0 0 0,0 0-1,0 0-1,0 0 0,0 0 0,0 0-1,0 0 1,0 0-1,-2 0-3,2 0-2,-3 0-1,0 0-2,-1 2-1,2-2 0,-2 1-1,-1 1-2,3-1-1,-1 1-1,-1 0 0,2-2-3,0 2-1,-1-1-2,2 1-1,1-2-1,-2 2-3,1-1-6,1-1-6,-1 2-6,1-2-8,0 3-6,0-3-8,0 3-9,0-1-10,0-2-14,0 0-18,0 0-20,0 0-25,-2 4-17,0 0-14,2-4-6,-1 5 1</inkml:trace>
  <inkml:trace contextRef="#ctx0" brushRef="#br0" timeOffset="137068.8399">18827 9373 109,'3'-1'111,"-1"1"-12,0-1-12,1 0-14,0 0-16,-3 1-10,2-1-8,0 1-3,-2 0-2,0 0-2,0-3-1,0 3-2,0 0-1,3 0 0,-3 0-2,0 0-1,1-3-1,-1 3-1,0 0-1,0 0-2,0 0-3,0 0-1,-2-1 0,2 1-2,0 0 0,-4 0 0,1 0-1,-2 2-1,2 0-1,-2-2-1,-1 3-2,1-1-2,0 1-2,1 1 0,0-1-2,0-1 1,0 3-1,0-2 0,2 1-2,-1-1 1,1-1 0,1 1 0,0 0-1,0-1 0,1-2-1,0 0 0,1 3 1,1-2 0,-2-1 1,2 0 0,1 2 1,-1-1 0,2-1-1,-1-1 1,2-1 0,-1 2 0,0-2-1,0-1 0,0 1-1,2 0 1,-2-1 1,0 0-1,0 0 0,0 0-1,-1 0 1,-2 1 1,3-1 1,-3 1 0,0-1 1,-1 3 1,0 0 1,0 0 2,0 0 2,0 0 0,-2-1 0,2 1-1,-2-1 2,-1 1-1,0 1-1,-1 0 0,-1 0-1,-2 1-1,1 0-1,1 1 0,-1-1-2,1 1-4,0 1-6,1-1-7,0 0-9,2-1-10,0 1-12,2-3-23,0 0-30,0 0-27,0 0-25,5-1-17,2-1-13,-1-1-8,1-2-2</inkml:trace>
  <inkml:trace contextRef="#ctx0" brushRef="#br0" timeOffset="137599.8703">19745 8543 32,'0'-7'164,"0"2"1,-1-2 0,1 2-18,-1 0-28,0-1-34,0 1-36,0 1-16,-1-2-6,1 0-3,-1 1 0,-2 0 0,2-2 2,-1 2-1,0-1 0,0 0 2,0 2 0,0-2 0,-1 2-2,0-2-1,-1 2-2,1 0-3,0 1-2,-2 0-2,3-1-1,-1 2 0,-1 0-3,-1 1-1,1-2 1,-2 3-1,3-1-1,-2 1 0,-1 1-2,1-1-1,-1 3 0,0-2-1,0 2 0,-2 1-3,1 0 0,-1 1-1,-2 1-2,2 1 0,1 2 0,0-1 1,-2 3-1,2-1 0,0 1 2,-2 1 0,3 2-1,1-1 1,-1 2 0,2-1 1,0 3 0,1-2-1,-1 2 0,4-2 1,-1 1 0,1-1 0,0 1 0,1-1 1,1 0-1,0-1 1,2 1 0,-1-2 0,1 0 1,2-1 0,1 0 0,-1-1 2,2 0 0,0-1 0,3-1-1,-1-1 1,1-3 0,2 3 1,-1-3-2,2-1 0,0 0 0,0-1 1,2-1-2,-1 1-1,1-3 1,0 0-1,0 0-2,-1 0 1,1-3-1,-3 3-2,2-3 1,-1 1-3,-2-2-6,0 1-6,-2 1-8,-1-1-9,0-1-11,-2 1-11,-1-1-14,-1 1-17,-2 1-20,0-1-28,-2 3-27,0 0-18,0-6-16,-2 2-2,0 2-1</inkml:trace>
  <inkml:trace contextRef="#ctx0" brushRef="#br0" timeOffset="137924.8889">19431 9079 4,'1'3'148,"1"2"-7,-1 1-11,2 0-21,-1-2-26,1 2-19,0-1-16,1 1-5,0 0-2,0-1 2,2 0 2,-1-1 1,0 1-2,1 0 1,-1 0-1,3-3 0,-2 3-2,1-2-2,1 0 1,1-2-2,0 2-1,0-1-2,3 0-1,-1-1-5,1 0-4,1-1-2,0 0-3,0-1-2,-1 1-2,3-2-1,-1 1-2,0-1-3,0-1-2,-1 1-2,3 0-2,-3-1-1,1 1-4,-1-1-1,1 3-2,-1-3-3,-1 1-5,0-1-6,0 1-10,0 1-11,-2-1-12,1 1-14,0 1-18,-3-1-18,2-1-19,0 2-23,0 0-24,-1 2-17,0-1-12,-2 0-5</inkml:trace>
  <inkml:trace contextRef="#ctx0" brushRef="#br0" timeOffset="138796.9387">19695 9740 91,'-3'0'152,"1"-2"-2,-1 0-17,0 0-26,0 1-29,0-1-32,0-1-14,-2 1-9,1 2-2,0-2-1,-1 1 0,0-1 1,-1 1 0,0 0 2,-1 0-2,1 1 1,-1 1-1,0 1 1,-1 0-1,0-1-1,-2 3-1,1-1-3,-2 1-1,3 1 0,-3 0 0,1 2 1,1-2 1,-2 3 2,1 1 0,1-1 1,0 2 2,-1-1 1,1 2-2,1 0 0,0 1-1,-1 0 0,4 1-2,-1-2 0,1 1-3,0 0-1,1 0 0,1 0-1,1 0 0,0-2-1,1 0-1,1 0-1,0-1 0,1 0-1,1-2 0,0 1 0,1-2-1,0 0 0,-1 0-1,4 0 0,-2-1-1,0-2-1,1 2-1,0-1-1,0-1-1,1-1 0,0 1 2,0-3-1,0 1 1,0 0-1,2-1 1,-2-1-2,1 0 1,-1 1-1,1-3 0,-1 2 0,1-2 1,-1 1-1,1-1 0,0 1-1,0-1 0,0 1-1,0-1 1,1-1 0,0 1-1,0-2 1,0 0-1,1 0 0,-1 0-1,0 0 0,-1 1 0,3-3 1,-3 1 0,1-1-1,-1 0 0,1 0 0,-1-1 0,1-1-2,-1-1-1,0 1-3,0-1-1,-1-2-4,1 0-2,0 1-1,0-2-5,-1-1-2,1 0-3,1-2-5,-1-1-4,1 0-5,-1-2-5,1-1-5,-1 1-4,1-3-4,-1 0-1,1-2-1,-1 0 3,1 0 0,-1 0 4,1-1 2,-1 1 5,-1 3 7,-2-1 6,1 2 6,-1 2 7,0 1 6,-2 2 7,1 2 7,-1 1 6,0 4 5,-1 1 2,-1 0 2,1 3 1,-1 0 3,0 1 1,0 0 0,0 3 1,0-2 0,0 2 2,0 0-1,0 0 2,0 0-1,0 0 0,0 0-1,0 0-1,0 0 0,0 0-2,0 0-2,0 0-2,0 0-2,0 0-2,0 0-3,0 0-2,-1 0 1,-2 3-2,2-1-2,0 2-1,-2-1 0,1 1 0,-1 2-1,2 1 1,-2-2 0,1 2 1,-2 0 0,1 3 2,0-1 1,-1-1 1,2 4 1,-3-1 1,2 0 0,0 1 2,0 0 2,-1 2-1,2-2 2,0 2 0,-2-1 3,2 1-1,-1 0 0,-1 0 0,0 0-2,2 1 1,0 1 0,-3 0 0,4 0-1,-2 0 3,0 1 0,0 0 1,1-2 0,-2 2-1,1 1-1,1-1-1,-1 1 2,1-1-1,-2 0 0,2 0 0,0 0-1,-1 0 1,0-2-1,2 0-2,0-1-2,0 0-1,0 0 0,-1-2-1,2 0 0,0-2-1,0 0-1,2 0 0,-1-2 1,0 0-1,-1-2 0,1 1-1,0 0-1,1-3-2,-1 1 0,1-1-2,-1 0 0,2-2 0,-1 0-1,1 1 0,-1-1 0,1-2-2,0 3 0,1-3 0,0 0-1,0 2 0,1-2 1,0 0-2,0-2 0,2 2-4,-1-3-5,0 2-7,1-2-8,-1 0-11,1-2-9,0 2-13,-2-3-14,3 1-20,-1-2-22,1-1-24,-1 0-25,1-1-21,-1-1-19,2-1-5,-3 1 0,3-2 4</inkml:trace>
  <inkml:trace contextRef="#ctx0" brushRef="#br0" timeOffset="159519.124">19135 9888 7,'0'0'21,"0"0"0,0-2 2,0 2 1,0 0-1,0 0 1,0 0 0,0 0-2,-2-2-1,2 2-2,0 0-3,0 0-2,0 0-4,0 0-2,0 0-3,0 0 0,0 0-3,0 0 0,0 0 0,0 0-1,0 0-1,0 0 0,0 0-1,0 0 1,0 0 0,0 0 0,0 0 0,0 0 1,0 0-1,0 0 1,0 0 0,0 0 0,0 0 0,0 0 0,0 0 0,0 0 0,0 0 0,0 0 2,0 0 0,0 0-1,0 0 2,-1-1-2,1 1 0,0 0 0,-2-2 0,2 2-1,0 0 2,0 0 0,-2 0-1,2 0 1,0 0-1,0 0 0,0 0 0,0 0-1,0 0-2,0 0 1,0 0 2,0 0-1,0 0 0,0 0 0,0 0-1,0 0 1,-2 0 0,2 0-2,0 0 0,0 0 1,0 0 1,0 0 1,0 0 0,0 0-1,0 0 0,0 0 0,0 0 0,0 0 0,0 0 0,0 0-1,0 0 1,0 0-1,0 0 0,0 0 0,0 0 0,0 0 0,0 0 0,0 0 0,0 0 0,0 0-1,0 0-1,0 0 1,0 0 1,0 0 1,0 0 1,0 0-1,0 0-1,0 0 1,0 0 0,0 0 0,0 0-2,0 0 2,0 0 0,0 0 1,0 0-1,0 0-1,-3 0 1,3 0 0,-3 0-1,3 0 0,-3 0 0,3 0-1,-2 0 0,2 0 1,-3 0 0,3 0 0,-2 0 0,2 0-1,0 0 1,-3 0 0,3 0-1,0 0 1,-2 0-1,2 0 1,0 0 0,0 0 1,0 0-1,0 0-1,0 0 0,0 0 0,0 0 2,0 0-1,0 0-1,0 0 0,0 0 0,0 0-2,0 0-1,0 0 0,0 0 0,0 0 0,0 0 0,0 0 0,0 0 2,0 0-1,0 0 0,0 0 1,0 0 0,0 0 0,0 0 1,0 0 1,0 0 0,0 0 0,0 0-1,0 0 1,0 0 0,0 0 0,0 0-1,0 0 0,0 0 1,-2 2-1,2-2-1,-3 1 0,3-1-2,-1 2 0,1-2 0,0 0 1,-2 1 0,2-1 1,0 0-2,0 0 1,-3 2-2,3-2 0,0 0 0,0 0 0,0 0 2,0 0-2,0 1 0,0-1-2,0 0-1,0 0-1,0 0-3,0 0-1,0 0-1,0 0-2,0 0 0,0 0-3,0 0-2,0 0-2,0 0-3,0 0 0,0 0 0</inkml:trace>
  <inkml:trace contextRef="#ctx0" brushRef="#br0" timeOffset="162255.2805">19035 9943 27,'0'0'28,"0"0"0,0 0 0,0 0-1,0 0-2,0 0-1,0 0-2,0 0-2,0 0-3,0 0-2,0 0-3,0 0-3,0 0-1,0 0-2,0 0-1,0 0-3,0 0 0,0 0 0,0 0-1,0 0 1,0 0-1,0 0 0,0 0 0,0 0 1,0 0 0,0 0 0,0 0 1,0 0 1,0 0 0,0 0 2,0 0-1,0 0 0,0 0 1,0 0 2,0 0 0,0 0 0,0 0 0,0 0 0,0 0 0,0 0 2,0 0-1,0 0-2,0 0-1,0 0 0,0 0 1,0 0 0,0 0 0,0 0-2,0 0 0,0 0 1,0 0 0,0 0-1,0 0 0,0 0 1,0 0-2,0 0-1,0 0 1,0 0 0,0-1 0,0 1-1,0 0 0,-2-2 0,2 2-1,-2-1 0,2 1-1,0 0 0,0 0 0,-2-2-1,2 2 2,0 0 1,0 0-1,0 0 0,0 0 0,0 0-1,-1-1 0,1 1 0,0 0-1,0 0 1,0 0 0,0 0 0,0 0 0,0 0-2,0 0 0,0 0 0,0 0 1,0 0-1,0 0 1,0 0 0,0 0 0,0 0 0,0 0 0,0 0-2,0 0 0,0 0 1,0 0 0,0 0 0,0 0 1,0 0-2,0 0 1,0 0 0,0 0 0,0 0-1,0 0 0,0 0-2,0 0 0,0 0 0,0 0-2,1 3-1,-1-3-1,2 0-3,-2 0 0,2 2-2,-2-2-1,2 2 0,-2-2 0,0 0 0,0 0 0,0 1 1,0-1 1,0 0-2,2 2 0,-2-2-1,0 0-1,1 2-1,-1-2-3,0 0-2,0 0-6,0 0-8,0 0-11,0 0-14,0 0-13</inkml:trace>
  <inkml:trace contextRef="#ctx0" brushRef="#br0" timeOffset="163856.372">20398 8878 3,'-2'0'154,"2"0"-1,0 0-2,0 0-23,0 0-31,0 0-31,0 0-27,0 0-13,0 0-6,0 0-1,0 0 2,0 0 0,0 0 1,0 0 2,0 0 2,0 0 0,0 0 1,0 0 1,0 0 1,0 0 1,0 0-1,0 0-2,0 0-3,0 0-2,0 0-2,0 0-3,0 0 1,0 0-1,0 0-1,0 0-1,0 0-1,0 0-3,2 1-1,-2-1-2,0 0-1,1 1-1,-1-1-1,0 0-2,4 1 0,-4-1-2,2 0 0,0 1-1,1 0-1,1 0 2,-1 0 0,0 0 0,3-1-1,-1 0 0,1 2 0,0-1 0,1-1 0,-1 1 0,1-1 2,0 0-1,1 0-1,-1 0 1,1 0-1,1 0-1,-1 0 0,0-1-1,0 1-1,-1 0-4,0 0-5,1-1-7,1 1-6,-2 0-8,-1 0-10,1 0-10,0 0-11,-3 0-17,-4 0-22,6 1-23,-6-1-26,0 0-16,4 1-13,-4-1-2</inkml:trace>
  <inkml:trace contextRef="#ctx0" brushRef="#br0" timeOffset="164095.3857">20383 9094 108,'0'2'157,"0"1"-1,1 0-16,0 0-24,-1 1-34,1 0-38,1-1-21,-1 0-9,0 1-3,2-1-1,-1-1-1,1 1 1,0 0 0,0-1 3,1 1-1,1-2 1,1 2 0,0-2-1,2 1 1,-1-1-1,3 0-1,0 0 0,0 0-2,3 0-3,-1 0-1,0-1-3,1 0-7,1 0-5,-1-1-10,1 0-10,-1 0-17,1 0-17,-2 0-24,2-1-23,-1 1-20,-1-1-18,0 0-10,2-1-7</inkml:trace>
  <inkml:trace contextRef="#ctx0" brushRef="#br0" timeOffset="164903.4319">21687 8245 110,'0'-6'149,"-2"-1"-9,2 3-11,0-2-32,0 2-41,-1 0-21,0 1-10,0-2-7,0 2-2,-1-1 0,0 1 0,-2-1 3,2 1-1,-1 0 3,0-1 1,0 1 1,0 2-2,-1-2 0,0 1-2,-3 1-3,2-1-1,-1 2-2,0 0 0,-1 0-3,-2 0 0,1 1-3,0 0-1,-2 2-1,-1-1 0,2 0-1,-3 4-1,1-3 0,-1 3-2,-1-1 1,0 2-1,1 1 2,0 0 1,0 1 1,-2 0-3,4 3 2,-3-2 0,2 2 2,1 0-2,-1 1 0,1-1 2,1 2 0,1-1 0,0 1 0,2-1-2,1 0 1,1-1-1,-1 2 0,4-3 2,-2 1-1,3 1-1,0-2 1,0-1-2,3 0 1,-2 0-2,3-1 1,0 0 0,1-2 0,0 0 1,2-2-1,1 1-1,-1-2 0,3-1-2,2-1 1,-1 0 0,1-1 0,3-2 0,-1-1 0,2 0 0,0-1 0,1-2-1,1 0 0,-1-2 0,0 1-1,0-2 0,0 0-1,-2 0 0,2-1 0,-3-1-3,1 1 0,-2-1 1,1-1-2,-2 1 1,-1-1-2,0 0-1,-1 1 0,-1-1 1,0 1-1,-2-1 1,0 2 0,-1 0 1,0-2-1,-1 3 3,-1 0 0,-2-1-1,1 2 2,-2 0-1,0 0 3,1 3 0,-2-1 1,0 2 1,-2 0-1,2 0 2,-1 1 0,1 2-1,-1-1 0,1 1 0,-3-2 1,3 2-1,0 0 1,-3 0 0,1 0 1,-1 1 0,1 0-1,0 0-1,-1 1 0,1 0-2,1 1 1,-1-1 1,0 2 0,1 1 0,-1 0 0,0 0 0,-1 3-1,2-1 0,-1 2 0,0 1-1,1 0 2,0 0-1,0 1 1,1-1 1,0 2 0,0 0 0,1 1 1,0-1 0,0 0-1,-1 0 1,3 0 0,-2-1-1,2 0 1,-1 1 0,1-1 0,0-1-1,0 0-1,2 0 1,-1 0 0,0-1-2,1 0 1,1-1 0,-1 0 0,3-2 0,-2 1-2,1-1 1,0-1-1,1 0-2,0-3-2,0 0-6,1 1-6,1-1-9,-1-2-10,-1 0-12,2-2-22,-2 0-28,0 1-21,0-3-21,1 1-15,-2-2-13,1 0-7</inkml:trace>
  <inkml:trace contextRef="#ctx0" brushRef="#br0" timeOffset="165249.4517">21465 8721 110,'0'3'142,"3"-2"-11,-1 1-19,0 1-26,0-1-29,2 2-16,-1-1-10,0-1-5,2 1 0,1 0 1,-1 1 2,1-2 1,1 1 2,0 0 0,2 0 1,0 0 1,0 0-2,1 0 0,1 0-3,0 0-1,2-1-1,-1 1 0,2-3-3,-1 3-1,0-1-3,2 0-2,-2-1 0,3 1-1,-1-2-1,1 1-1,0 0-2,0-1-1,-2 0-2,4 0-1,-2 0-2,-1-1-2,2 0 0,-2 1 0,1-2-2,-2 2 1,2-2-2,-2 1 0,1-1-3,-2 2 0,2-3 1,-1 3-1,-1-2 0,1 0-2,-1-1-1,1 1-4,-2 0-5,0 1-9,-1-2-10,0 1-11,0 0-15,-1 0-21,-1-1-22,0 1-25,-1-1-27,-1 1-16,0 0-12,1 0-4,-3 0-2</inkml:trace>
  <inkml:trace contextRef="#ctx0" brushRef="#br0" timeOffset="165885.4881">21612 9078 133,'-3'11'156,"0"1"2,0 1-22,-1 1-30,0 2-32,1 0-33,0 1-15,-1-1-6,0 1-2,0-1 0,1 0-1,0-1 2,0 1-1,0-1 1,-1 0 2,1 0-1,0 0 0,-1 0-2,0 0 1,0 1-1,0-1-2,0 2-2,0-2-3,0 1-2,-1-1-2,1 0-2,0-1-1,1-1 0,0 0-1,-1 0 0,1-1-1,1-2 0,-2 0-2,3-2 1,-2 0-1,2-2 0,-1 0 1,1-1 0,1-2 1,0 0-1,0-3 0,0 0-2,0 0-1,0 2 1,0-2 0,0 0 1,0 0 1,0 0 0,4-1 1,0-2-1,0 2 0,1-3-1,0-2-1,2 1 1,1-2 0,-1-2 1,1 0 1,1-1-1,1-1-2,-1-1 0,1 0 0,0 0 0,1-1 1,-2-1-3,3 2 0,-2-2 1,1-1-1,0 2 0,1 0 0,-2 0-2,2 1 0,-2 0 1,1 0 0,-2 2 2,1 2-1,0-1 1,0 2-1,-2 1 0,0 0 2,0 3-2,-1 0 1,1 0 1,-2 2 2,-1 0 1,3 1-1,-2 1-2,-1 0 1,0 2 1,0-1 0,0 2 0,-1-1-1,-1 2 2,2-1 0,-1 3 1,-1-1-1,1 1 1,-2 0 0,2 0 1,-2 1 0,0-1 2,-2 2 1,1 0 1,-1-1 0,0 2 0,-1 0 0,1 0 1,-2 0 0,0 0 2,-2 1 1,1 1 1,-1-2 2,0 2 1,-1 0 1,-1-2 1,-1 2 0,0 0 0,0-1 1,0-1 1,-2 0 1,-1 0 1,2-1 1,-4-1-1,4 1 1,-4-1-1,2 0-2,-1-1-2,1 0 0,-2 0-1,2-1 0,-1 0-1,0-3-2,1 1-1,1-1-1,-2-1-1,1 0-3,1-2 0,-1-1-1,2 0-1,-1-1-1,0-1-1,1-1-1,0 1-1,1-3 0,0 0-4,-1-1-2,3-1-5,-1 1-6,1-3-11,1-1-8,2 0-10,-1-1-9,2-1-11,2-3-16,2 2-17,1-3-26,1 0-31,0 0-21,3-1-18,0 0-8,1 1-3,0-1 4</inkml:trace>
  <inkml:trace contextRef="#ctx0" brushRef="#br0" timeOffset="166242.5085">22576 8855 177,'0'0'230,"0"0"0,-2-1 0,2 1-2,0 0 0,0 0 2,0 0-57,0 0-83,0 0-43,0 0-23,0 0-13,0 0-5,0 0-4,0 0 0,0 0-1,0 0-1,0 0 0,0 0-1,0 0-3,0 0-2,0 0-6,0 0-9,0 0-9,0 0-9,-2-1-10,2 1-8,0 0-12,0 0-12,0 0-23,0 0-25,0 0-30,0 0-28,4-3-18,0 2-10,0-1-1,1-1 5</inkml:trace>
  <inkml:trace contextRef="#ctx0" brushRef="#br0" timeOffset="166756.5379">23488 8254 29,'0'-4'163,"-1"1"1,0 1-6,0-1-7,0 0-34,-1 0-49,0 0-28,1 1-16,-1-1-9,0 1-4,-1-1 0,1 0 0,-1-1 0,-2 2 2,1-1 0,0 0 1,0 2 0,-1-1 1,1 0-1,-3 0 0,1 1-1,-1 1-1,0 0-1,-1 1 0,-3 1-2,1 0-1,-1 1-3,-1 0-1,0 1 0,-2 0-2,0 1 1,1 2 0,0 0 2,-2 0-1,3 2 1,0-1 1,-1 2-2,2 1 1,-1 0 0,1 1 0,2 0-1,0-1 0,2 2-1,0 0 1,2-2-2,0 1 0,2 0 0,-2 1 0,5-2-1,0-1 2,0 2-1,3-3-1,0 0 0,-1 1-1,1-2 0,2 0 2,0-1 0,1 1 0,1-1-1,-1-1-1,2 0 0,-1-2 0,0 1-1,2-2 0,0-1 0,0 1 0,2-3 0,-2 0 2,1 0 1,1-2-1,0 1-2,-1-3 1,1 1-1,0-2 1,0 0-2,0-1 0,0 0-3,0-1-2,-1 0-2,0-1-3,0-1-3,0-2-3,-1 1-4,0-1-3,0-1-4,-2-1-4,0 0-2,2-1-2,-2 0-4,-1-1-4,1-1-3,-2 0-5,4 0-7,-3-1-8,1-2-11,-1 0-11,2-2-12,0 1-10,-2-3-7,2 0-4</inkml:trace>
  <inkml:trace contextRef="#ctx0" brushRef="#br0" timeOffset="167031.5537">23738 7720 24,'0'0'151,"0"0"-4,0 0-14,0 0-21,0 0-27,0 0-31,0 0-19,-1 4-13,1 0-8,-2 0-5,0 3 0,1 0 0,-2 1 0,1 2 3,-2 0 1,2 2 2,-2 1 0,-1 0 2,0 3 1,0-1 0,0 2 1,0 0 2,0 1 2,0 0 1,0 0 1,0 1 0,0 1 0,-1 0-1,1 1 0,-1 0 0,-2 0 0,4 0 0,-3 1-2,1 1-1,-2-1-1,2 1-2,-1-1-2,1 0-3,0 2-2,0-2 0,0 1-2,1-1-1,0-1-1,1-1-1,0 1-3,0-3 1,0 1-1,2 0 0,-1-3-2,2 2 1,-1-4-1,0 3 0,2-2 0,-2-1 0,2-1-1,-1 0-2,0-1-3,1-1-7,-1 0-5,0-1-9,0-1-6,0-1-8,1-2-10,-1 1-11,-1-1-17,1-2-20,-1 0-26,2-4-28,-4 3-18,0-1-10,4-2-3</inkml:trace>
  <inkml:trace contextRef="#ctx0" brushRef="#br0" timeOffset="167468.5787">23151 8705 73,'0'2'141,"-1"-2"-10,0 3-14,0-3-22,1 2-24,0-2-16,-1 3-12,1-3-6,0 0-3,0 0 0,-1 2 0,1-2 0,0 0 0,0 0 0,0 0 0,1 3 0,0-2-2,1 0 0,-1 1-2,2-2 1,0 0 0,0 2 1,3-1-1,-2 1 2,2 0-2,-1-1 2,4 1 0,0-1 1,0 0 1,0 1-1,1-1 0,1-1 0,0 1 0,1-1-3,2 1-1,1-1-4,-1 2-2,2-2-2,0 0-1,0-2-1,3 2-3,-1-1-1,2 1-2,-1-1-1,2-2-2,0 2 1,-1-2-1,1 1 0,0-1-1,-1 1 0,2 1-1,-1-2-1,0 1 0,1 0 0,0-1 0,0 1-1,-1 0-2,1 2 1,0-3 0,-2 3 0,1-2-2,-1 0 0,-1 1-2,0-1 1,-1 0-1,0 1-1,-2-1 0,-1 2-1,-1-2 0,-1-1 0,0 3 1,-2-1-1,-1 0-1,0 0 0,-2 0 0,-2 1-2,0-1-1,-1 0-5,-1 1-7,-2-1-8,-2 1-12,0 0-12,0 0-10,0 0-13,0 0-12,0 0-17,-2 1-16,2-1-30,-7 2-31,1 1-24,-2-2-16,0 4-4,-2-3 1,-1 1 9</inkml:trace>
  <inkml:trace contextRef="#ctx0" brushRef="#br0" timeOffset="167950.6062">23449 9140 56,'0'0'147,"0"0"-7,2-3-11,-1 0-19,1 0-21,-1 0-21,1 1-17,-1-2-10,1 0-5,0 0-3,-2 1-1,1-1 1,0 0 0,0 0 1,1 1 2,-2-1-1,1 0-2,-1 1 0,0 0 2,0-1-2,-1 1-3,1 0 0,-2 0-3,1 2 0,1 1-2,-2-3-1,1 2-2,-2 0 0,1 0-2,0 0-1,-2 1-2,1 0-1,-2 0-3,1 1-2,-2 0-3,-1 1-1,0-2-1,-1 3-4,-1-1-1,0 1 0,-1 1 0,-1 1 1,1-1-1,0 2 1,-3-1 1,2 2-1,0 0 2,-2 1-1,1 1 1,-1-1 0,2 2 1,0 1 2,-2 0 0,1 0 0,2 1 2,0 0 1,0 0 0,0 3 2,2-2-1,1 0 1,1 2 1,2-1-1,-2-1 1,4 1 0,0-1-1,2 1 1,0-2-1,1 2-1,1-2 1,-1-1-1,5 0-1,-2 1 2,0-2 0,2 0 1,0-1 1,2-1 1,-1 1 0,3-4 1,0 2 0,3-2 0,0-1 0,1 0 0,1-1 0,1-2 0,1-1-1,2 0-1,0 0-1,-1-3-2,2 0-1,-1-1-1,1 0-3,1-1-2,1-2 0,-2 1-7,1-1-7,0-1-11,-1-2-14,1 1-17,0-1-20,-2-1-26,1-2-30,-3 1-32,2-1-33,-2 0-22,-1-2-16,-2 0-7,1-1-4,-2 0 3</inkml:trace>
  <inkml:trace contextRef="#ctx0" brushRef="#br0" timeOffset="172884.8884">18444 10834 116,'-2'-3'150,"2"0"-10,0 3-18,0-2-28,-1 0-36,1 2-17,-1-2-12,1-1-3,-1 1-3,0-1 1,0 0 0,0 0 0,0 0 0,-1 0 1,1-1 3,-1 0 1,0 0-1,0 1 0,0-1-1,0 1-2,0-1-3,0 1-2,-1-2-1,0 1-3,1 1 0,-1-1-1,-1 0 0,0 1-3,-1 0-1,1 0-2,0 1 1,0 0-1,-1-1-1,0 1-1,1 2 0,-2-3 0,2 1-1,-2 2-2,2 0 0,-2 0-2,1 0 0,-3 2 0,1-1-1,1 1-1,-1 0-1,-1 1-1,-1 1 1,3 1 1,-1-1 1,-1 2-1,0-1 0,1 0 0,1 2 1,-3-2-1,5 1-1,-1 0 1,0 1 0,0 0 1,1 0-1,-1-2 1,1 3 0,1 0 0,0-1 0,0 2-1,1-2-1,-1 2 0,2-1 2,-1 2-1,2-2-1,0 1 2,2 0 1,-1 1 0,1 0 0,0-1-1,2 2-1,-1-2 1,1 0 0,2 2 1,-1-2 0,2 2 1,0-2 0,-1 0-1,4 0 1,-1-1 0,0-1-2,2 1 1,-1-1 1,1-2-1,0 1 2,1-1-2,1 0 1,-1-2-1,0 0 0,2-1 1,-1 0 0,1-1-2,-2-1 1,2-1-1,-1-1-2,0 0-2,1-1-3,-1 0-8,-1 1-6,1-3-9,-2 1-7,1-1-11,-2 0-10,-2 0-17,0 0-22,-1 0-21,-1-2-23,-1 2-16,-1 0-17,0-1-5,-2 2-3</inkml:trace>
  <inkml:trace contextRef="#ctx0" brushRef="#br0" timeOffset="173226.908">17993 11255 134,'1'2'156,"1"1"2,-1-2-17,2 2-23,0 0-31,0-1-34,1 1-20,0 0-10,1 1-6,0-1 0,0 1 2,2-1 3,-2 1 2,3-1 3,0 1 1,1-1 3,0 0 1,1 0 1,2 0-1,-1 0-1,2 0-2,1 0-1,0-1-2,1 0-1,-2-1-3,2 1-3,0-1-1,2 0-2,-2-1-2,2 0-4,-2 0 0,3 0-1,0 0-2,-3 0-1,4 0-1,-2-1-1,0-1 1,0 1-3,0-1 0,-2 1-1,1-1-3,-1-1-2,0 0-5,-1 2-5,0-2-7,-1 1-7,-1-1-8,0 2-8,0-1-10,-1 0-11,-1-1-18,-1 1-19,0 0-23,0 1-24,-1 0-17,0-1-14,-2 2-6,0 0 1</inkml:trace>
  <inkml:trace contextRef="#ctx0" brushRef="#br0" timeOffset="174032.9541">18402 11785 79,'-3'0'144,"-1"0"-5,1-2-19,-1 2-28,1 0-23,0 0-25,0-1-10,0-1-7,-1 2-3,0 0-1,-2-1 0,3-1 0,-1 1 1,0-2 0,0 1-2,-1-1 1,0 2-2,0-2-3,-1 1-2,0 0-4,1 0-3,-1-1-1,-2 1-1,2 0-2,0-1 1,-2 1-1,0-1 1,1 2 1,0-2 0,-1 3 1,0-2 0,1 2 0,-1-1 1,0 1 0,-1 1 0,1-1-1,-1 2 1,0 1 0,-1-2-1,1 2-1,1 2 0,-2-2 0,2 1 0,-1 2 1,3-1 0,-2 2-1,0 0 1,0 0 0,3 0 0,-3 1 0,3 1 0,-1 0 0,0 1 0,1 0 1,-1 1-1,2-1 0,-1 1-2,2-1-1,-1 1 0,1-1-1,1 0 0,0 1-1,1-1 1,0 0-1,1-2 0,0 1-1,1-2 1,0 1-1,2-2-1,0 0 0,1-1-1,0 0 1,2-1 1,-1-1 1,3-1 1,-1-1-1,1 0-2,1-1 1,0-1 0,1 0 0,1-1-1,-1-1 0,2-1-1,1-1 1,-1-2 0,2 1 1,-1-1-1,0-2-1,1 0 0,-2-2 0,3 1 0,-2-1-2,1-1-1,-1-1-1,0 1-1,1-2-2,-2-1-1,1-1-2,-2 1-1,1-2-2,-1 2-3,-1-3-3,-2 0-2,2 0 0,-2 0-3,0-2-1,0 0-2,-1-1 1,0 1 1,-2 0 0,0 0 2,0-1 1,-1 2 2,-1-2 4,0 4 2,-1 1 3,0 0 3,-1 2 3,0 2 3,-1 2 3,0 2 3,0 1 0,0 1 2,0 3 2,-1-1 1,1 4 0,0 0-1,0 0-1,0 0 1,0 0-2,0 0 0,-2 2-1,0-1 0,-1 1 0,1 2 1,-1-1-1,1 1-1,0 1 1,-2-1-2,2 2 1,-1 1 0,1-1 1,-1 2 1,1-1 0,0 1 0,-1 2 0,2 0 1,-2-1 2,2 1 0,-2 2 3,0 0 1,1 0 1,0 3 1,-1 1 0,1-1 0,-1 2 1,1-2 2,0 3 0,-1 0 2,1 1 1,-1-2 1,1 3 0,-2-1-1,0 0 0,2-2 0,-1 3 0,0-3 0,-1 1 1,1-1-1,1 1 0,-1-1-1,0-2 0,1 1-2,-3 0 0,4-1-2,-2-1-3,1 0-2,0 0 0,0 0-2,0-3 0,1 0-1,0 0-2,1-2-2,0-1 0,1 0-2,0-2 0,0 0 0,0-1-1,2-1 0,0 0 0,-1-2 0,0 1 0,4-2-2,-2 0-1,3-1-4,-2-1-3,2-1-6,1 0-7,-1-3-9,1 0-10,0 1-10,3-2-12,-2-1-13,0 0-16,1-2-24,-1-1-26,-1-1-23,1 1-20,0-1-9,-1-1-4,0-1 0</inkml:trace>
  <inkml:trace contextRef="#ctx0" brushRef="#br0" timeOffset="174549.9837">19145 11139 63,'0'-3'158,"-1"2"-4,1 1-5,0 0-27,0 0-35,0 0-27,0 0-20,0 0-12,0 0-7,0 0-2,0 0-3,0 0-1,-1 1 1,0 2 2,0 0 3,1 1 1,-1 1 3,-1 0 0,1 2 1,-1 1-1,1 1-1,0 0 0,-1 2-1,0 0 0,1 1-1,0 1 0,0-1-2,1 1-2,0 1-4,1-3-3,0 3-1,0-3-2,-1 1 0,2 0-2,0-3-1,-1 2 0,0-1 1,1-2 0,0 0-1,0-1 0,-1-2-1,1 1 1,-1-1-1,1-2 1,-1 0-1,1-1 1,-1 0 1,-1-2 0,2 1 2,-2-1 1,2 0 1,2 0 1,-1 0 3,0-1 2,1-2 0,1 2 2,1-4-1,-1 2 1,3-1-1,-2-2 0,0 0-1,2-1-1,0-1-2,-1 1-2,0-2-1,0 1-2,0-3-3,0 1-2,-1 1-2,2-2 0,-3 1 0,4-1 0,-2 1-2,-1-3 0,1 2-1,0 0-1,0 1-3,-1-1-5,0 1-4,-1 1-8,3-1-6,-3 2-8,0-1-8,0 3-10,0-1-9,-1 0-15,1 2-16,-1 1-27,0 0-31,0 1-20,0 1-15,0 0-5,-1 1-1</inkml:trace>
  <inkml:trace contextRef="#ctx0" brushRef="#br0" timeOffset="175068.0133">19556 11174 38,'3'-2'151,"-2"-1"-3,0 2-5,-1 1-24,0 0-35,0 0-20,0 0-15,0 0-7,0 0-4,0 0-1,-2-3-1,0 2-1,0 1-1,-2 0 0,-1 0-1,0 1-1,-2 1-3,0-1-4,-2 4-2,-1-1-4,-1 2-2,-1 1-1,0 0-2,0 3 0,-3 1-1,3 0 1,-1 0 0,1 3 0,-1-1 0,3 1 0,0-1 1,3 1-2,-1-1-2,1-2-1,2 1-2,2-1-1,1 1-1,0-3-2,1-2 0,1 0-1,1 1-1,1-2 0,0-2 0,1 0-1,0-1 0,1-1 0,1 0 1,1-2-1,1 0 2,-1-2 0,0 0-1,3-1 0,1-2 1,-1 0-1,1-1 2,0-1-2,0-1 0,0-1 0,1 1 0,-2-3-2,1 1 1,0-1-1,-2 1 1,-1 0 0,0 1 0,0-1-1,-3 1 0,1 0 0,-2 1 1,-1 1 0,1-2 0,-2 2 1,0 2 3,-1 0 3,0 1 3,0 2 0,-1-1 1,1 0 2,0 3 0,0 0 0,0 0 1,0 0 1,0 0-1,-4 1 0,1 2 0,0-1-1,-1 0-3,0 3-2,-1 0-2,0 1-2,1-1-1,0 2-2,0 0 0,0 0-1,1 1 0,0-1 0,2 1 0,-1-2 1,2 1 0,2 0-1,-1-1 0,1 0-1,0 0 1,0 0 0,2-2 1,0 0 0,1 1-1,0-2 1,1 1 0,0-2-1,1 1 0,0-3-2,1 1-1,0-1-1,1-1-5,-1-1-5,1 0-3,-1-1-6,0-1-5,0 1-6,0-3-4,0 1-7,-1-2-6,-1 1-7,2 1-5,-3-2-7,0-1-5,0 2-6,-1-2-4,0 1-3,-1-2-5,1 1-6,-2 0-7,0-2-12,-1 0-12,0 1-9,-1 1-4</inkml:trace>
  <inkml:trace contextRef="#ctx0" brushRef="#br0" timeOffset="175436.0344">19573 10947 142,'-3'-3'167,"0"2"0,3 1-12,0 0-14,0 0-37,0 0-46,0 0-23,0 0-12,0 0-7,0 0-5,0 0-1,0 0-3,0 0 2,0 0 1,2 3-1,1-2 0,-1 1 0,0 0 0,3-1-1,-1 1 1,0-1-2,2 1-2,0 1-2,0-2-3,2 0-5,0 1-7,-1-1-11,0 1-13,3-1-17,-2 0-21,0-1-24,0 0-26,1 0-21,-2 0-16,2-1-8,1 0-5</inkml:trace>
  <inkml:trace contextRef="#ctx0" brushRef="#br0" timeOffset="176099.0723">20531 10957 78,'0'-2'162,"0"-1"0,0 3-11,0-3-17,0 1-32,0-1-42,-1 2-20,0-2-13,0 1-4,1 0 1,-2-1 0,0 0 2,1 1-1,-3-1 0,2-1 0,-1 1 1,1 0 1,-1 0-2,0 1-1,-1-1 0,-1 1-3,1-1-2,-1 1-3,0-1-5,-1 3 0,-1-3-1,3 3 2,-4-1-1,2 1 1,-1 0-1,0 1 0,0-1 1,-2 3-1,1-1 1,0 1 1,-1 2-2,0-1 0,0 0 0,-1 2-2,1-1-1,2 2-1,0 0-1,-1 0-2,2 0 0,0-1 1,0 1 0,3 1 0,0-2 0,1 0-2,0 1 0,-1 0-2,3-2 1,0 2 0,0-2 1,0 0-1,1 1 1,1-2-1,1 0 2,0 1-1,-1-1-1,0 0 0,2-2 0,-1 1-1,1-1 3,0 1-1,1-2 0,2-1 1,-2 0-1,2 0 1,-1-1-1,2 0 1,-1-1-2,1-1 0,0 0 0,1-1-1,-1 1 1,-1-1 0,2-1 1,-1 0-2,0 0-1,1-2-2,0 2-4,-2-2-3,1 1-3,-1-2-2,2 0-6,-1-1-1,0 1-2,-1-2-3,1-1-1,-2 1-3,3-1-3,-3-2-3,1 1-2,-1-1-2,0 0 2,-1 0-1,0-2 0,0-1 1,1 0 2,-1-1-1,0 0-1,0-2 0,1 0 0,1-2 1,-2 1 2,1-3 1,-1 0 5,2 1 1,0-1 4,-1-1 2,0 2 4,-1 0 4,1-1 4,-2 2 5,3 1 2,-4 3 5,2 0 3,-1 1 4,-1 2 3,0 1 2,0 1 2,-1 3 2,0 1 2,2 1 0,-3 2 1,1 0-1,-1 1 0,0 0 0,-1 2 1,0 2-2,0 0-1,0 0-2,0 0 0,0 0-2,0 0-2,0 0-1,0 0-1,0 0-2,0 0 2,0 3 0,-2 1 2,1-1 0,0 2 0,-1 0 1,-1 2 0,1 1 0,0 1-1,0 0 1,0-1 3,-2 4 1,3 0 1,-1 0 0,0 2 0,-1 0 0,1 1 1,1 1-1,-1 0 0,-1 1 2,2 0 0,-3 0 1,2 2 2,-1 0 1,1-1-1,0 1-1,-1 2-1,1-2-1,-3 1-1,3-1-2,0-1 0,-1 2-1,-1-2 0,2 1-2,-1-1 0,-1 0-2,3 0-2,-2-2 0,1 0-1,-2 0-1,3-1-1,-1-1 1,-1 1 0,0-1-1,1-2-1,1 2 0,-1-2-1,1-1-1,0 1 0,0-2-2,1-1 0,-1 1 0,-1-1 0,2-1 1,-1-1-1,1 0 0,-1-1-2,0-1-1,0 0-1,1 0-2,-1-1-4,1 0-5,0-1-8,0-1-7,0 0-8,0-2-8,0 3-9,0-3-8,0 0-9,-1 2-13,1-2-13,0 0-16,0 0-17,0 0-19,-4 2-21,4-2-11,-4 1-4,-3 2 1</inkml:trace>
  <inkml:trace contextRef="#ctx0" brushRef="#br0" timeOffset="176612.1016">20187 11327 147,'6'1'153,"0"-1"-8,2 1-11,-1-1-27,2 1-35,-1-1-18,0 0-11,0 0-2,1 0-2,0 0 1,-2 0 2,1 0 1,1 0 1,-1 0 0,0 0-2,2 0 0,-1 0-1,0-1-4,2 1-2,-1-1-1,0 0-4,2 1-2,-2-1-2,2 1-3,-1 0-1,0-1-3,0 1-1,0-1-2,1 0-2,0 1-1,-1-1-2,0 0 0,2-1-1,-2 1 0,1 0-2,0-1-2,0 1-1,1-2-2,-2 1-1,1-1-2,0 2-2,-1-1-5,0 0-7,-1-1-7,0 1-9,0 0-10,-2 0-8,0 0-10,-1 1-11,0-1-15,-1 1-18,-1 0-25,-5 1-29,5-1-19,-5 1-16,0 0-4,0 0 1</inkml:trace>
  <inkml:trace contextRef="#ctx0" brushRef="#br0" timeOffset="176943.1206">20508 11611 28,'0'0'153,"-1"-3"-4,0 1-7,1 0-20,0-1-27,0 0-24,0 1-24,0-1-11,-1-1-6,0 1-3,0 1-2,0-2 1,1 0 0,-2 0 0,0 1 1,0 0 0,-1-1 1,0 2-1,0-1-4,0 0-1,-1 0 0,-1 1-3,0 0-3,-1 1-4,-1-2-1,0 3-2,-1 0 1,0 0 0,-2 3-1,1-1 2,0 1-1,-2 1 2,1 1 1,-1-1 0,0 4-1,0-3 1,-1 3 0,1 0 1,1 2 0,-2-1 0,3 2 0,-1-1 0,0 1 1,1 0 0,1 2 1,1-1-1,-1-2 0,1 3 0,3-1 0,-2 0 0,4 0-2,0-1 0,0 0 0,1 0-2,1 0 0,2-1-1,0-1 0,1 1-2,1-1 1,1 0-1,0-1 0,4-3-2,-2 3-1,2-2 1,0-1-1,3-1 0,-2-1 0,4 0 1,0-3-2,2 0 0,-1 0-1,1-3 0,0 1-2,3-2 0,-1-1-3,0-2-3,2 0-5,-1-1-8,0 0-9,1-2-10,-3-1-9,4 1-12,-3-2-11,1 0-18,0 0-19,-2-1-26,0 1-29,1-2-18,-1 2-16,-2-2-6,0-1-1</inkml:trace>
  <inkml:trace contextRef="#ctx0" brushRef="#br0" timeOffset="177985.1802">21263 11135 60,'0'0'160,"0"0"-2,0 0-3,0 0-19,0 0-28,0 0-27,0 0-27,0 0-13,0 0-6,0 0-1,0 0 0,0 0 0,0 0 1,4-2-1,-2 0-1,1-1 0,0 1-3,1-2 0,1 1-2,0-1-4,0-1-3,1 0-7,0-2-4,1 1-4,-1-1-2,1 0-2,-1 0 0,1-2 0,1 1 0,-1-2-1,1 2 1,-1-1 0,1-3-1,-1 2 0,1-2-1,-1 0 0,1-1 1,-1 0 0,1 0-2,-1-1 0,2-2 1,-3 1-1,3 0-1,-1-2 1,0 1 0,-1-1 0,1-1-2,-1-2-2,2 2-2,-2-1 0,0-3-4,0 1 0,1 0-2,-2 0 0,0 1-1,-1-2 1,0 2 1,-1 0 1,1 2-2,-2 2 1,-1 2 2,1-1 1,-2 3 2,1 2 2,-1 2 1,0 1 1,-1 2 3,0 1 0,0 1 0,0 3-1,-2-2 0,2 2 0,0 0 2,-3 2 0,0 0 0,-1 2-1,0 1-1,-2 1 0,1 2 1,-2 1 1,0 1 0,0 3-1,-2 0 1,0 2 0,0 2 1,-2 0 0,1 3 1,-2-1 2,1 2 0,0 1 1,-2 2 2,1 0 1,0 0 0,-2 1 2,2 1 1,-1 0 0,0 1 0,2-2 1,-1 2-1,1-1-1,1-1 1,1 0-3,1-2-2,-1 1 0,2-3-1,2 0-2,0-1-1,1-2 0,0-1-1,2-1-1,-1-1-1,3-1 1,0-1-1,0-1 1,3-2-1,-1-2-1,2 0 1,0-1 0,0-1-2,1-2-2,2 0 0,-1 0-4,2-2-3,0-1-3,1-1-5,1-2-3,1 0-5,0-2-4,1 1-4,-1-1-4,2-2-2,-1 1-3,2-2-2,-2 0-2,2-1-1,-2 2 1,0-4 2,1 2 3,-1-2 4,0 1 3,0 0 4,-1-2 4,1 2 4,0-1 5,-1 0 2,1 0 5,-1 1 4,0-2 4,0 2 2,-2 1 3,2-2 1,-2 0 1,-1 3 3,1-1 2,0 0 2,-2 1 2,0-1 3,0 2 2,0-1 3,-3 0 0,2 3 2,-2-2 0,-1 1 2,1 1 2,-2-1 3,0 3 4,2-3 2,-3 3 4,0 0 1,0-1 0,-1 3 1,0 0-2,0 0 0,-1-2-2,1 2-1,-2 0-1,-2 0-1,0 0-3,-1 1-3,-2 0-5,0 2-3,-2 1-5,-1 1-1,0-1-1,-3 3-3,0 0 1,0 2-1,-2 1 2,0 1-1,2-1 1,-1 2 1,0 1 0,1 0 1,1-1 0,1 0 0,1 1 0,0-1-2,3-2-2,0 1 0,2-1-2,0-1-2,1-1-1,1 0 0,2-1-1,-1-2-1,2 2-2,2-2 1,1-1-1,0 0-2,2 0 0,0-4 0,1 3 0,2-3-2,0 0-1,0 0 0,2-3-2,-1 3-2,3-4-2,-2 0 0,2 0-2,-2-1-1,2-2-2,1 1 0,-3-1-1,1 0-1,-1-1 3,0-1 0,-1 2 0,0 0 3,-3-1 1,2 1 0,-2 0 1,-1 0 2,0 1 2,-2 0 1,0 1 4,-1 2 3,0-1 2,-2 2 3,0-1 1,0 3 1,0-3-1,-2 2 1,2 1 0,-2 0 1,-2 1-1,0 0 2,-1 1-1,0 1 0,-1 1-2,0 1 1,-1-1-2,0 2-3,0 1-1,1 0 0,-1 0-1,1 1 0,2-1 0,0 1 3,0-1-1,2 1-2,1-2 1,1 1-1,1-1-1,1-1 0,0 1 0,2-1-1,2 0 1,0-3 0,1 1-1,0 0-2,2-2-5,2-1-8,1 0-8,2 0-9,-2-1-9,3-2-10,-1 0-11,-1-2-11,2-1-16,-2-1-20,1 1-22,-1-2-24,0 0-19,-2 0-14,0-2-4,0 0-2</inkml:trace>
  <inkml:trace contextRef="#ctx0" brushRef="#br0" timeOffset="178191.192">21742 10765 63,'-3'-3'167,"-1"1"0,3 0-4,1 2-5,0 0-36,0 0-52,0 0-28,0 0-18,0 0-8,0 0-5,0 0-1,0 0-1,0 0-1,4 0 1,-1 0 0,1 0 0,1 1-1,0 0 1,2-1-2,2 1-4,-2-1-8,2 0-8,-1 0-13,3 0-16,0 0-29,0 0-36,0 0-24,-1-1-20,2 1-13,-3-1-7,1 0-4</inkml:trace>
  <inkml:trace contextRef="#ctx0" brushRef="#br0" timeOffset="178765.2248">22366 10689 58,'3'-4'165,"0"0"1,1 0 2,0-1-21,0 2-33,0 1-33,2-1-33,-1 1-15,1 0-9,0-3-2,0 4-1,-2-2 0,2 0 1,-1 1 0,1-1 0,-1 2-1,-1-2 1,0 2 0,0-1 0,-1 2-2,0 0-2,-1 0-3,2 0-3,-3 2-2,3 0 1,-2 1-2,1-1 1,-2 3-1,1 0 0,-1 1 0,0 1 1,0 1 0,-2 2 2,0 2 2,-2-1 1,0 2 3,-2 1 2,-2 2 2,-1 0 1,0 2 1,-3 1 1,-2-2 0,0 4 1,-2-2 1,0 1 1,-2 0 0,1 0-2,-2 0 0,0-1 1,0 0-1,-1-1-3,2-1-2,-1 0-3,1-2-3,-1 0-1,1-1-1,1-1-4,-1-1 0,0 1-2,3-2-1,0-2-1,0 0-1,2-1-1,1-1-2,-1 0 0,3-1 0,1-2 0,-1 0 0,3-1-1,0 0 1,2-3 0,0 0 0,1 0 1,-2 0-1,3-2-1,0 1 0,-1-1-1,2-1 1,-1 0 0,1 0-1,1-3 0,0 2 0,1-2-2,-1 1 0,3-2 2,-1 0-1,0 1-2,1-2 1,3 3-1,-2-2 1,0 1-1,0 0 2,1 1-1,-1 0 1,-1 0 1,4 2 0,-3-1 1,2 3-1,-1-2 0,0 2 0,0 0 0,2 0 0,-1 1 2,1 1-1,-1 0 1,2 1 0,-3 1-1,3-1 0,-2 1 1,1 2-1,2-1 0,-2 0-1,0 2 0,0-1 1,2 1 0,-2 0 1,1-1-1,0 1 0,1 1-1,-1-3 0,0 2 1,1 0-1,0-2 0,-1 2 1,1-2-1,1 2 0,-3-2 0,3 0-1,0-1-1,-1 1-7,-1-1-7,2 0-8,-2-1-12,1 1-9,-1-3-10,1 0-11,1 0-10,-1 0-12,0 0-11,0 0-16,0-3-16,0 1-19,0-1-23,1-1-9,1-1-8,0 1 1,0-1 3</inkml:trace>
  <inkml:trace contextRef="#ctx0" brushRef="#br0" timeOffset="179244.2522">22839 10808 154,'0'-3'165,"0"3"1,-1-1-15,1 1-24,0 0-33,-2-2-36,0 2-21,-2 0-9,0 0-4,0 0-3,-1 1 0,-2 0 1,1 0 1,-3 1 0,1 1 1,-1-2 0,1 2-1,-3 0 2,1-1-2,1 1-1,-2 1-1,3 0-2,-1 0-1,-1-1-2,2 2-2,0-1-1,1 1-1,-3-3-1,6 3-3,-2-2 1,2 1-1,1-1-2,0 0 0,1 0 0,-1 0 0,3 0-3,0 2 1,0-3-1,3 3 1,-1-3-3,0 3 1,1-1-1,0 1 0,1-1 1,1 2-1,-2-2 2,3 2-1,1-1-1,-1-1 0,0 2 0,-1-2-1,2 2 0,0-1 0,-2 1 0,1-2 1,-1 0 0,1 2 0,-1 0-1,0-1-1,-1 0 1,1 1 1,-1-3 0,-1 3 0,1-1-1,0 0 1,-3 1-2,3-1 1,-3 0 0,1 0 0,-1 2-1,0-2 2,-1 2-1,0-2 0,0 2 0,-1 0-1,1 0 0,-2 0 0,0-1 2,0 1 1,0 0 1,-2 0 1,2-1 0,-1 1 2,0-2 2,0 1 1,0-1 1,-1 0 2,0-2 3,-1 2 3,-1-2 2,0 1 1,0-1 0,-1 0 0,-3 1-1,2-2-1,-1 3 1,-2-3-2,1 1-1,1-1-3,0 0 0,-1 1-3,1-3-1,1 3-3,0-3-2,1 0-2,0 0 0,1-3-1,1 3-1,-1 0 2,1-3-1,1 1 0,0 0-2,1-1-1,0 1-4,1-3-3,0 1-6,2-1-7,0-1-6,0 1-6,2-2-6,0 1-9,2-1-10,0 1-9,1-1-8,0-1-12,3 1-15,0 0-19,0-1-21,1 0-18,0 0-15,1 2-9,1-1-4,0-1 0</inkml:trace>
  <inkml:trace contextRef="#ctx0" brushRef="#br0" timeOffset="179700.2783">22944 10962 141,'-1'3'161,"-2"1"2,2-1-16,-1 0-25,-2 2-30,0 0-29,0-1-16,-3 3-7,-1-2-2,2 2-2,-1 0 4,0 0 1,-2 1 4,1 1 2,-1-1-1,0 1 0,1-1-3,-1 3-1,1-2-2,0 0-5,1 2-4,0-1-4,2-2-3,-1 2-1,2 0-3,2-1-3,-1-2-4,2 0-2,0 1 0,0-1 0,1 0-1,1 0-1,0-1 0,1 1 1,1-3-1,0 2 0,2-2 0,1 1-1,0-1-1,0-1 2,1 0-1,2-1-1,0-1 0,1 0 0,1-2-1,1 0 0,0-1 0,0-1-2,2-1 0,0 0 2,-2-2-2,2 1-1,-2-2 0,-1 0-1,1-1 0,-3 1-2,0-2 0,-1 0 0,-1 0-2,-1-1-5,-2 1-5,-2 0-6,0-2-6,-2 2-9,0-2-4,-1 0-5,-2-1-6,0 0-5,-1 0-5,-1 0-4,-1-1-3,-2 0-1,1 0 0,0 1 3,0-2 5,-2 1 3,2 0 8,0 0 8,0 1 5,-1-1 6,1 1 5,2 0 5,0 2 7,1-2 4,0 3 4,0 1 4,1-1 3,2 1 2,-1-1 3,0 4 3,2-2 1,2 2 0,0-1 0,0 0-1,1 2 1,1 1 0,0-2 1,-1 2 1,3 1 0,-2-1-1,2 0 0,-1 1 0,1-1-2,-1 2 0,0-1-1,1 1 0,0 0-1,0 1 0,-1 0-1,2 0-2,-1 1 0,1-1-2,-1 3-1,1-3 0,-1 3-1,1-2-3,-3 2-4,5-1-5,-3 1-6,-1-3-11,1 2-9,1 0-10,-1-1-19,-1 1-21,1-2-24,0 0-22,-2 0-17,4 0-14,-2-2-6</inkml:trace>
  <inkml:trace contextRef="#ctx0" brushRef="#br0" timeOffset="179940.292">23494 10406 190,'0'0'190,"-2"2"0,0 1 0,0 1-8,-1 2-13,0 1-44,1 0-59,-3 2-32,1-1-17,0 2-8,-3 1-6,1-1 0,0 0 0,-1 2-1,0 0 0,0 1-4,-1 0-5,0 0-13,-2 1-18,1 1-36,-1-1-43,-2 2-30,0 0-23,-3 0-13,1-1-7,-4-1-6,2 0-3</inkml:trace>
  <inkml:trace contextRef="#ctx0" brushRef="#br0" timeOffset="234483.4117">16069 12678 112,'0'-2'131,"0"2"-17,0 0-24,0 0-20,0 0-19,1-3-9,-1 3-6,0 0-4,0-2-3,0 2 0,0-3 0,0 1-1,0 2 0,0-2 0,0 2-1,0-3 0,0 3-3,0-3-1,0 3-1,0-2-1,-1 0-1,1 2 0,0 0 0,0 0-2,0 0-1,0 0-1,0 0-1,0 0-1,0 0-1,0 0-2,0 0 0,0 0-2,0 0 0,0 0-2,-1 2-1,0 0-1,-1 3-2,2-2 1,-2 4-1,0 0 1,1 0-1,-3 3 1,1 2-2,1 0 1,-2 2 0,0 0 2,0 2 0,0-1 1,0 2 1,-2 0-1,2-1 0,-1 1 0,1 0 1,0-1-1,-1 0 2,2 0-1,-2-1 1,1 0 0,0 0 0,0-1 0,2-2-1,-1 2-1,1-3-1,-1 0 0,1 0 0,0 0-1,-2-1-1,3-2 0,-1 1-2,1-2 1,0 1 0,0-2-1,0 1-2,0-2 0,1-1 0,0 0 1,0 0 0,0-3-1,0-1 0,0 0-1,0 0-2,0 0-2,0 0-2,0 0-4,0 0-5,0 0-5,0 0-8,-2-1-7,0-1-7,1-2-6,-1 0-6,0-2-5,1-2-4,-1 1-6,0 0-7,-1-4-9,0 1-9,1-1-12,-1-1-12,2 0-9,0 0-4</inkml:trace>
  <inkml:trace contextRef="#ctx0" brushRef="#br0" timeOffset="234724.4255">15889 12575 140,'0'-3'142,"0"3"-18,1-2-28,0 0-23,0 1-20,1-1-11,0 1-5,1-1-4,0 0-3,1 0-3,2-1-2,0 0-1,0 1-1,1-1-1,2 0-2,-1 0-1,1-1-3,1 2-1,1-1-2,0 0-1,2 0-2,-2 0-1,3 1-2,1-1-1,-1 1-1,3-1-1,-1-1-2,1 2-2,0 0-3,-1 0-8,-1 0-9,2 0-13,-2 0-17,-1 1-26,0 1-32,0 1-22,-3 0-17,0 0-11,-1 1-8</inkml:trace>
  <inkml:trace contextRef="#ctx0" brushRef="#br0" timeOffset="235700.4813">16268 12838 54,'2'3'142,"-2"1"-13,1 1-17,1-1-23,-1 1-24,-1 1-16,-1 1-12,-1 0-6,1 2-3,0-1 0,-2 1-1,1-1 1,0 1-3,-1 1-1,1-2-3,-1 3 0,2-3-1,-1 1-3,0 0-1,-1 0-1,1 0-1,1-2-1,-2 0 0,2 1-2,-1 0 0,1-3-1,-1 1-2,0-1 1,1 0 0,0-1-2,0 0-2,1-1-1,0-2 0,0 2-1,0-3-1,1 2 1,-1-2-1,1 3 1,0-2 0,1 0-2,0 0 0,1-1 0,1 0 2,0-1 0,1 0 1,1-1-1,0-1 2,1 0-2,2-1-1,-1 0 0,0-1-1,3-2-1,-1 1 1,-1-1 0,2-2 0,0 0-3,-2-1-2,3-1-2,-2 0-2,1 1-2,0-2-2,0-1-1,1 1-2,-1-2-1,1 0-1,0 1-1,-2-1 1,2-1-2,-1 1 1,0 1 1,-2-1 1,2 0 1,-2 2 3,-1 0 1,0 2 2,-1-1 3,-1 3 2,-2 0 0,1 3 3,-1 0-1,-1 1 1,0 1 1,-2 1 2,-1 2 0,0 0 1,0 0 1,0 0 1,0 0 1,0 0 2,0 2 1,0 2 4,0 0 0,-3 1 3,1 2 1,-2 0 1,1 1 2,-1 3-2,0-1 2,-2 2 2,2 1 1,-3-1-1,2 2 0,-1 0-1,1 1 0,-2-1-2,0-1-2,2 1-2,0-1-1,0-2-1,0 1 0,1 0-2,-1-2-1,1 0-1,0-1-2,1-2-1,1 1 0,-1-1-3,1-1 0,0 0-1,2-3 1,-1 1 0,0-2-1,1 1 1,0-3-2,0 0-2,0 0 0,0 0 2,0 0 0,2-3-1,1 1 0,0-2 0,0 1 0,0-2 0,1 0-1,3-1 0,-1 0 0,0-1-1,1 0 1,-1-2 1,2 1-1,0 1 0,-2-3 0,2 0 0,0 2 0,-1-1 0,0 1 1,0 0 1,0 0-2,-1 0 0,2 1 1,-2 0 0,0 0 1,1 1 0,-1 0-1,0 2-1,-2 1 0,1 0 2,1-1-1,-2 2 1,0 0-2,0 2 0,0 0 1,-1 1 1,1 1 0,-1 0-2,1 1 0,-2 2 2,1-2 0,-1 2 0,1-1 0,-2 3 0,0 0 0,0-1 0,-1 3 0,0-1 2,-1 0-1,0-1-1,0 2 1,-2-2 1,1 0-1,-1 1 0,1 1 0,-2-3 0,2 1-1,0-2 0,-1 1 0,0-1 0,2-2-2,-1 0 1,0-1 0,2 1 1,0-3-1,0 0-1,0 0 0,0 0 0,0 0-1,0 0 0,0 0-1,1-3-1,2 1 0,-2-1-2,3-1 0,0-2-1,3 1 0,-1-2-1,1 0 1,0-2 0,2 0 0,0-1 0,0 1 1,-1-3 1,3 3 1,-2-1 1,0 2 1,1-1 0,-1 2 0,-1 0 2,0 2 1,-1 0 0,1 1-1,-1 1 0,1 1 1,-1 1-1,1 1 1,-1 2-1,1 0 1,-1 1 0,1 2 1,-1 0 0,0 2 0,1 0 1,0 2 0,-2-1 1,0 2-1,0 0 2,-1 0-1,0 2 1,-1-3 1,-1 2 1,1-1 0,-2 1 0,-1-1 1,1 1 1,-2-1 0,0 0-1,-2-2 0,0 2 1,0-2 0,-2 0 1,-1 0-2,-1 0 0,0-2-1,-2 1-1,0-1 0,-1 0-1,-2-1-1,1 0 0,-2-1-2,0-1-2,0-1-5,-2 1-6,1-2-8,0 0-6,-2-1-8,2-1-8,-2 0-8,2-2-11,-1 1-13,1-3-17,0 0-22,2-1-25,0-1-21,0 0-15,1-3-6,1 1-3</inkml:trace>
  <inkml:trace contextRef="#ctx0" brushRef="#br0" timeOffset="235939.495">16472 12663 63,'-3'-3'163,"2"0"0,-2 1-1,3 0-27,-2 0-39,1-1-32,1 3-27,-2-2-14,2 0-8,-2 0-5,1 1-3,-1-1-3,0 2-2,0-2-7,1-1-4,-1 3-8,1-2-6,-2 0-11,2 1-13,1 1-17,-3-2-19,3 2-19,-5-2-18,3-1-14,-1 1-11,1-1-7</inkml:trace>
  <inkml:trace contextRef="#ctx0" brushRef="#br0" timeOffset="236185.509">16391 12574 35,'-1'-2'170,"1"2"1,0 0-7,0 0-9,0 0-24,0 0-32,0 0-25,0 0-22,0 0-12,0 0-9,4-1-4,-1 1-4,1 0-2,1 0-2,1-1 0,0 0-3,1-1-1,3 1-2,-1-1-1,2 0-1,3 0-2,-2-1-3,2 0-3,0-1-3,1 1-9,-1 1-15,2-2-18,-2 0-22,2 2-29,-2-1-34,1 0-25,-3 0-23,3-2-9,-3 2-6,-2-1-3</inkml:trace>
  <inkml:trace contextRef="#ctx0" brushRef="#br0" timeOffset="236903.5501">17632 12642 70,'1'-1'155,"-1"1"-4,2-2-9,-2 2-27,0 0-37,0 0-26,0 0-18,0 0-11,0 0-3,1 2-2,2 0 0,-2 1 2,-1 0 0,2 1 2,-1 0 2,0 2 1,-1 0 2,-1 2-2,0 0 0,-1 2 1,-1 0-1,1 2-1,-1 0-2,0-2-2,-1 2-3,0-1 0,0 2-2,0-4-2,-1 3-3,-1-1-1,1-2-2,1 1 0,-1-1 0,1 0-2,-1-2 0,2 0-2,0-1 0,-1-1 0,3 0 0,-1-3 0,1 1-2,1-3-1,0 0 0,0 0 0,0 0 0,0 0 0,0 0 1,0 0-1,1-3 1,1 2 0,-1-3-1,2 0 0,0-1-1,1-2 0,1 2 1,0-4 1,1-2 0,0 2 0,2-3-2,-1 0 0,0-1-1,1 1 0,1-2-2,0-1 1,0 1 0,0-1 0,2-2-1,-2 2 1,1-1-1,1 1 2,-1-2-1,0 3 1,1-1 0,-2 3 0,0 0-1,1 1 1,-2 1 2,0 2 0,1 1-1,-2 1 2,0 2 0,-1-1 1,0 4-1,1-1 1,-3 2-1,1 1 1,-1 1 0,-2 0 0,3 1 0,-3 2 2,2 2-1,-3-2 2,1 3-2,-2 0 1,0 2-2,-1 0 2,-1 0-1,-1 1 1,1 2 0,-2-2 1,1 1 0,-1-1 1,-1 1 0,2-1-1,-1 0 0,-1-1-2,1-1-1,0 1 1,0-1-1,1-2 1,-1-1 1,1 1 0,1-2-2,-2 0 0,2-2-3,0 0 1,1 0 1,1-3-1,0 0-1,0 0 2,0 0 0,0 0 0,0 0 0,0 0-3,1-2-1,1-1 1,0 1-2,2 0 1,-1-2 0,0-1 0,3-1-1,-2 1 0,2-1 1,2 0 0,-2-2-1,1 2 1,-1-1-1,2 2 1,-1-1 0,-1 0 0,2 2 1,-2 0-1,2 0 1,-1 1 1,0 1 1,1 0 0,0 1-1,0 1 1,0 0 0,0 3 1,2-3 0,-2 3 2,1 0 0,2 2 0,-1-1 1,-1 2-2,1-1 1,0 3-1,-1-1 2,1 2-1,-2-1 1,-1 1 0,0-1 2,1 1 0,-3 2 1,0-2 1,-2 0 0,-1 1 2,1 0 0,-2-1 0,-1-1 3,-2 1 0,0 0 0,-1 0 1,-1 0-2,-2 0 0,-2 1-1,-1-2-2,-1 1 0,-1 0-1,-1 1-1,0 0-1,-4-2 0,3 1-2,-2 0-5,-1-1-8,0 0-9,1-1-9,-1 1-8,2-2-9,-2 1-11,2-1-11,-2 0-10,2-2-17,-1 0-20,3-2-24,-2 1-27,2-1-16,0 0-11,-1-1 0</inkml:trace>
  <inkml:trace contextRef="#ctx0" brushRef="#br0" timeOffset="237208.5676">17459 13089 130,'0'2'153,"0"-2"-6,0 2-10,0 1-27,0-3-36,3 2-20,-2 1-16,1-3-6,0 3-4,-1-3 2,2 2 1,-1 0 2,1-2 3,1 2 3,0-1 2,3 1 1,-1-1-2,2-1 0,0 2 0,2-2 0,0 0-2,1 0 0,3 0-1,-3 0-2,4-2 0,-2 1-3,2-1-2,-1 1-3,0-1-3,2 1-1,0-1-2,-1 1-3,2-2 0,-2 2-3,1-1-1,0 0-2,2 0-1,-2 0-3,-1 1 0,1-1-1,1 2-1,-2-2 0,1-1-1,0 3-1,-1 0 0,0-1-2,0 0 0,-1 1-1,1-2 0,-3 2-1,2-1-1,-1 1-4,0-2-7,-1 2-8,-2 0-11,1 0-13,-2-1-15,-1 1-14,0 0-18,-1 0-26,0 0-33,-2 0-24,-5 0-22,4 1-12,-4-1-8,0 0 1</inkml:trace>
  <inkml:trace contextRef="#ctx0" brushRef="#br0" timeOffset="237714.5965">17781 13362 17,'-4'7'161,"0"0"2,0 1-2,0 2-5,-1 0-31,1 2-45,0 0-25,0 0-14,0 0-6,0 1-4,0 1-1,0-2-1,-1 1-2,1 0-1,0-1-2,1 0-2,-1 1-1,0-1-3,1-2-1,0 2-3,0-2 0,-1 0-3,0-1-1,2 0-3,0-2 0,-1 0-1,1-1-1,-1-1-1,2-1 0,-1-1-2,0 1 1,1-2 0,0 1-1,-1-2 0,2-1 0,0 0 0,0 0-2,0 0 0,0 0-1,0 0 0,0 0 0,0 0-1,2-3 0,-1-1 1,0 0-2,2-2 0,-1-2-1,1 1 1,2-3-1,-1 0 1,1-1 0,2-1 1,-2-1 0,2 1 0,-1-2-1,1 0 1,0 1 1,0 0-1,-1 0 1,1 2 0,-2 0 1,2-1 1,-1 4-1,-2-1 0,1 3 1,0-1 1,1 2-1,-2 1 1,-1 1 0,2 1-1,-1 0 1,0 2-1,0 0 3,2 0-1,-1 2 2,0 0 0,-1 1 1,1 2 1,0-1 1,1 2 0,-1 1 1,0 0 1,1 0 2,-1 1 2,0 1 2,1 1 0,-2-1 1,1 0 2,-1 2 1,0-1 3,-1 0 2,-1 1 2,1-1 1,-3 0 3,4 2-1,-3-2 2,-1-1-1,0 1 1,-1 1 0,0-1 1,-2 0 1,2-1-1,-1 0-2,1 0-3,-1 0-1,0-1-5,0 0-1,1-2-4,0 0-1,1 0-2,-1-3-2,1-1-1,0 1-3,0-3-2,1 2-2,-1-2-1,1 2-2,-1-2 1,3 1-1,1-1-2,0-1-2,1 0-2,0 0-9,2-1-11,0-1-15,2-1-14,1-2-17,0-1-17,2 0-21,1-1-22,-1-2-28,2 0-32,-2-1-21,2-1-16,-3-1-7,4 0-3,-4 0 7</inkml:trace>
  <inkml:trace contextRef="#ctx0" brushRef="#br0" timeOffset="238934.6663">18809 12850 154,'-1'-3'177,"0"1"-2,0-1-5,1 3-27,0 0-37,0 0-24,0-1-20,0 1-10,0 0-3,0 0-2,0 0-4,0 0-1,-3 0-1,1 1-4,-2 0-1,0 1-3,-1 0-3,0 2-4,0 2-3,-2-1-2,-1 3-2,-2 1-2,2 1-3,0 1-2,-2 1-1,1 1-1,0 1 1,1 0-1,0-1 1,0 1-2,2 1 1,0-1 1,1 1-1,0-1-1,4-2-2,-2 0-2,2 1 0,0-2 0,1 0-1,1-2 0,0-1 0,2-1-1,-2 1-1,4-3 2,0 1-2,-1-1 1,0-3-2,2 1 0,0-2 0,3 0-1,-1-2 1,1 0-1,0-2 1,3 0 0,-2-2 0,3-1-1,-2-1 1,2-1-1,0 1 0,-1-3 0,0 1 0,1-1-1,-1 0 1,1-2 0,-2 1 1,1 0-1,-1-1 0,1-2 0,0 2 1,-1-1-1,2-1 1,-2 1-1,0 0 2,1-1 0,-2 1-1,0 0 0,0 0-1,-3 2 1,1 0-1,-2 1-1,0 2 1,0 1 0,-3 1 1,0 0-2,0 3 0,-2 0 0,0 0 1,-1 3-1,0 0 1,0 0 0,0 0 1,0 0-1,-1 3 0,1 0 1,-2 0-1,0 3 0,0 0 1,0 1 0,-1 1 1,1 1 0,-1 0-1,0 2-1,0 0 1,1 1 0,-1 0-1,2 1 0,-1-1 0,2-2 1,-1 2 0,1-2 0,0 0 0,0-1-1,0-2 0,1 1 0,-1 0 0,1-3 0,0 1 1,0-1 0,-1-2-2,2 1 2,-1-1 0,1-1 0,-1 0 0,-1-2-3,0 0 1,0 0-2,3 0 0,1-2 2,-1 0-2,1-1 1,0 1 1,1-3 1,1 0-1,0-2 0,2 1-1,0-2 0,-1 0 1,-1-1 2,4-1 0,-2 1 1,0-2 0,0 1-1,-1 0 1,0-1-1,1 1 0,0 1-1,-2-1-1,1 1 2,-3 1 0,2 1 0,-2 2 0,0-1-1,-1 2 0,-1 1 1,0 1 0,-2 2-1,0 0 0,0 0 1,0 0 0,0 3 0,0 1 0,-1 1 0,-1 0 0,0 3 0,0 1 0,-2 1 2,1 2 0,0 1 0,-1 1-1,1 0 2,0 1 0,-1 1 1,2 0-1,0 0 0,0-1 1,2 0-2,-1-2 2,1 0-2,1-1 0,0 0-1,1 0-2,0-3 1,1-1-1,0 1 0,0-3 1,-1 0-2,3-1 0,0-2 1,1 0 0,0-1-1,-1-2-1,3-1-1,0-1-2,0-3-3,1 1-4,1-3-3,1 0-2,1-2-3,0-2-2,0 0-2,-1-1-1,1 0-3,-1-1-3,-2-1-1,4 1-3,-5-1 2,3-1 2,0 2 1,-3-2 3,2 1 1,2-1 4,-4 1 0,1 0 3,1-1 1,-1 1 3,-1 0 2,1 1 3,-1 1 1,-1-1 3,-1 2 0,0 1 2,1 1 1,-3 1 1,0-1 3,-1 3 1,0 0 2,-1 3 0,0-2 3,0 3 1,-2-1 2,0 3 1,0 0 2,0 0 2,0 0 0,0 0 0,0 0 1,-1 3 0,-1-1 1,0 1 0,-2 1 1,1 1 1,-1 2 1,-2-1 0,-2 1 0,1 3 1,0-1-2,-1 3-2,-1-2 1,0 0-1,0 2 1,-1 0-2,2 0 0,1-1-2,0 0-1,-1-2-1,3 2-4,0-2-1,2 0-3,1-1-1,-1-1 0,1-1-2,2 1 0,0-3 0,0 1 0,2-1-1,1-1 0,-1-1-1,1-2-1,2 2 0,0-2 0,3-2-2,-1 1-2,0-2-3,1-1-1,3 0-3,-2-1-1,1-2-2,3 1-2,-4-2 0,1 1 0,1 0-2,-4 0 1,3-1 1,-1 0-1,-1 3 3,-3-2 2,0 2 3,-2 1 3,2 1 2,-2 1 3,-1-1 2,-2 3 3,0 0 3,0 0 3,-1 3 2,0-1 3,-2 2 4,-2 1 2,2 1 3,-1-1 2,-1 2 2,0 2 1,1-1 1,-2 2 0,1 0 0,1 0-1,0 0-1,2 0-1,0-2-1,1 1-3,1-1-1,1-1-3,0 0-2,2-1-2,0 0-1,1-2-1,2 1-1,1-2-2,1 0 1,1-1 0,3-1 0,-1-1-2,2-1 0,1 1-4,-1-4-6,2 0-11,-1-1-12,0 0-14,0-3-16,0 1-16,-2-1-14,-1-1-23,-1-1-26,-3-1-27,2-1-28,-2 0-21,-2-1-18,-2 0-5,-1-1-1</inkml:trace>
  <inkml:trace contextRef="#ctx0" brushRef="#br0" timeOffset="239223.6828">19393 12428 15,'1'-7'164,"0"1"0,4 1 2,-1-2 0,3 1-35,0 1-50,1-1-32,3 0-20,-2 0-11,1 0-4,3-1-3,-1 0-1,0 0 1,-1 1 1,0 0-1,1 1 1,0 0-1,0 2-1,-2-1 2,0 2-1,0-1 0,-2 2-3,0 1-1,-2 1-2,-1 2-1,-3 1 0,0 1-3,-4 0 0,-2 2-1,-1 2 1,-3 3 0,-3 1 0,-4 1-6,2 1-7,-4 2-11,1 2-16,-3 0-26,0 1-33,1 0-28,-2-1-26,1 2-14,1-4-9,1 2-4</inkml:trace>
  <inkml:trace contextRef="#ctx0" brushRef="#br0" timeOffset="239783.7148">20147 12830 105,'4'-6'169,"0"1"1,2 2 1,-1 0-28,1-1-39,0 2-31,-1-1-27,2 2-12,-1-1-8,0 1-3,0-1-4,-1 1 0,-1 1 1,1 1 2,-1 0 2,-1 1-1,0 0 2,0-1-2,1 3-1,-2 1-1,0 0-1,0 0 1,-1 2-1,-1 0 1,-2 1 1,0 1 0,-2 1 1,-1 2-1,-2 0-2,0 0 1,-3 0 2,0 2 0,-2 0-1,0 0 1,0 0 0,-2 1-1,1-1-2,-1 0-1,1 0-1,0-1-2,0-2 0,1 0-2,-1 1-2,3-4-1,0 1-3,0-1-1,4-1 0,-1-1-2,1 0-1,3-4-1,-1 1-1,0 0-4,4-1-3,0-2-4,0 0-6,0 0-5,2 0-5,2-2-7,3-1-9,-1 0-9,2-2-10,2-1-5,2-1-5,1-2-5,2 0-2,0-3-1,2 0 0,-1-2 3,2 0 4,0-1 4,-2 0 4,1-1 7,0 0 9,0-1 9,-2 2 10,0-1 7,0 1 6,0 1 8,-3 1 6,0-1 7,-2 4 6,-1 0 5,-1 0 4,-1 3 6,-2 1 5,-1 1 5,-1 2 4,0-1 3,-2 2 2,-1 2 1,0 0 2,0 0-2,0 0-3,-2 1-2,-1 2-1,-2 0-1,2 1-1,-2 2 0,-2 0-1,1 2 0,-3 1 0,3-1-1,-2 2 1,1 1-1,0 1 0,1-2-1,0 2 0,0 0 0,1 0 0,4-1-1,-2 0-2,3 1-2,0-2-3,0 0-4,3 2-2,0-3-3,2 0-3,2 1-1,0-2-1,2 0-1,2 0-1,2-2-1,0 2-3,1-2-2,2-3-3,0 1-5,0-1-5,1-2-12,1 0-13,-3-2-14,1 0-13,-1-2-18,0 0-19,-1-1-28,-2 0-36,2-2-29,-3 1-25,2-2-14,-3 0-5,0 0 0,0 0 4</inkml:trace>
  <inkml:trace contextRef="#ctx0" brushRef="#br0" timeOffset="240285.7436">21078 12599 120,'0'3'172,"-1"2"1,-1 0 2,0 3-21,-1-1-32,-1 3-31,0 2-30,-1 0-13,0 1-5,-1 1 0,0 2 1,-2 1 3,2 0 4,1 0 2,-3 0 3,3 2 1,-2-1-1,2 0-2,-1 0-4,0 1-5,1-3-3,-2 0-6,3 1-4,0-1-5,1-1-4,0-1-4,0-1-4,1 0-5,0 0-2,1-2-3,0-1-1,1 0-2,0-2-1,0-1-1,0 0-3,0-2-5,0 1-7,0-2-7,0-1-7,0-1-6,0-2-7,0 0-8,0 0-11,0 0-9,-4-1-8,1-1-9,1-2-8,0 0-4,-1 0-6,-1-3-2,0 0-2,-1-1 0,1 0-1,-2-3 0,3-1 4,-1 1 4,0-2 9,0-1 10,-1 1 13,4-4 19,-1 3 20,0-1 19,0-1 18,1 2 16,1-2 16,0 4 16,0-1 15,0 0 11,0 3 9,0 0 5,0 1 4,0 3 0,0 0-2,0 1-11,0 2-11,0 1-12,1-1-10,-1 3-7,4-1-6,-2 0-7,1 0-6,2 1-3,1 0-3,0 0-2,2-1 0,1 1-1,0-1-3,3 1 0,-1-1 0,1 0-2,2 0-2,0 0 0,1 1-2,0-3-6,1 3-5,-1-2-8,2 0-8,-1 1-8,1-1-10,-2 0-10,2 2-12,-3-3-17,2 1-18,-3 2-23,1-3-25,-2 1-20,0 1-17,-1-1-4,-1 1-1</inkml:trace>
  <inkml:trace contextRef="#ctx0" brushRef="#br0" timeOffset="240702.7674">21316 12719 73,'1'-2'158,"-1"2"-1,0 0-3,0 0-23,1-3-30,-1 3-26,0 0-22,-1-2-11,1 2-6,-3-3-2,3 3-1,0 0 0,-4-2 0,2 2-1,0 0 0,-1 0-2,0 0-4,-1 1-1,-2 0-2,0 2 0,-2-1-1,0 2 1,-1 1 0,-2 1 3,-1 1 0,-1 0 3,-2 4 2,1 0 3,-3 1-1,2 1 1,-2 1 1,2 1 0,-2 1-2,4 0-2,-1 0-3,1-1-3,2-1-3,2 1-3,1-1-5,2-2-4,-1 1-4,4-2-1,0-1-1,2-1-1,0-2-2,2 1 0,0-1 2,2-1-1,0 0-1,2-3 0,1 0-1,1-1-1,0 0 0,2-2-1,2-1 0,-1 0-1,3-3-3,-1 0-1,1-1-1,1 0 0,-2-2-3,2-1 0,-1-1-1,0 0 1,-1 1-1,0-1 0,1-2 2,-3 2-1,0 0 3,0-1 0,-1 0 2,-3 1 1,3 2 2,-3-1 0,-1 2 1,-1-1 3,-1 3 3,-1-1 1,-1 3 3,1-1 2,-2 3 1,0 0 1,0 0 1,0 0 0,0 0 1,-3 1 0,0 2 1,-1-2-1,0 4 0,-1-1-1,0 2 0,-1-1-2,0 2 1,0 0-1,1 2-2,0 0 0,0 0 0,2 0 1,0-1-2,2 1 1,1-1 0,0-1 0,2 0 1,1 1 0,2-1-2,-2-2 0,5 2-1,-1-2-1,1 0 1,2-1-3,0 1-1,1-3 0,1 1-2,0 0-8,0-1-10,2 0-10,-3-2-12,1 0-14,-1 0-15,1-2-16,-2 0-17,0-2-26,0 0-31,-2-1-26,-1 1-26,0-1-15,1-1-8,-2-1 1,-2 0 7</inkml:trace>
  <inkml:trace contextRef="#ctx1" brushRef="#br0">21729 12650</inkml:trace>
  <inkml:trace contextRef="#ctx0" brushRef="#br0" timeOffset="280997.0721">21785 12417 32,'0'0'107,"3"-2"-14,-3 2-15,1-1-13,0-1-13,-1 2-10,1-2-5,0 1-4,-1 1 0,0 0-1,0-2 1,0 2 1,1-3-1,-1 3 0,1-2 1,-1 2-1,0 0-3,0-2-2,0 2-4,0-3-3,0 3-4,0-3-1,0 3 0,0 0-1,0-2 0,0 2 0,0 0 1,-1-3-1,1 3-2,0 0-1,0 0-1,0 0-1,0 0 0,0 0-1,0 0-2,0 0 0,0 0-2,0 0-1,0 0 1,0 0-3,0 0-1,0 0-1,0 0 0,0 0 0,-1 3-1,1-1 0,0 1 0,-1 0 0,0 0 0,0 2 1,0 1-1,1 0 1,-3 0 0,2 1 1,0 1 0,-1-1 1,1 2-1,-1-1-1,-1-1 1,1 3 0,0-1-1,-1 1 1,0 0 1,0 0 0,-1-1-2,0 3 2,0-2 0,-1 2-1,1 0-1,-2 1-1,2-1 0,-2 0 2,2 0 0,-2 2 1,3-2-2,-1 1 0,-1-1 1,1 1-1,0 0 0,0-1 1,0 2 0,1-1 1,0-1 1,-1 1 2,0 0-2,1-2 2,0 2 0,0-2 0,1 1 0,-1-1 1,2 2-1,-2-4-1,3 3 1,0-2-1,-1 0-1,1 0 1,0-2-1,0 2-1,0-2 0,0-1 0,1 1-1,-1 1 1,0-3 1,0 1-1,2-2 2,-1 1-1,-1-1-2,1-1 1,-1 1 1,1-1-2,0 0 1,-1-1 0,1-2 0,0 2-1,-1-3-1,0 1 0,0-1-1,1 3-1,-1-3 1,0 0 0,0 0 2,1 1 0,-1-1-1,0 0-1,3 0-1,0 2 1,-1-2 0,2 0-2,0-2-3,0 2-4,0 0-4,0-2-5,1 0-6,-1 1-8,2-1-7,-1 0-10,0-1-11,0-1-15,0-1-17,-1 1-20,2-1-22,-2-1-17,-1-1-11,2 1-5</inkml:trace>
  <inkml:trace contextRef="#ctx0" brushRef="#br0" timeOffset="281265.0874">21637 12634 126,'0'0'139,"0"0"-14,0-2-18,2 0-23,0 1-26,1-1-17,0 0-14,1 2-5,0-3-2,0 3-2,0-2 0,1-1 1,1 1-1,1 0 0,-1 0-1,0 0 0,1 1-2,1 0-1,-1-1-2,1 1-3,0-1-1,2 1-1,-2 1-1,1-1-4,2 0-3,-2 0-4,1 1-5,-3 0-9,4 0-10,-3 0-17,0 1-21,1 0-22,-2 0-25,0-1-19,0 2-17,-1-1-8</inkml:trace>
  <inkml:trace contextRef="#ctx0" brushRef="#br0" timeOffset="282607.1642">21936 12694 124,'0'0'126,"3"1"-12,-3-1-21,1 2-25,-1-2-18,1 0-16,0 3-7,-1-3-5,0 2 1,0 1 2,-1 1 0,0-1 2,0 0 0,0 2 0,-1 0 1,0 0-1,-1 0 0,1 1-2,-1-1 0,-1 3-2,1-2-1,-1 1-1,1 1-1,-1-1 0,0 0-2,0 2 0,0-1 1,1 2-1,0-2 0,-2 1-1,3 0 0,-1 0-2,1-1-1,-1 1 0,2-1-1,-1 0-3,1-1-2,1 0-2,0 0-1,0-1-2,1 0 0,0-1-2,0-2 1,0 2-1,0-1 0,1-1 1,1 0-1,-1 0-2,0 0 2,3-1-1,-2 1 2,0-1-1,3-1 1,-2-1 0,3 0-1,0 0 1,-1 0-1,2 0 0,0-3 0,1 2 0,0-2-1,0 0 1,-2 0-2,5-1 1,-2 0-2,-2-2 0,4 1-1,-2 0-2,-2-2 0,3 1-1,0-2 0,-3 1-1,3-1-1,0 0-1,-1-1-1,-1 0 0,1-1-1,-1 0 1,2 1-1,-3-1 0,1-2 1,1 2-2,-1 0 2,-1-2 0,0 2 0,0 1 2,-1-1 0,-1 1 2,-1 1 1,0 0 1,0 2 0,-3-1 3,2 2-1,-2 2-1,0-1 2,-1 2 2,-1-1 0,0 3 1,0 0 0,0 0 0,0 0 1,0 0 0,0 0 1,0 0-1,0 3 2,-1-1 1,-1 0 1,0 3 1,-2-1 2,2 1 2,-3 0-1,0 2 0,0 2 1,-2-1-1,1 0 1,-2 3 0,1-1 0,1 0-1,-1 2 1,1-2-3,-2-1 1,2 1-1,0 0-1,0-1-2,1 1-1,-1-3 0,1 1 1,1-1-2,0 0-1,1 0-1,0-2 0,1 0 1,0-2-2,1 2 1,0-2-1,-1-2-2,2-1-1,0 0 1,0 0-1,0 0 0,0 0 1,0 0 0,4 0 0,-1-1 1,1-1-1,0 0-1,1-2-1,2 1-1,1-2 0,0-2-1,1 1 2,2-2-1,-1 0 1,1-1-1,1 0 1,-1-2 0,0 2 0,2-2 0,-2 1-1,1-1 0,1 1 1,-2-1 0,3 1 0,-2-2 0,1 4-1,-1-2 0,0 0-1,0 1 0,0 2 0,-1 2 0,-1-2 0,0 1 0,-2 2 1,1 0-1,-3 1 2,1 1 0,-2 0 2,1 2 0,-2 2 0,-1-2 1,-1 3 0,0 0 0,-1 0 1,-1 2 0,0 2-1,0-2 2,-1 3 1,-1 1 0,0 0 1,-1 1 0,0 0 0,-2 1-1,1 0 2,0 0 1,1 0 1,-1-1 1,1 1-1,0-1 0,0-1 0,0 0 0,0 0 0,1-2 0,1 0-1,-1 0-1,1-1-1,0 1 1,1-3-2,0 1 1,0 0-2,1-2-1,0 0 0,1 0 0,-1 0 0,1-1 0,-1-1 0,3 0-1,-3-1 0,3 0 2,1 0 0,-1 0 0,1-1-1,1-2 0,0 2 0,3-2 0,-2 0 0,0-2 0,2 1-2,-1-1 0,0 0-1,2-2-1,-2 0-2,1 1 1,0-2-2,1 0-3,-1-1-2,0-1-4,2 0-2,-1-1-2,0-2-3,2 0-1,-1-2-5,0 1-1,2-3-4,-1 0-2,2 0-1,-1-3-5,1 0-1,-1-1-1,1-1-1,-1-1 1,-1 1 0,1 0-1,-1-2 1,0 1-2,0-1 2,-2 1 2,1 0 2,-2 2 4,-2-1 4,1 3 4,-1-1 5,-1 4 6,-1-1 5,-1 1 3,1 2 4,-2 1 6,0 1 4,0 2 5,-2 1 3,1 1 3,0 1 3,-1 0 1,-1 2 2,0 1 1,0 0 0,0 2 1,0 2-1,0-3 2,0 3-2,0 0 0,0 0-1,0 0-2,0 0 0,0 0-1,0 0-2,-2 0-1,-1 0-1,-1 3 0,1-2-1,0 2 0,-2 2-1,1 0 0,-1 1 0,-1 2 2,0 0-2,0 2 1,0 0 0,0 1 0,0 1 1,-2 1 0,1 1 0,1-2 1,0 5-1,-1-2 0,1 2 0,0-1-2,0 0-1,0 2-2,0 0 2,0 0-1,0 0 0,0-2 0,1 1 0,-1 0-1,0 0 0,0-1-1,3 0-2,-2-1-2,1-1 0,0 0 0,0-2 0,-1 0 0,0 1-1,3-3-1,-1 1-1,0-2 0,0 1-1,1-2 0,0-1-1,-1 0-1,1-1 1,0 0 0,-1-2 0,3 0-1,-1-1 0,0-1 0,1-2 0,0 0 0,0 0 0,0 0 0,0 0-2,0 0 1,0 0 0,2 2 0,-2-2 0,3 0 0,-1 0 1,2-2-1,0 2 0,1-2-1,0-1 0,1 1 1,0-1 1,3 1 0,-2-1 1,0-1 0,0 1-1,1 0 0,-2 1 1,0 0 0,1-1 0,0 3-2,-2 0 1,1 0 1,-1 0-1,1 2-1,1-1 0,-1 1 0,-1 1 1,1 0 1,0 1-2,-1 0 0,0 0 2,-1 0 1,0 1 0,0 2 0,-2-1 1,1 0 0,0 1 0,-1 1 1,1-1 0,-3 1 0,0 1 2,0 0-1,0-1 0,0 2 1,-3 0 0,1 1 0,-1-3 1,0 2 1,0 1 0,-1-2 1,0-1 0,0 2-1,0-1 1,-2 1 0,0-2 0,0 1-1,0-1-1,0-1 1,-3 2-1,2-1-1,-1-1-2,0 0-1,-2 0 0,1 1 0,-1-3-1,0-1 1,0 2-2,0-1-2,0 0-3,0-1-5,0-1-5,0 1-6,0-1-7,0-1-8,-1 0-7,2 1-8,-1-1-12,-1-2-14,3 1-19,-1-2-24,0 1-23,1-2-24,0-1-13,0 1-4,-2-3-1</inkml:trace>
  <inkml:trace contextRef="#ctx0" brushRef="#br0" timeOffset="282986.1859">22206 12535 154,'-3'-2'153,"1"-1"-9,1 2-13,0-1-34,1 2-45,0 0-26,-2-2-15,2 2-11,0 0-8,0 0-4,0-4-5,0 4-4,0-3-4,0 1-8,0 0-6,0 1-7,-1-2-4,0 1-3,0-1 2,1 3 2,-1-1 4,-2-2 7,0 3 9,3-2 8,0 2 6,-3-2 6,2 1 8,-2 0 11,3 1 8,-3-1 10,2 0 10,-2 0 5,3 1 6,0 0-1,-2 0-1,2 0-4,0 0-4,0 0-3,0 0-3,0 0-2,0 0-4,0 0-2,0 0-4,1-2-2,1 1-4,0-1-4,2 0-3,0 0-3,-1-1 0,6 0-2,-2 1-1,1-3-1,3-1 0,-1 2-4,2-2-5,1 0-6,0-1-6,2 0-11,0 1-13,1-2-18,0 0-22,2 0-21,-1 1-20,2-3-13,-2 2-9</inkml:trace>
  <inkml:trace contextRef="#ctx0" brushRef="#br0" timeOffset="283993.2435">22106 12555 11,'1'-5'175,"-1"0"2,0-1 1,0 2 4,0-1-30,0 3-48,0-1-29,0-1-20,-1 2-12,0-1-7,0 1-4,0-1-1,1 0-1,-1-1 1,0 1 0,-1-2-2,1 2-1,1 0-1,-2 0-4,2 1-3,0 0-1,0 2-3,-1-3-3,1 3-2,0 0-4,-1-1-4,1 1-10,0 0-12,0 0-10,0 0-11,0 0-10,0 0-9,0 0-16,0 0-18,0 0-28,-1 3-34,1-3-22,-2 5-17,1-1-6,0 0-1</inkml:trace>
  <inkml:trace contextRef="#ctx0" brushRef="#br0" timeOffset="284967.2992">23292 12661 137,'2'-2'150,"-1"1"-5,1-1-22,-2 2-31,2-1-26,-2 1-25,2 0-11,1-1-6,0 1-2,-1 0-1,0 0-1,3 0 1,-2 0 1,0 0 0,1 0 0,1 0-1,0 0-1,0 0-2,2 1-1,-1 0-1,0 1-2,0-1-2,-1 1-1,4 1 0,-4-1-1,1 3 0,0-2-1,-2 2-2,4 0 0,-3 1 1,0 1-1,-2 0-1,2 1 1,-2 0-2,0 1 1,1 1-1,-2-1 0,0 2 2,-2 0-2,0-1 0,-1 2 1,-1 0 0,-1 0 1,0-1 0,-1 0 1,-2 1 0,1 0 0,-1-1 0,-4 0 0,3 1 0,-2-1 0,0 0 0,-2 0-1,1-1-1,-2 0 0,0-1 1,2 1-2,-1-2-2,1-1 1,1 1-1,-1-2 1,3 1-2,0-2 1,1 0-2,1-1 0,0 0-1,1 0 1,1-2 0,0-1-1,2 0-1,1-1-3,0 0-2,0 0-4,0 0-3,0 0-6,3-1-8,1-2-7,0 1-8,5-2-8,-2-1-9,2-1-7,2-1-9,1 0-11,0-3-17,2 0-17,-2-1-19,3-2-11,-1 1-7,1-2-3</inkml:trace>
  <inkml:trace contextRef="#ctx0" brushRef="#br0" timeOffset="285236.3146">23625 12618 64,'0'-2'153,"0"2"-9,0 0-10,0 0-25,0 0-30,0 0-24,0 0-21,0 0-8,-2 2-5,0 2 0,-2-1 0,2 1 2,-1 1 1,0 3 1,0 0 1,-1 0 2,0 0 0,-1 2 1,2 1 1,-1-1 1,0 2 1,1 1-1,0-1-4,1 0-2,-1 0 1,1 0-2,-1 0 0,2 0-2,-1 0 1,1 0-1,1 0 0,0 0-1,0 0-2,1-2-1,1 2-3,-1-2 0,2 0-2,-1 2-1,1-3-3,1 1-2,0 0 0,2-1-2,-1-1-1,1 1-1,0-1-1,1 0-2,0-2 0,0 1-6,0-1-4,2 0-9,0-1-9,-1 0-11,1-2-10,0 0-12,0-1-15,0 1-23,-1-2-26,1-1-27,0 2-24,-2-2-15,0 0-8,0-2-1</inkml:trace>
  <inkml:trace contextRef="#ctx0" brushRef="#br0" timeOffset="285511.3303">23926 12922 65,'-3'0'206,"-1"-2"0,2 0 3,0 1 1,2 1 0,0 0-35,0 0-57,0 0-33,0 0-23,0 0-12,0 0-5,0 0-5,0 0-3,0 0-3,0 0-1,0 0 0,0 0-3,0 0 0,0 0-1,0 0-5,0 0-7,0 0-8,0 0-13,0 0-11,0 0-13,0 0-14,0 0-16,0 0-15,0 0-14,0 0-21,0 0-23,0 0-28,0 0-33,0 0-20,0 0-13,0 0-4,0 0 0</inkml:trace>
  <inkml:trace contextRef="#ctx0" brushRef="#br0" timeOffset="286498.3868">24422 12281 12,'0'0'163,"-1"-2"2,1 2-3,0 0-4,0 0-35,0 0-51,0 0-27,0 0-16,-2 1-9,1 2-5,-1 0-2,0 0-1,1 1 1,0 3 1,-1 0 0,1 1 2,-3 2 1,3 0 0,-2 1 2,1 3 1,-1 0 1,1 2-1,0 1 1,-1-1 1,0 2-1,0-1-1,0 0-1,-2 0 0,4 0-1,-2 0-2,1-1-2,0-1 0,0-1-2,1 1 0,0-2-1,0 0-1,1 0-1,-1-4-2,0 3-1,0-3-1,1 0-1,-1-2-2,1 1 0,0-3 1,0 1-1,0-1 0,0-3-1,0 1-2,0-3 1,0 0 0,0 0 0,0 0 1,0 0-1,0 0-1,0 0 1,0 0 1,1 0 0,1-3 0,-1 1 0,0-2-1,1-1 1,-2-1 1,4 0-1,-2-2 0,1 0 0,1-1-2,0-1 1,0-3 0,2 1-1,-1-1-1,2-2 0,0 0-3,0-1-1,1-1-2,0 0-1,2-1-3,-1-1-2,1-1-1,1-1 0,-1 2 0,1-1-1,0 1 1,-1 0 0,0 1 0,2 0 2,-4 3 2,2 1 1,-1 1 2,-1 1 2,0 2 2,-3 2 1,3 1 1,-3 1 0,-1 2 3,-1 0-2,0 2 0,-1 2 0,-2 0 1,3 0 1,-1 0-1,1 2 0,0 1 1,-1 1 0,-1-1 0,1 4 0,-2 0 0,2 0 1,-2 3 0,-2 0-1,1 1 2,-1 1 1,-1 2-2,-2-2 1,2 2-1,-2 1 1,0-1-1,1 1 0,-1-1 1,-1-1 0,0 1-1,0-2 1,3 0-1,-2 0-1,1 0 0,0-3 1,-1 1-2,2-2 0,0-1 0,0 0 1,1-2 1,1 0-1,-1-2-1,1 1 0,1-2 1,0-2 0,0 0-2,0 0 0,0 0 1,0 0-1,0 0 0,3 0 0,0-2 0,2 0-2,-1-2 0,3-2-1,0 1 2,0-2-1,2-1 0,2-1-2,-1-3 1,2 2-1,2-2-1,-1-1-1,1 0 0,-1 0 0,2-1-3,0 0 0,0-1 2,1 1-1,0 1 1,0-1 0,-1 2-1,0 0 1,0 2 1,-3-1 0,2 3 4,-3 1-1,-2 2 0,1 2 1,-2-1 1,0 3 1,-1 1 1,0 0 0,0 2-1,-2 1 2,0 2 0,-1 2 1,1-1 3,-1 4 0,0 0-1,-2 2 3,0 2 1,-2 2 2,0 1 1,-1 2 2,-1-1 0,1 2 1,-2 0 1,1 2 0,-2-3 1,2 1 1,-1-1-2,0 1 1,-2-3-1,3 2-1,-2-2-2,0 0-1,0-3-2,-1 2 0,1-3-1,-1 0-2,0-1 0,0 0-1,0-1-1,-3-1-1,3-1-2,-1-1-4,0 0-6,-3 0-7,2-2-7,-1 1-11,0-2-11,-3 0-14,1 1-18,0-2-28,-1 1-35,-1-1-22,0-1-20,-1-1-10,1 1-4</inkml:trace>
  <inkml:trace contextRef="#ctx0" brushRef="#br0" timeOffset="286817.405">24312 12885 151,'0'0'171,"0"0"1,1 3-11,0-2-18,0 1-33,3 0-42,-1 1-22,-1-1-11,1 1-7,0-1 0,0 0-1,-1 1 2,3-2 4,0 2 0,2-2 4,-1 2 3,1-2 1,0 1 1,3-1-1,0 1-1,0-2-2,3 1 1,0 1-2,2-2 0,-2 0-3,5-2-1,-1 1-4,2 1 0,0-2-3,-2-1-4,5 1-3,-4-1-4,2 1-3,3 0-2,-3-1-1,0 2-1,0-1-2,0 1-2,-2-1-1,2 1-1,-1-1-2,0 0-1,0 1 0,-2 1 2,0-2 0,-1 2-2,0 0 0,0 0-1,-1 0-5,-1 0-6,1 0-7,-2 0-9,0 0-9,-1 2-11,-1-1-13,0 1-12,0 0-17,-2-1-19,1 1-30,-3 1-33,0-2-24,0 2-17,-1-1-5,-2 0-1,-1 1 6</inkml:trace>
  <inkml:trace contextRef="#ctx0" brushRef="#br0" timeOffset="287430.4401">24529 13196 105,'0'0'162,"-4"-3"2,4 3-16,0 0-24,0 0-30,0 0-32,0 0-18,0 0-8,0 0-5,0 0-3,-1 3-1,1-3 0,-1 2 1,0 1-1,0 0 0,0 1 1,-1-1 0,0 3-2,0-1 0,0 2-1,-2 0 1,0 1-1,0 2 1,-1-1 2,0 1 0,0 2 0,-1 0 0,1 0 3,-2 2 1,1-1 2,1 2-2,-2-1 0,1 0-4,-2 1 0,2-1-3,0 1-1,1-1-3,-1-1 0,-1 1-1,2-2-3,0 1-1,1-1-3,-1-1-2,3-1-4,-2-2 0,2 1-2,-2-2-2,4-2 0,-1 1-1,1-2-1,1 0-2,-1-1 0,1 0 0,-1-3 2,4 2-1,-4-2 1,3 0 0,0 0-1,1 0 1,0-2 0,1 2-1,1-3-1,3 0 0,-1-2 1,1-1 0,1 1-1,1-2 1,0-1-1,1-1 1,0 0-1,1-2 0,-1-1-1,0 1 1,1-1-2,-1-1 0,1 0 2,-1-1-2,1 0-1,0-1 1,-1 1-1,2 0-1,-2-1 1,-1 3-1,1-1 2,-2 1-1,1 0-1,-3 3 2,-1 1 0,0-1 0,-1 4 1,0 0-1,-1 0 1,-1 3 1,-1 0-1,1 1 1,-2-1 1,1 2 0,0 0-1,0 0 0,0 2 0,-1-1 1,0 1-1,1 0 1,-1 3 1,0-1 0,-1 2 0,1 1 0,0 0 0,-1 1-1,-1 2 1,0 1 1,-1 1 0,0 0 2,0 0 0,-1 1 0,1 1 2,-1-1-1,1 1 0,-1 0 1,0 1 2,0-2-1,1 0 0,0-1-1,1 1 0,-1-2-2,1 0-1,1-2 0,-1 1-1,2-2 0,0-1 0,0 0 0,1 0-1,0-2-2,3-2-1,0 0 0,2 0 2,0-3-2,2 0-3,2-1-6,1-2-11,3-2-10,-1 0-13,2-3-14,1 1-16,0-4-17,-1 0-19,0-1-30,-1 0-35,-2 0-24,0-2-17,0-1-6,-2 1-2,0-3 6</inkml:trace>
  <inkml:trace contextRef="#ctx0" brushRef="#br0" timeOffset="292515.7309">15878 14313 135,'0'0'153,"1"-3"-1,-1 3-4,0 0-34,0 0-49,0 0-27,2 1-17,0 1-7,-2 1-4,3-1-2,-1 0-1,-1 2 0,1 1 2,-1 0 0,-1 3 3,0 0 1,2 0 0,-1 1 0,-1 3 0,0 0 1,-1 1 1,-1 2 0,2 0 0,-2 0-1,0 1-2,1-1 0,-1 0 0,0 2-2,0-3 0,1 1-1,-1-1 0,-1 1 1,2-1-1,-1-1 0,0 0-1,1 0-2,-1 0 0,1-2 0,0 1 1,0 0-2,-1-1-1,2-2 1,-2 1-1,0 0-1,1-1-2,-1 0 0,1-1-1,-1 1 1,0-1-1,0-1 1,-2 0 0,2 1 0,0-1 0,-1 2-3,1-3-3,-1 1-5,1 0-4,0-1-8,-1 1-9,0-3-8,1 2-12,0-1-13,-2-2-14,2 0-24,2-3-26,-2 3-20,2-3-19,0 0-8</inkml:trace>
  <inkml:trace contextRef="#ctx0" brushRef="#br0" timeOffset="292815.7481">15764 14253 26,'0'-3'151,"1"1"1,0-1-16,-1 3-27,1-2-29,0 0-32,1 2-15,0-2-9,1 1-3,0-1-3,2 0 0,1 0-1,0-1-1,1 1 0,1 0 0,1-1-1,0 0-1,-1 1 0,2-1-2,2 1-3,-2-1-2,2 3 0,-1-1-3,0 0-2,0 1-5,2 1-6,0 0-7,-2-1-11,0 3-19,1-3-22,0 3-28,-2-1-27,1 1-19,-2-1-13,0 1-6</inkml:trace>
  <inkml:trace contextRef="#ctx0" brushRef="#br0" timeOffset="293689.7981">16146 14553 33,'0'5'154,"0"3"2,-1 1-19,-1 0-28,1 1-26,0 3-26,-2-2-12,1 4-6,-1-3-2,0 5-2,0-3-1,0 1 0,0-1 0,-2 1-4,0 2-1,1-3-3,0 1-1,2-2-2,-1 1-2,0 0-3,1-2-1,0 1-3,-1-2 0,2-1-4,1-1-1,1-1-3,2-1-1,-1 0 0,0-1 0,2-2-2,0 0 0,0-1-1,2 0-1,2-3 1,-1 0 0,1 0-1,1-2 0,0 0 0,4-2-2,-2-2-1,2 0-2,-1-2-1,3 0-1,-2-2-1,0 0-2,0-2 0,-1 1-3,0-2-1,-1 1-1,1-2-1,-2 1-1,0-1-2,0 1 2,-1-1 0,-1 0 1,0 0 0,0 1 2,-1 1 2,0-1 1,-2 1 1,0 2 1,-1 0 3,0 2 2,-2 2 0,0 0 4,-1 1 1,0 1 2,0 3 0,-1 1 2,0 0 1,0 0 0,0 0 0,0 0 2,0 0 1,0 0-1,-2 1 0,1 2 0,-1 0 0,1 1-1,-1-1-1,-1 3 1,0-1-1,0 2-1,0-1 0,-1 2-1,0-2 0,0 0 0,1 1 1,0 0-1,0 0 0,-1 0 0,2-1 0,0 2-1,-1-1 0,1-1-1,1 0 0,-1 0-1,1-1 1,-1 1 0,0 0-2,2-2 0,-1 0 0,1 0-1,0 0 0,0 0 0,0-2 0,1 0 1,-1-2 0,0 0 0,0 1-1,0-1-1,0 0-1,4-1 0,-2-1-2,0 0 1,2 0-2,-1-2-1,3-1-1,-1 0-2,-1-2 0,4 1-1,-1-4 0,2 2 2,-1-3-2,0 1 1,2-1 2,-1 0 0,0 1 0,0 0 1,0-1 2,0 2 0,1-2 1,0 2 1,-1 0 1,0 0 2,-2 0-1,3 2 0,-3 0 0,0 0 0,-1 2 1,1 0 0,-3 2 1,2 1-1,-2-1 0,-1 2 0,1 1 1,-2 0 0,1 1 0,0 0 2,-1 2-2,1-2 1,-1 2 0,0 2 2,-1-1-2,1 1 2,-1 2-1,1-2 1,-2 3 1,3 1 0,-2-2 0,1 1 0,-1 2-1,-1 0 0,2-1 1,-1 0-2,-1 1 0,0 0 0,3-1-1,-3 1 0,-3 0 0,3 0-1,0-1-1,-1 0 0,-1-1 0,1 1-1,-1-3 1,1 1 0,-2 0-1,1 0 0,-1-2 1,1-1-2,-1 1-1,1-1 0,0-2 0,1 3-1,-2-4 1,2 2 2,1-3 1,0 0-1,-3 1-2,3-1 1,0 0-1,0 0 0,0 0 0,-1-3 1,1 1 1,1-3 1,2 2 1,-1-3-2,1 0-1,1-1-1,2-1 0,1-2-1,0 2 1,2-2 1,0-1-1,0 1 0,1-1 0,1 1 2,-1-1-1,2 2 0,-2-1 0,0 2 0,1 1 1,-1-1 1,-1 2-1,2 0 1,-3 2 1,0-1-1,0 4 1,-2-1 0,2 2 0,-2 0-2,-1 2 1,2-1 0,-3 4 0,2-1 0,-2 3 1,0 0-1,-1 1 2,0 2 0,0 0-2,-1 1 2,-1 1 0,0 0 0,-1 1 1,0 0 0,-1 1 1,1 0 1,-1 1 1,-1-1 0,0 0 0,0-1-2,0 2 0,-1-4-1,1 3 1,-1-2-2,0 0 1,0-2-1,-1 0 1,0 0-1,-2-3 0,1 1-1,0-1-1,0 1-2,-1-2 2,0-1-1,-2 0 1,2 0-3,-2-2-5,2 1-6,-2-1-5,0 0-8,0-2-9,0 0-11,-2 1-11,2-4-13,-1 1-18,-1-1-22,0 0-28,0-3-18,0 0-17,0 1-4</inkml:trace>
  <inkml:trace contextRef="#ctx0" brushRef="#br0" timeOffset="293958.8135">16310 14420 110,'-3'-3'142,"2"-1"-19,-1 0-24,2 4-44,0 0-52,0 0-40,-1-5-31,1 5-25,0-5-20,0-1-15</inkml:trace>
  <inkml:trace contextRef="#ctx0" brushRef="#br0" timeOffset="294251.8302">16257 14289 28,'-3'-2'162,"3"2"-1,0-3-7,0 3-11,0 0-36,0 0-48,0 0-24,3 0-12,0-1-8,1 1-5,1 0-3,2-1-3,0 1-1,1 0 1,1-1-2,4 1-1,0-1-4,1 0-7,0 1-9,2-2-13,0 0-27,0 2-33,-1-3-26,2 1-24,-2-1-11,1-1-7</inkml:trace>
  <inkml:trace contextRef="#ctx0" brushRef="#br0" timeOffset="294634.8521">17307 14703 17,'0'0'162,"0"0"-1,0 0-2,0 0-1,0 0-34,1-2-47,-1-1-27,4 1-15,-2-1-8,1 1-5,1 1-2,1-3-2,1 1 0,0-1 0,1-2 1,0 0 1,-1 1-1,4-3-1,-3 1-3,1 0-5,0 0-4,0-2-2,0 1-1,-1 0 0,0-1-2,1-1 1,0 1-1,-1-1 0,-1 1-2,2-2 0,-2 1 0,1-1-1,-1-2 1,0 1 0,0 0 0,2-1 0,-2 0-1,1-2 1,0 1 0,-1-1 0,0 1 0,1-1 0,0 1 0,-1-1 1,2 1 0,-3 1 1,1 1 0,-1 1 0,0 1-2,-1 0 0,-1 3-1,0 1 1,0 0 1,-1 3-1,0 0 0,-1 1-1,-1 2 0,0 0 0,0 0 0,0 0-1,0 0 2,0 0-1,1 2 1,0-1 2,-1 4 0,-1-1 0,0 1-1,1 2 1,-2 1 0,0 1 1,-1 1 1,2 1 0,-3 1 1,1 1-2,0 0 2,-1 2 1,-1-2 0,2 2 1,-1 1 0,0 0 2,0 1 0,1 0 2,0 0-1,-1-1 1,0 4 0,1-3-1,1 0 2,-1 1-2,0-2 1,2 1 0,-1-1-2,0-1-1,1 2-2,1-3-1,-1 1 0,0 1-3,1-3 0,-2 4 0,2-4-2,0 1-1,0 0-5,0-2-6,0 0-7,0-2-8,0 2-7,0-2-7,0-1-8,0-1-11,2-1-17,0 1-21,-1-2-22,1-1-25,0-1-17,-1-1-13,-1-3-3</inkml:trace>
  <inkml:trace contextRef="#ctx0" brushRef="#br0" timeOffset="295141.8811">17934 14384 156,'-2'-2'159,"0"-1"-2,1 3-4,-1-2-33,-1 1-49,1 1-28,-2 3-18,0-3-9,-2 3-6,0-1-3,1 2-2,-2-1-3,1-1 0,-2 3 0,2-2 1,-1 1-2,1-1 1,0 2 0,1-1-1,-1-1 0,3 2-1,-1-3 1,1 0 1,2 1-1,-1-1 0,1 1 1,1-3-1,0 0 0,-1 0-1,1 0 0,1 4 0,0-2 0,0 2 1,0-1 0,0-1 1,2 1 0,0 0 1,0 2-1,0-2-1,1 1 1,1 1 0,-1-1 0,0 0 0,1 2 1,0 0-1,0-1-1,1 0 3,0 2-1,0-2-2,0 1 1,1 0-2,-2 0 1,4 0 1,-4-1 0,1 3 1,0-1 0,-2-1 0,3 2 1,-3-1-1,1 0 1,-1 1-2,-1 0 2,0 1 1,-1-2 1,0 2 2,-2 0 1,0 0 0,0 0 1,0 0 0,-1 0 3,-1-1 2,0 2 0,-1-2 3,-1-1 0,0 2 2,0-1 1,0-1 1,-2-2 0,2 2 1,-2-1 0,2-1 3,-1 0 1,0-1 3,-1-2-1,2 2-2,-2-2-1,0 0-1,0 0 0,-2 0-2,1-2-2,-1 1-1,-1-1-2,-1 0-1,0 0-2,-1 0-3,0 0-3,1 0-4,1-1-2,-2-1 0,1 0-1,1 0-1,0 0 0,2-2 0,0 2 0,1-2-2,0 1 0,1-3 0,2 2-3,0-1-1,1 0-5,2-1-5,0 0-6,0-2-5,2 2-6,0-1-7,2-1-7,1 3-10,-1-3-12,2 1-9,0 2-22,0-2-26,2 2-24,1 0-26,-1 1-12,0-2-3,1 1-2</inkml:trace>
  <inkml:trace contextRef="#ctx0" brushRef="#br0" timeOffset="295611.908">18080 14572 90,'-3'3'152,"-1"1"3,0 1-20,0 0-28,-1 1-28,0 0-29,0 1-14,0 1-7,0-1-1,1 2 0,-2 0 0,1 0 1,0 0 1,1 3 0,-1-1-2,3 0-1,-1 1-3,0 0-1,0 1-2,1-1-1,0 1 0,2 0-1,0-1-3,0 0 0,1 0 0,1-1-2,-1-1 1,4 0 0,-2-2 0,0 2-1,3-4 1,-1 2 0,2-3 0,1 0-2,-1 0 0,0-3 1,2 1-1,2-3 1,1 0-2,0 0 0,-1-3-1,0 1-2,2-1 1,-2-3-1,1 0-2,0 0 0,-1-1 0,-1-1-1,-1 0-1,-1-1-1,0 0 0,-1 1-2,-3-3 0,1 2-1,-2-1 1,-1 0 0,-2-1-1,-1 1 1,-1-1-1,-2 1-2,0 0-2,-4-2-2,1 0-2,-1 2-2,-1-1-2,-2-2-3,1 3-3,-1-1-3,-1-1-3,1 1-4,-2 0-1,3 0 0,-1-1 0,0 1 0,1 0 0,2 0 3,-1 1 1,2-1 3,0 1 3,3-1 2,0 2 4,0 1 4,3-1 4,0-1 2,1 3 2,1-2 0,1 2 1,1-1 1,0 0-1,1 1 1,0 0 1,2 1 0,2 0 1,-2-1-1,1 1 1,1 0-1,0 0 1,-1 2-2,0-1 1,1 0 0,0 1 0,-1 1 1,1 0-2,-1 0 0,0 1 0,1-1 0,0 2-1,-1 1 1,0-2-1,1 2-1,-2 0-2,0 2-1,1-2-6,0 1-7,0 0-9,-2 1-12,1 1-19,-1-2-22,1 0-28,-2 2-30,-4-3-20,0 0-13,5 0-7,-5 0-3</inkml:trace>
  <inkml:trace contextRef="#ctx0" brushRef="#br0" timeOffset="295900.9246">18386 14107 22,'-2'1'170,"0"1"0,1 1 0,0 1-2,0 1-29,0 0-48,-1 1-34,1 0-26,-2 2-14,2-1-9,1 2-4,-2-2-2,1 3-2,0-2 0,1 2-5,-2 0-6,1 0-19,1 1-25,-2 1-32,2 0-37,0 0-21,-2-1-16,0 0-7,1 0-3</inkml:trace>
  <inkml:trace contextRef="#ctx0" brushRef="#br0" timeOffset="296454.9563">19099 14082 11,'0'0'168,"1"2"-1,-1 2 2,0-1 1,-1 2-33,0 1-48,-3 0-32,2 3-24,-1 1-10,-1 0-4,-1 3-2,0-2 1,-1 2 3,-1 1 1,0 2 3,1-1 1,-1 2 1,-2 1 0,2 0 1,0 2 1,0 1 0,-2-1-1,2 1-3,0 0-2,0-1-3,-1 2-2,0-2-3,2 0-2,-1-1-2,1 0-1,-1-2-1,1 0-1,1 0 0,0-1-1,0-1-2,0-2-2,0 1 0,0-2-1,3-2 0,-1 0-2,0-2-1,1-1 0,0-1 1,0-1-1,1 0 1,0-2-1,1-1 0,0-2 1,0 0 0,0 0 1,0 0 0,0 0-1,0 0 1,0 0 0,2-2 0,0-1-1,0 0 0,1-2 0,0 0-1,1-1 0,0 0 0,2-3-1,-1 0 0,0 1-1,2-3 2,1 2-1,0 0 0,0-2 1,0 2 0,1 0-1,1-1 0,-1 3 0,0-2 1,1 2 1,-1-1-1,0 3 0,0 0 0,-1 0 2,-1 1 0,0 1-1,2 1-1,-3 0 1,0 1-1,-1 1 1,1 1 1,0 0 1,0 1-1,-2-1 1,1 4-1,1-1 0,-1 0-1,1 0 0,-2 3 0,0 0-1,0 0 2,0 1 0,-1-1 0,-1 0 2,1 2 0,-2 0-1,0 0 0,-1-1 1,0 2-1,0-2 1,-1 2 0,-2 0 1,1-1 0,-2-1 2,0 3-1,-2-3-1,1 3 1,-2-3 1,-1 2 0,1-2 0,-1 2 2,-2-2 1,1 0-1,-1-1 1,-2 1-1,1-1 1,0-1-1,-2 1-1,2-1 1,-3-1-1,2 1-1,0-2 0,-1 0-2,1-1 0,-1-1-2,2 1 0,-1-3-1,1 2 0,1-2-1,1-2-2,-1 2 0,4-3 0,0 1 2,0-1-2,0-1-1,3 0-1,0-2-5,2 1-5,0-2-7,2 0-7,0 0-7,3-3-6,2 0-8,0 0-7,1-2-8,0 0-7,4 1-8,0-1-6,0-1-9,2 1-9,-1-1-11,1 1-11,0 0-12,0 0-14,1 0-5,0 0 0</inkml:trace>
  <inkml:trace contextRef="#ctx0" brushRef="#br0" timeOffset="296751.9732">19265 14451 94,'6'1'144,"1"1"-4,-2 2-16,0-1-25,-1 2-23,-1 0-23,0 2-9,-1-1-4,0 2 0,-2 0 0,-1 1 1,0 1 1,-2 0 1,-1 2 1,0-2 0,-1 2 1,0 0 0,-2 0 2,0 1 1,1 0 1,0 0-2,-2-1-2,2 0-4,-1 0-4,1 1-4,1-2-3,-2-1-3,3 2-4,-1-3-1,1 0-3,0-1-4,0 1-2,2-1-5,0-1-2,-2-1-2,4 0-5,-1-2-3,1 1-7,1-1-5,2-1-10,-1-1-8,1-1-9,2-1-11,1-1-13,1-1-15,2-1-18,0-1-26,1-2-29,1-1-23,1-1-16,-1-2-7,2-1-2,-1-1 3</inkml:trace>
  <inkml:trace contextRef="#ctx0" brushRef="#br0" timeOffset="297046.9901">19476 14323 151,'0'-3'157,"0"1"-3,0 2-8,0 0-37,0 0-53,0 0-28,0 0-16,0 0-9,0 0-7,0-2-5,0 2-7,0 0-14,0 0-16,0 0-29,0 0-36,0 0-18,5 0-15,-1 2-5</inkml:trace>
  <inkml:trace contextRef="#ctx0" brushRef="#br0" timeOffset="297426.0118">19541 14557 76,'3'2'152,"1"1"-2,1-1-3,-1 1-30,2-1-45,-2-1-26,2 1-17,0-2-7,0 0-3,0 0-2,0-2 1,0 1-1,1-1 0,0-2 1,-1 2-1,0-2 0,0 0-2,-1 0 0,2 0-2,-1 0-1,-2-1-2,1 1-1,-1 1-2,0-1 1,0 0 1,-2 0 0,1-1 4,-2 2 0,0 1 1,0-1 1,-1 0 1,0 2 2,-1-4 0,0 4 1,-1-1 1,-1-1 1,1 1-1,-2-1-2,1 2 0,-1 0-3,-1-1-1,0 2-1,-1 0-1,0 0-1,-1 3-1,1-3-1,-2 3 0,1 0 1,-1 2-1,1 1 1,-1-1 1,0 2 2,0 0 2,0 1 0,0 3 2,2-1 0,-3 0-1,2 2 2,-1 0-2,2 0 2,0 1-1,1 0 0,1 0-2,0-1-2,1 0-2,1-1-1,2 0-3,0 1 0,0-3-1,2-1-1,1 1-1,0-1-1,1-1 1,1-2-2,2 0 1,-2 0-1,2-1 0,0-1-2,1 0-1,1-2 0,1-1-1,-1 0-2,2-1-5,-1-2-3,2 0-3,0 0-5,-1-3-5,2 1-5,-1-2-5,0-1-4,0 0-3,0-1-3,1-1 0,-2-1-3,1-1-2,1-1-1,-2 1 0,2-2-1,-2 1 2,-1 0 3,3-3 3,-1 0 2,0 0 1,-1 0 1,1-1-1,-1-1-1,1-1-1,-1 0-3,2-1-1,-3-1 1,2 0 0,-2 1 1,1-2 3,-1 1 1,0 1 6,-1 0 6,1 2 9,-2 1 7,-1 1 8,0 3 8,1-1 6,-3 3 8,0 2 6,0 0 5,-1 2 6,-1 0 2,0 3 2,-1 0 0,0 2-3,0 1-2,-2 1-2,0 0-2,0 0-1,1 2-1,-1 1 0,0 2-1,0 0 2,-1 1 2,-1 1 0,0 1 2,1 2 1,-3 1 3,2 2 3,-1-1 2,-1 3 1,0 2 0,-2 0 0,1 0 0,-1 2 0,1 0 0,0 4-3,-2-2-2,2-1-2,-3 1-2,2 1-2,-1 0-3,1-1-4,0-1-3,0 1-3,1-1-3,0-3-1,0 3-3,0-4-4,0 1-1,1-2-1,2-1 0,-1 0-3,0-2 1,1-2-1,0 1-2,1-2 1,0-2-2,0-2-4,1 0-3,0 0-4,0-3-4,0-2-4,0 0-8,0 0-9,2-2-8,1-1-9,-1-1-10,1-2-9,1 1-6,-1-4-7,2 0-10,-1-1-13,0-2-14,0-1-18,-1-1-14,0 0-10,1-1-4</inkml:trace>
  <inkml:trace contextRef="#ctx0" brushRef="#br0" timeOffset="297726.029">19993 14309 135,'1'-4'163,"1"1"-1,0 1-15,1 0-22,0 0-30,2-1-33,-1 1-18,1 0-11,1 0-7,-2-1-3,3 1-3,0 0-1,0-1-1,-1 1 1,1 2-2,2-3 0,-1 1-2,0 2-2,1 0-2,0-1-2,-1 0-2,0 0-2,0 1 0,1 0-3,-2 0-4,0 0-5,1 0-7,-2 0-6,-1 0-8,0 0-8,-2 0-9,1 1-13,-4-1-17,0 0-20,0 0-24,0 0-21,0 0-18,0 0-11,0 0-3</inkml:trace>
  <inkml:trace contextRef="#ctx0" brushRef="#br0" timeOffset="298013.0454">19683 14158 41,'4'-6'155,"1"2"1,0-1-11,3 1-21,-2-1-30,0 1-32,3-1-17,-1 2-10,-1-1-3,-1 0-3,2 1-1,-2 0-1,1 2 0,0-1-2,0 2-2,-2-1-3,4 1-2,-3 1-2,0-1-3,1 3-3,-1-1-3,1 1-4,0 1-1,-1-1-4,-1 2-4,0-1-5,0 0-7,-3 0-8,2 2-10,-1 1-11,-1-2-21,-1 1-26,1-1-25,-1 0-25,0 1-16,0 0-9,-1-1-5</inkml:trace>
  <inkml:trace contextRef="#ctx0" brushRef="#br0" timeOffset="298035.0466">20085 13984 98,'0'0'176,"0"0"2,0 0 0,0 0-17,-2 0-24,-2 3-39,2-1-45,-2 2-23,0 2-12,-2-1-6,1 2-5,-2 0-4,0 3-1,-2 0-6,0 2-8,0 0-15,0-1-19,-1 2-33,-1 1-40,1 0-26,-2 1-20,2-2-8,-2 1-4,2 0-2</inkml:trace>
  <inkml:trace contextRef="#ctx0" brushRef="#br0" timeOffset="299017.1028">21125 14033 80,'-2'4'177,"0"0"0,0 1 2,0 1-8,-2 1-12,2 3-39,-1 0-52,-2 2-26,2 0-11,-3 1-6,1 0-1,-1 0 1,1 0 2,0 0 2,1 2 1,-3-3-1,3 2 2,0 0 1,0-1 0,1 0-1,-1 0-3,1 0-2,0-1-3,1-1-5,-1-1-3,2 0-4,0-1-2,0-1-2,0 0-1,1-1-1,0-3 0,0 1-3,0-2 0,0-1-1,0-2-2,0 0 0,0 0 0,0 0 1,0 0 1,0 0-1,2-2-1,0 2 1,1-3 0,2 1-1,-2-3 1,2 0 0,1 0-1,1-3 1,1 0 0,-1 0-1,0-3 0,1 0-1,1-1 0,-1 0-2,1-1-2,0 0-4,1 0-2,-1-2-4,1 1-1,0-2-3,0-1-3,0 1-2,2 0-1,-1-1 0,2 0 0,-3 2 0,1-2 2,1 1 1,-3 1 4,1 1 2,1 1 3,-1 0 4,-1 2 2,0 2 3,-1-1 1,0 3 2,0 0 1,0 2 1,-2 0-2,1 3 1,-2-1 0,0 1 0,1 1 1,-2 1 0,0 1 0,-1 1 1,1 1 0,-2 0 1,0 3 0,0 0 2,-2 2 0,2 0 2,-4 2 0,2 2 2,-2 0 0,0 0 0,-1 1 1,0 1 0,-1 0 2,-2 1-1,2-3 1,0 2-1,-1 0 0,1-1 0,-1 0-2,0-1 0,0-1-2,-1 1 1,2-1-1,0-2-1,-1 0-2,1 0 0,-1-1-2,3-1-1,-2 0 1,2-2-1,-1-1 0,2 0 0,0-2-1,0 1 2,1-3 1,0 0-2,0 0 1,0 0 0,0 0 0,3 0-1,0-3 0,1 2 0,0-2 0,1-2-1,0 2 0,3-2 0,-1-1 1,1 0-2,-1-1 0,3 0 1,0 1 1,0 0 0,-1-2-1,2 1 0,1 1 2,-1-2-1,2 3 0,-2-1 0,0 0 0,1 2 1,0 0 0,-1 0 0,0 1 0,-2 1 0,1-1-2,-1 2 1,-1 1 0,-1 0 1,2 1 0,-2 2 1,-1-1-1,0 1 1,0 2 0,0 0-1,-2 1 1,0 2-1,0-1 1,-2 2 0,0 1 2,0 0-1,-2 0 2,-1 3-1,0-2 0,-2 2 1,1 0-1,-2 0 1,-1 1 2,-1 1-1,-1-1-1,0 1 1,-1 0-1,2-1 1,-3 3-3,0-3 0,0 0-1,-1-1 0,1 1-3,0-1-3,0-1-7,0 0-9,1 0-11,0-2-14,-1-1-13,0 1-19,1-3-22,1 0-28,-3-1-32,1 0-20,1-3-15,-3-1-8,0 0-1</inkml:trace>
  <inkml:trace contextRef="#ctx0" brushRef="#br0" timeOffset="299322.1202">20883 14530 133,'-3'3'154,"-1"0"2,2 0-18,-1-1-25,2 2-28,0-1-30,0 0-13,1 0-5,0 1-2,1-1 0,0-1 3,0 2 2,0-1 2,1 2 1,0-3 1,1 3 2,0-3 1,3 3 3,-2-1 0,4 1 0,-1-2-2,3 1-3,1 0 0,1 0 0,2-1-2,1-1-2,2 1 0,-1-1-1,4-2-1,0 1-1,0-1-4,1-1-6,2-1-3,-1 1-3,1-1-3,1-1-1,0-1-2,1 1-2,-2-1-3,2 0 0,-2 0-2,1-1-1,-3 1-1,1 1-1,-1-1-2,-1 0-1,-2 1-1,1 0-1,-3 0-3,0 1-1,-1 0-4,0 0-5,-3-1-6,3 0-9,-3 2-11,-1 1-10,1-1-11,-3 1-11,-1 0-11,2 1-10,-4 0-11,0 2-11,-2-2-16,0 3-18,-3 0-22,-1-4-22,-1 5-11,-1 2-6,-2 1 4</inkml:trace>
  <inkml:trace contextRef="#ctx0" brushRef="#br0" timeOffset="299810.1482">21169 14926 137,'-3'7'162,"0"-1"-2,0 0-6,-2 3-30,1-1-41,1 2-21,-2 0-12,2-1-4,0 3-2,-1-3 0,1 1 0,-2 0-1,1 0-1,1-1-1,0 1-3,0 0-2,-1-1-2,2 0-3,-1-1-4,1 1-4,1 0-3,-2-2-4,1 0-4,1-1-2,-1 0-2,1 1-2,-1-2-2,1 0 0,0-1-2,1 0 0,-1-1 0,0-2-1,1-1-1,-2 3-1,2-3 0,0 0 1,0 0 1,0 0 0,0 0-1,0 0 0,0 0 1,3-3-1,-1 1 1,1-2-1,0-1 0,2 0 0,-1-2 1,2 0-1,2-3 1,0 0-1,0-1-1,2-1 0,2-2 1,0 0-1,0-1 0,2 1-1,-1-1 0,0-1 1,1 2 0,0 1 0,0-2 0,-2 3-1,2 0 0,-2 2 0,-1 0 2,0 2-1,-1 1 1,-1 0 0,0 3 1,-2-1-1,-1 3-1,0-1 0,0 3 1,0 0-1,-2 0 0,0 3 2,0-2 1,0 1-1,-1 2 1,-1 0 1,1 3-1,0 0 1,-1 0 1,-1 1 3,-1 2 2,-1 0 3,0 2 2,-1-2 2,-1 2 4,0 0 1,-1 0-1,1 2 1,-1-2 0,-1 1 0,2 0-2,-1 0 0,0 0-1,-1-2-1,2 1-3,0 1-2,-1-2 0,0 0-4,2-1-4,-1-1-1,0 0-1,1-1-3,-2-1-3,3 0-8,-1-1-9,1-2-13,-2 0-10,3 0-14,-1 0-13,1-4-18,0 0-22,0 0-32,0 0-36,0 0-22,0 0-11,-4-3-5,0 1 0</inkml:trace>
  <inkml:trace contextRef="#ctx0" brushRef="#br0" timeOffset="301106.2223">22165 14427 31,'2'-5'160,"0"2"3,0 0-3,-2 0-6,1 1-29,-1 2-43,0 0-22,0 0-14,0 0-5,0 0-3,0 0-1,0 0 0,0 0 0,0 0 0,0 0-1,-2 2-3,-1-1-2,-1 2-3,-1 0-3,0 0-2,-1 1-3,0 1-2,-2 0 0,0 3-1,0-1 1,2 2-2,-2 0 1,0 0 0,1 2-1,0-1 2,1 2 1,-3 0 1,5 0 0,-2 0 0,2-1-4,-1 2-2,2-1-2,0-1-2,-2 1-2,3-3-1,1 3-1,0-4-1,1 1-1,0 0-1,1-1 0,0-3-2,1 2-1,0-2-1,3-1 2,-2 0 1,1 0-1,1-2 1,0-2 0,1 0-3,3 0 0,-1-2 1,1 0-1,2-2 0,-1-1 0,1 0 2,2-3 0,-3 3-2,3-5 0,0 3 1,-1-2-2,2-1 0,-2 0 1,2-2 2,-2 1 0,1 0-2,0-1 1,0 0-1,1 0 0,-2 0 0,2 0-1,-2-1 1,0-1 0,1 2-2,-1 0 1,0 0-2,-2 0 1,0 2 0,0-1 1,-2 2 0,-1 0 0,-1 4 1,1-2 0,-4 2 0,2 2 1,-3-1-1,0 2 0,-1 0 0,-1 2 0,0 0 2,0 0-1,0 0 0,0 3-1,-1-1 1,0 1 0,-2 2 1,1 0 0,-1 1 0,-2 2 0,0 0 1,0 2 0,0-1 1,-1 3 1,2 0-1,-2-1-1,1 1 1,0 0-1,0-1 1,1 2 1,1-2-1,0-1 0,0 1-2,0-2-1,1 0 0,2 0 1,0-3 0,0 2 0,1-2-1,0 0 0,2-2 1,-2 0 0,2-1 0,-1-1-2,1-1 0,1-1 0,0 0 2,1-1 0,2-1-1,1 0 0,-1-1 0,1-2 0,2 1 1,-1-3-2,0 0 0,0 1 0,1-2 0,-2 0-1,1-1 0,1 1 0,-2-2 0,0 2 1,0-2 1,1-1 0,-1 3-1,-1-2 0,2 0 0,-3 2 1,1 0 1,-1 0 0,-2 2 0,0-1-1,1 2 1,-2 0 0,-1 2 0,0 2 0,-2 1-1,0 0-1,0 0 1,0 0 1,0 0 0,0 1 0,0 2 0,-1 2-1,-1 0 1,1 2 0,-2-1 0,1 2 0,-1 0 0,1 2 0,0 1 1,0-1 0,2 1 0,-1 0-1,1 1-2,1 0 2,-1-2 0,2 2 0,1-3 0,-1 1 0,2 0 0,-1-1-1,1-1-2,-1 0-3,3 0-4,-1-1-4,-1-1-4,1-2-4,2-1-1,-1-1-5,-1 1-7,2-3-2,0 0-5,0 0-2,1-4-2,-1 0-1,1 0 1,-1-3 2,1 0 4,0 0 3,0-1 4,-1 0 4,0-1 4,1-1 4,0 0 4,-1 1 4,0-3 3,-1 2 3,1-2 1,-2 1 4,0 0 0,2 0 1,-2 0-1,-1 0 2,1 1 1,0 0 1,-2-2 0,1 3 1,-1-2 2,-1 3 1,0 0 2,0 0 2,0 2 2,-1 0 2,0 1 2,-1 0 1,0 1 3,0 2 0,0 2 0,0 0-1,0 0-1,-3 0-1,0 0-1,1 2-1,-3 2 0,1-1-1,-2 2-2,-1 2-1,-1-2-2,0 4-1,2 0-1,-2 2-1,0-1 0,0 0 0,3 1-1,-1-1 0,0 0-1,2 2 0,2-3-2,-1 0 1,2 0-2,0 0 0,1 0-1,1-1 0,0-2 0,2 2-1,-1-3 0,1 0 0,1 0 0,1 0-1,-1-3 1,0 0-1,2 0 0,-1-1 0,1-1 0,2-1 0,-2 0 0,1-2 1,0 1-1,0-3 0,1 0 0,-2 0 0,1-1 2,-1-2-1,1 3-1,-3-3 1,1 2 1,-1 0 0,0-1-2,-2 3 2,0-1 1,-1 0 1,0 2 1,-1 2 3,0 1 0,0 0 0,0 0 3,0 0 1,0 0 2,0 0-1,-3 1 1,0 2 1,-1-1 3,0 1 0,0 2 1,0-1-2,-1 3 0,1-1-1,1 0-2,-1 2-1,2-2 1,0 2-2,1 0-1,1-2 0,1 0-1,1 1-2,0 0-2,1-1-1,1 0-1,2-1 0,0 1-1,0-1 0,1-1 0,2-1 0,0-1-1,0 1-1,1-2-1,1 0-1,0-1-4,-2-1-7,2 0-8,-1-2-7,-1 1-11,0-2-10,-1 0-10,-1-3-11,-1 2-12,0-2-13,-2 0-15,-1-1-20,-1 1-20,-1-3-20,-2 0-17,0 1-7,-2-3-1</inkml:trace>
  <inkml:trace contextRef="#ctx0" brushRef="#br0" timeOffset="301454.2422">22809 13972 91,'5'-2'148,"0"-1"1,1 1-21,2 0-31,-2 2-28,2-1-25,-1 1-13,-1 1-5,3-1-3,-2 2 1,-1 0 0,2 0-2,-3 1 2,0 0 0,1 2 0,-2 2 0,-1-2-2,-1 3-4,-1 0-2,-2 2-3,-1 1-4,-3 0-2,-1 0-3,-2 0-1,-3 2-2,0 0 1,-1 0-1,-2-1-1,0 1-1,-1 0-1,0-1-2,0 1-4,1-1-8,-1 0-9,2 0-14,-1 0-15,2-1-29,2 0-34,-1 0-23,2-1-15,1 1-8,0-2-3</inkml:trace>
  <inkml:trace contextRef="#ctx0" brushRef="#br0" timeOffset="302093.2787">23208 14368 110,'-1'8'170,"-1"2"4,1-1 2,-2 3-15,2 0-23,-1 0-32,0 0-38,-3 2-17,2-1-8,0 0-2,-1-1 1,0 0 0,0 0 1,0 1-1,0-2 0,-1 0-1,1-1-4,-1 1-3,3-2-2,-1-1-4,0 1-4,0-2-4,1 1-5,0-3-3,0 0-3,-2-1-4,4-1-3,0 0-1,0-3-1,0 0 0,0 0 1,0 0 0,0 0-2,3-2 0,0 1 1,0-2-1,2-1 1,0-1-2,2 0 0,3 0 1,-2-2 2,2-1-1,2-1-2,-1-1 0,0 0-2,1-2 1,-1 2-1,1-2 1,0 1 0,0 1 0,-1-2 1,0 2-1,-2 0 1,1 1 1,-2 1 0,-1 2 0,1-1-1,-2 2 1,-2 1 0,0 2 1,-2 0 1,0 2 0,-2 0 0,3 0 0,-2 2 0,-1 1 0,1 2-1,0 0-1,-1 1 0,0 2 2,-1 0 1,0 1-1,0 2 2,-2 0-1,1 0-1,0 0-1,-2 2 2,1-2-1,-1 1 0,1 0 1,-1 0 0,2-2 1,0 0 0,-1-1-2,2-1 1,0 1-1,1-2 0,0 0 0,1 0 0,0-2-1,0 0 0,2-1-1,0 0 2,1-1-2,2-1 0,-1 0-3,2-2-2,0 0-3,0 0-6,2-2-5,0 0-7,0-1-2,2-1-6,-2-2 0,2 1-2,0-2-2,-1 0-2,1-2-3,1 1-2,-2-2 0,2 1 0,-3-1 2,1 0 2,0-1 3,0 0 4,-1 0 5,0 0 4,0 0 2,-1 0 2,-1-1 2,0 3 1,0 1 6,-3-1 4,0 2 6,0-1 5,-2 4 5,0 0 4,-1 1 1,-1 3 3,0 0 2,0 0-1,0 0 4,-2 1 2,-1 1 4,0 1 1,-1 0 0,0 2-2,-1 2-1,-1-1-2,0 2 0,0 1 0,1 2 2,-1-1 1,-1 1-1,3-1-1,-2 2-1,3 0-2,0 0-3,0-2-2,1 2-1,0-2-1,1 0 0,1 1-3,2-2 0,0 0-2,0-1-2,1-1-3,1 1 1,0-2-1,1 1 0,1-2-1,1 0-1,0 0 0,1-1 0,0-1 0,1 0 0,0-2 1,-1 0-1,3-2 1,-1 0 0,-1-2 0,2-1-1,-1 0 1,0-1 0,0-1 0,0-1 0,-1 0 1,0-1 0,-2 0 2,-2 1 2,1-2 1,-2-1 5,-1 2 2,-1-1 3,0 0 4,-4-1 2,1 0 3,-3 2 1,1-1 2,-2 0 1,-2 1-1,0 0 0,-3 1-2,0 1-1,0-1-1,-2 1-4,-1 1-4,1 0-3,1 2-4,0-1-2,-1 2-3,2-3-2,2 4-1,-2-1 0,3-1-2,1 1-2,0-1-5,3 2-10,-2-2-14,2 1-15,1-1-15,1-1-17,1 1-18,0 3-29,2-5-31,-1-1-30,5-1-25,-2-1-12,2 0-6,0 1 1,1-3 1</inkml:trace>
  <inkml:trace contextRef="#ctx0" brushRef="#br0" timeOffset="302402.2964">23778 14108 72,'-1'-3'182,"-1"1"1,0 0 1,1 2-3,1 0-3,-4 0-41,1 0-60,0 0-32,-1 2-18,-1 0-10,0 0-4,-1-1-3,0 3-1,-1-1-2,1 2 0,0 0-7,-1-1-11,0 1-16,0 3-20,1-1-36,-1 0-46,0 1-27,0-1-19,1 0-8,-1-1-5,2 1-2</inkml:trace>
  <inkml:trace contextRef="#ctx0" brushRef="#br0" timeOffset="303173.3405">24019 14495 63,'0'0'186,"-2"-1"-1,2 1 2,0 0 0,0 0-20,0 0-31,0 0-40,0 0-43,0 0-25,2-2-13,1 0-6,-1 0-4,2-1-1,1 1-2,0-2 2,2-1 0,0-1 0,0 1-2,1-1-1,2-1 2,-1-1-1,-1 0 0,3-1 0,-1 0 0,-1-2 0,2 1 1,-1 0 0,0-1-1,0-1 0,0 1-1,0-1 0,-1 0 0,2 1 0,-1-1 0,-1-1 1,1 1-1,0-1 0,-1 0-1,1 1-2,-1-2-1,0 1-1,1 0 1,-2 0 1,0 1-1,-1 0 1,1-1-2,-3 3 0,1 1-1,-2-1 1,-1 3 0,0 0 1,-1 2-1,1 0 3,-2 3 0,-1-1 1,0 3-1,0 0 0,0 0 0,0 0 0,-4 0 0,1 0 1,-1 3 0,-1-1 0,-1 2 0,-2 1 1,-1 1-1,1 1 1,-2 2 0,-2-1 0,2 5 1,-1-2 1,-3 2 1,2 1 2,-1 2 2,1 1 3,-2 1 2,3 1 3,-1 0 1,-2 3 3,2-1 0,-1 1 2,1 0 0,0 2 2,1-2 1,0 2-1,2-1 1,-1-1-1,2 0-3,1 0-2,0-2-1,1 1-2,0-1-3,2-2-2,1 0 0,-1-1-4,2-2 0,0 0-3,2 0-1,0-4-2,0 1 1,1 0-1,1-3 1,0-1-1,1 0-2,0 0 1,1-3 1,0 1-1,0-1 1,2-3 0,-1 2 0,0-2-2,1 0 0,0-2-2,0 2-2,1-2-4,1-2-3,-1 1-2,1-1-5,0-1-4,0 1-3,0-2-3,1-1-2,0 0-3,0 1-2,0-2-2,1-1 1,0 2 0,-2-2 1,3 1 3,-2-1 2,1-1 3,0 0 4,-2 2 4,1-2 4,1 1 2,-2-1 3,-1 0 2,2 0 3,0 1 2,-2-1 1,0 0 2,0 0 1,1 1 1,-2-2 1,0 2 0,0-1-1,-2 2 0,2-1 3,-2 1 1,0 1 3,0 1 3,-2 0 3,-1 1 2,1 0 3,-1 1 2,-1 2 2,0 0 3,0 0 0,0 0 2,0 0 2,-3 0-2,-2 2 1,-1 0-1,-3 0 1,1 2 0,-2 1-1,-3 1 1,0 1 0,-3 0 1,1 3 0,-2 0 0,1 2-2,-2-2 1,3 2 0,-1 0 0,1 0-1,1-2-2,2 1-2,0-1-3,1 1-1,4-2-5,0 0-2,0 0-4,3-3-2,-1 2-2,4-2-2,0 0-1,2-1 0,0-1-1,3 0 1,1 0 0,1 0-1,2-2 0,-1 1-1,4-3-1,1 1-4,1-2-4,1 1-6,1-3-4,0 1-4,0-3-5,1 0-5,0-1-3,1-1-4,-1 1-1,-1-2-2,-1 0 1,0 0 0,-1 0 3,0-1 2,-3 1 4,0 1 5,-1-1 4,-3 2 5,0-1 5,-2 0 6,-1 1 5,0 3 2,-3-1 3,0 2 3,0-1 1,-2 1 2,0 0 1,-2 1 1,0 1 3,-2 0 3,0 1 2,-1 1 4,-1 0 3,1 1 1,-2 1 3,0 0 1,2 0 2,0 1-1,0 1-1,-1 0-1,2 0-2,1 0 0,0-1-1,1 2-4,1-2-1,-1 2-4,3-2-2,0 2-4,0-2-2,2 0-4,1 2-1,-1-1-2,4-2 0,-1 2-1,1 0 0,1-2-1,2 0 0,1 0 0,1-2-2,-1 1-1,3 0-7,-1-1-8,0-2-12,3 0-14,-2 0-12,1-2-11,-2-1-15,-1 0-12,3 1-22,-5-3-23,1 0-27,2-2-27,-3 0-16,0 1-11,0-2 0,-2 0 5</inkml:trace>
  <inkml:trace contextRef="#ctx0" brushRef="#br0" timeOffset="303504.3595">24301 14350 44,'0'0'160,"0"-2"2,1 1-3,1-1-3,-1 2-32,4 0-47,0 0-28,2 0-16,-1 0-11,1-1-7,3 0-4,0 0-1,0 1-2,0 0 0,3 0-2,-1 0 0,2 0-6,-2 0-5,1 0-10,-1 1-11,0 0-23,1 0-27,-3 1-30,4-1-30,-4 1-18,1-1-7,-1 0-5</inkml:trace>
  <inkml:trace contextRef="#ctx0" brushRef="#br0" timeOffset="304058.3911">24791 14514 79,'-1'10'168,"0"-1"3,-1 1-7,2 2-11,-2 0-29,0 0-38,-1 1-17,0-1-10,1 2-5,0-2-4,-2 1-3,1-1-4,-1 0-1,-1 0-1,2 0-3,-2 0-2,1-2-2,1 0-3,-1 1-5,1-2-5,0 0-4,0 0-4,1-2-2,0 0-2,0-2-3,2 1-1,0-1-1,0-2-2,2 0 1,0 0-1,2-2-1,0 0-1,1 1 1,2-2-1,1 0 1,1-2 0,2 1 0,-1 0-2,1-4 0,3 2 0,-2-3-2,1 0 0,-1-1 1,0 0-2,1-1-1,-1-1-1,1-1 0,-2 0-2,1-1-1,-1 0-1,0-1 1,-2 0-1,1 0 1,-3 0 2,2 0 0,-1-1 0,-3 2 1,1 1 1,-2 1 1,-1 1 0,1 1 2,-3 1 0,2 0 1,-3 4 2,1-3 0,-1 5 0,0 0-1,0 0 1,0 0 1,0 0 0,0 0 0,0 0-1,0 0 1,-1 2 1,-2 1-1,2-1 2,-1 3-2,0 0 2,-1-1-1,1 2-1,-1 1 2,1 0-1,-1 2 0,1 0-1,0 0 1,-2 3 0,2-3 0,-1 3 1,1-1 0,0 0 0,-1 1 0,1 2 1,-1-1 1,1 0 1,-1 0 1,1 1 1,-1 0 1,-1 1 2,0 1 1,0 0 1,-1 1 1,1 0 2,-2 0 3,0 3 1,1-2 0,-2 1 0,0 2 0,0-1 0,-2 1 0,2 1 3,0-1 0,0 1-1,-2-1 0,2-1-1,0 3-2,0-2-2,-2-2-4,4 1 0,0-1 0,0-1 0,1 0-1,0-3 0,0 2-2,0-2-2,2-1-2,0-2-2,-1 0 0,1-2-1,1 0 0,-1-1 1,1-1-1,0-1 0,0-1 1,0-1-2,1-1 1,-1 0 0,-1-1 0,2 0 0,-1 0 0,0-1 0,-1-1 0,-1 1 1,2-2-1,-2 3 0,0-2 0,-1 1 0,-1-1 2,0 0 0,0 1 1,-2-1-1,1 1 1,0 0 1,0-1 1,1-1 2,-1 0 2,1 0 3,1 0 1,0 0 3,1 0 3,0-1 1,0-1 1,1 0 4,-1 1 1,1-1 1,-1 0 2,3 0 0,0-2 0,0 2-1,0-3-1,0-2-4,5 1-2,-3-1-2,2-2-2,2-1-1,1-2-4,2 1-3,2-3-2,2-1-2,1-1-2,3 0-3,2-1 0,1-4 0,1 1-2,2-1 0,1 0-4,2-3-2,1 1-10,0-3-13,3-1-19,0 0-22,0 0-26,2-2-30,1 0-38,-1-2-45,1 0-34,-2 1-30,0-2-13,-1-2-6,-1 3 0,-1-2 1,-1 1 7</inkml:trace>
  <inkml:trace contextRef="#ctx0" brushRef="#br0" timeOffset="305109.4513">18251 15633 38,'0'-4'172,"-1"0"1,0 2-1,0-1-4,1 3-9,0 0-40,-1 3-56,-2-1-29,0 1-15,3 2-7,-3 0-3,1 2-1,-1 2-1,-1-1 2,-1 3-1,-1 2 3,-1-1 0,-1 2 1,1 1 2,-1 2-1,-2 1 1,1 1 0,0 0 1,-1 1 1,1 1 1,-1 0-1,0 0 0,3 0-1,-1 0-2,0 1-1,0-1 0,1-1-1,0-1 0,1 0-2,0-1 0,-1-1-1,1-1-1,2 1-2,-2-2 0,2-1-1,0-1-2,-1-1-1,1 0-1,1-3 1,0 1 0,-1-3-1,1 0-1,2-2-1,-2 0-5,1-2-5,0-1-4,-1 1-10,3-3-8,-2 0-10,2 0-11,-2 0-12,-1 0-11,0-3-16,0 0-20,0-1-23,-1-2-24,1 1-12,0-3-7,-1 1 0</inkml:trace>
  <inkml:trace contextRef="#ctx0" brushRef="#br0" timeOffset="305438.4701">17938 15740 53,'2'-4'163,"3"0"-1,0 1-1,0 1-14,2 0-22,-1 1-37,2 0-42,1 0-21,1 1-11,1-2-6,1 2-3,0-1-1,2 1 1,-1-2-2,1 2 0,2-1-1,1 0 0,-1 1 0,2 0-1,0-2-3,0 2-2,0 0-7,1 0-6,-1 2-12,-1-2-12,-2 0-20,1 1-26,-4 0-25,0-1-25,-1 2-12,-2-1-9,-1 1-4</inkml:trace>
  <inkml:trace contextRef="#ctx0" brushRef="#br0" timeOffset="305843.4932">18467 15911 61,'3'-3'123,"1"3"-16,-1-2-24,0 0-18,-1 1-16,1-2-8,-1 1-4,1-1-2,-2 2-1,0-2 2,-1-1 1,0 2 2,0-1 0,-1 1 1,0 1-3,-2-2-1,1 2-4,-1 1-2,0-1-4,-1 1-2,-1 1-2,0-1-2,-1 1 0,-2 0-1,-1 1-3,0 1 0,-2 0 1,1 2 2,0 0-1,-3 3 1,2 0 2,-2-1 0,0 2 3,1 4 1,0-3 1,0 2 0,0 0 1,0 1 0,5 0 0,-1-1-4,-2 1-1,3 0-2,2-1-2,1 0-3,0-1-2,1-1-3,0-1-2,3-1-2,0-1-1,3 1-1,0-3-1,1 0-1,0-1 1,0-2-1,3 0 1,0 1-1,2-3 0,0-3-1,1 1 1,1 0 0,1-2-1,1-1 0,-1-2-1,0 1-1,1-2 0,-1-1-1,0 0 0,0-2 1,-2 2 0,1-1-1,-2 2 1,-1-1 0,-1 1 0,0 1 1,-3 0 0,0 2 0,0 0 1,-2 3 0,0-1 1,-2 1 0,1 0 0,-1 2 0,0 0 0,0 0-1,0 0 1,0 0-1,-1 2 1,0 1 0,-1-1-1,1 1 2,-2 2-1,1 0 0,-1 1 2,0-1-1,2 1 0,-1 1 0,0 0 2,2 0-1,-2 0 1,4 0-2,-1 0 0,2-2-1,-2 2 0,4-1 0,1-1 0,0 0-1,1-1 1,2-1-1,1 1-1,1-2-4,1 1-3,-1-3-7,2 3-13,-1-3-12,0 0-14,2-1-19,-2-1-18,0-1-32,-1 1-38,0-2-23,-1-1-15,-1 0-6,0 0-5,0 0 1</inkml:trace>
  <inkml:trace contextRef="#ctx0" brushRef="#br0" timeOffset="307049.5622">19346 15722 84,'4'-7'107,"-1"1"-15,0 3-12,-1-1-12,1 2-5,-1-3-4,0 4-1,-2-2-3,0 3-1,0 0-3,0 0-1,0 0-3,0 0 0,0 0-3,0 0-2,0 0-5,0 0-4,0 0-5,0 0-7,1 3-3,0-2-3,-1 4-1,0-3 1,0 2 3,-1-1 3,0 3 1,-1 1 1,0 0 2,0 4 2,-1 0 2,-1 1 2,0 0 1,0 3 3,0-1 2,-2 2 0,1 1 2,1-1-3,-1 1-3,0 1-2,1 0-2,-2-1-3,2 0-2,0-1-2,0 1-3,0-1-2,0 1 0,-1-1-3,-1 0-3,2 0-1,-1 0-2,1-1-1,-1-1-1,2-1-2,-1 1 0,-1-2-3,1 0 1,-1 0 0,2-4 0,0 1-1,0-1-3,0-1-3,1-1-3,0 0-5,-2-4-4,3 1-7,0 0-6,-1-1-9,2-2-9,-2 0-7,2 0-8,-4 0-6,1-2-6,0 1-3,0-1-5,0-1-1,-1-1-1,-1 0 0,1-1-3,1 1-2,0-3-4,0 0-6,-1 0-9,1 0-11,0-1-12,0-2-6,-1 1-4</inkml:trace>
  <inkml:trace contextRef="#ctx0" brushRef="#br0" timeOffset="308132.6242">19199 15895 106,'6'-4'127,"0"0"-16,2 1-24,-1 0-23,0 1-22,1-2-12,1 1-8,-1 0-3,1 0-4,-1 2 0,3-2-2,-1 0 0,-1 1-2,2 0 0,-1 0 0,-1 1-2,2 0-2,-1 0-2,0 1-2,0 0-2,0 1-1,0 0 0,0-1 1,-2 2 1,0 0 0,0 0 0,0-1 4,-2 3 1,0-1 2,-1 1 1,1 1 0,-2-1 3,-2 3 3,1 0 3,-2 0 2,0 1 5,-2 1 2,-1 1 2,0 0 3,0 2 0,-2 0 0,-1 0 0,0 1-2,0-1 0,1 2-1,-1-2-1,0 1 0,-1-2-3,3 2-2,-1-1-3,1-1-3,0-1-4,1 0 0,0-1-4,1 1-1,-1-2-1,2 0 0,0-2-1,0 2 0,2-2 0,-2 0-3,2-2-1,0 1 0,0-2-1,0 0 0,1-1-2,0 0 1,0 0 0,2-1 0,0-1-1,1-1-1,-1-1 0,4 0 1,-1-1 0,0-1-1,0-2 1,-1 0 0,3 0-1,-2-1 0,0 0 0,1 0 0,-3-1 0,2-1 0,-2 1 0,1-1-2,0 1 0,-1-1-1,0 1 0,-1 0-1,-1 0 1,1 1 0,-1-1 1,0 2-1,-1-1 2,-1 1-1,1 1 0,-1 0 0,0 0 0,-1 2 2,1 0 1,0-1 2,-2 2 0,0 2-1,0 0 0,1 0 0,-1 0 1,0 0-1,0 0 1,0 0-1,0 0 0,0 0 1,0 0-1,0 2 1,0 1-1,-1 1-2,1-1 0,-1 1 0,0 0 1,-1 1-1,1 0 0,-1 1 0,0-1 1,1 0 0,-1 0 0,1 0 0,-1 0 0,0-1 0,2 0 0,-2 0-1,2-2 1,0 1-1,0 0 0,2-1 0,-2 0 0,0-2 1,3 2-1,-1-2-1,-2 0-3,3 0-1,2-2-3,0 1 0,2-1-3,-2-2 1,2 1 0,-1-2-1,1 0 2,0 1-1,1-3 1,-2 1-2,0-1 1,1 3 2,-2-2 2,0 1 2,-1 1 2,0-1 2,-1 3 0,-1-1 2,1 0-1,-2 1 0,-1 2 0,0 0 1,0 0 0,0 0 1,0 0 0,0 0 0,1 3 0,1-1 2,-1 2 0,-1 2 0,0-1 2,1 2-1,0 0 0,-1 1 1,1 1 0,0-1 0,1 1-2,-1-1 0,1 0 1,0 1-1,0-2 0,2-1-3,-1 1 0,0-2 0,3 1-1,-2-1 1,1-3 0,0 1 0,1-1-1,1 0 1,0-2 0,0 0-1,1 0 0,-1-2-1,2 0 1,-1-1 1,1-2-1,0 1 2,-1-2 0,0-1-1,0 1 0,0-2 0,0 0-1,-1 1 0,-1-3 0,0 0 0,1 1 0,-2-2 0,0 1-1,0-2-1,0 2-1,1-3 0,-1 1-3,-1-2-1,1 1-3,0-1-2,0-1-4,1-2-4,-1 0-5,-1-1-4,2-1-5,0-1-3,0-1-3,2-1-2,-2-1 0,1 0 1,0 0 0,1 0 2,-2 1 1,1-1 2,-1 2 6,-2 2 5,2 1 6,-2 1 4,0 3 5,-1 2 2,0 0 2,-1 3 4,1 1 2,-2 1 2,2 3 2,-2 1 0,0 0 2,-1 3 1,0 0 4,0 0 3,0 0 1,0 4 1,-1 1 4,1 0 2,-2 3 2,0 1 3,-1 1 2,1 0 0,-2 3 1,0 1-1,0 0 0,0 3-1,-1-2-1,1 3-2,-1-1-1,-1 1 0,0 1-1,1-1-2,-3 1-3,3 0-2,0 0-1,-2-1-2,0 1-1,1-1 0,1-1-3,-1 1 0,0-1-2,2 0-3,-2-2-1,1-1-1,1 0-1,0-2 1,1 0-1,0-2 1,1 0-1,0-3-2,1 0 0,0-2 1,0-2-1,-1 1 1,2-4 1,0 0 1,0 0-1,4 1-1,-2-1 0,1-1 0,1-1-1,1 0-1,1-1-1,3 1 2,-2-3-1,1 1 1,1-1 0,0-1 0,0 2 0,1 0 0,-1 0 0,-1 0-1,0 1 0,-1 0 1,1 2 0,-1 0 1,0 1 0,-1 2 2,1 0-1,0 1 0,0 0-1,-2 3 1,0 0-1,0 1-1,0 1 1,0 1 1,-1 1 1,-1 0 0,0 1 2,-1-1 0,0 2 1,-2 0 0,1-2 1,-1 2 3,-1 0 1,1-2 1,-2 0 2,0-1-1,0 0 1,-1 0 0,2 0 1,-1-2 0,-1 0 0,1-2-1,0 1 0,-1 0-1,0-3-1,0 2-1,0-1-2,-1-1-3,-1-1 0,0 1 0,-1-1 1,-1-1-3,0 0-1,-1-1-5,-2-1-5,0 0-11,0-1-8,-3-1-9,2 1-8,-1-2-11,-2-2-10,1 2-11,-1-2-22,1-1-28,-2-1-24,1 0-24,-1-1-12,2-1-2,-2-1 3</inkml:trace>
  <inkml:trace contextRef="#ctx0" brushRef="#br0" timeOffset="308433.6414">19612 15724 146,'-3'-4'158,"1"1"-1,1 1-6,1 0-7,0 2-42,0 0-57,0-1-32,0 1-20,1-3-17,1 1-16,-2 2-26,0 0-32,3-5-23,0 3-18,-2-3-9,0 1-5</inkml:trace>
  <inkml:trace contextRef="#ctx0" brushRef="#br0" timeOffset="308461.643">19645 15557 18,'6'-6'158,"0"0"2,2-1-3,2 1-1,-1 0-32,3 0-47,2-1-33,-1 1-28,2-1-16,1-1-11,1 0-13,-1 1-17,4-2-30,-1-1-41,-2 2-22,2-1-15,-3 0-6,3-1-2</inkml:trace>
  <inkml:trace contextRef="#ctx0" brushRef="#br0" timeOffset="321297.3772">20669 15949 48,'0'0'54,"0"0"-6,-1 1-6,1-1-9,-2 1-10,2-1-6,-1 1-6,1-1-4,-2 2-3,0-1-2,1 1-2,-1-1 0,0 1 0,1 0 0,0-1 0,-2 2-1,3-1 0,0-1 1,-1 1 1,0 0 0,1-2 0,-1 3-2,1-1 0,-1 1 1,0-1 0,0 1 0,0-2 1,-1 1 0,0 1-1,1 0 0,-1 0 0,0 0 1,1 0 0,-2 0 0,2 0-1,0-1 1,0 1 0,0-1 2,0 0-1,1 1-1,-1 0 0,0-1 0,0 0 0,1 0 0,-2 0 1,2 2-1,0-3-1,0 2 0,0-3 0,0 3-1,0-3 1,0 2-1,0-2 1,0 2 0,0 1 1,0-3-1,0 0-1,2 2 1,-2-2 1,0 0 0,1 3 0,-1-3 0,0 0 0,0 0 0,0 0 0,0 2 0,0-2 0,0 0 0,1 3-1,-1-3-1,0 0 1,0 0 0,0 0-1,0 0 0,0 1-1,0-1 0,0 0 1,0 0 1,0 0-2,0 0-1,0 2-1,0-2-2,0 0 0,0 0-2,-1 2-1,1-2-2,0 0-2,0 0-1,0 0-1,0 0-3,0 0 0,0 0-2,0 0-2,0 0 0,0 0 1,0 0-1,0 0-2,0 0 0</inkml:trace>
  <inkml:trace contextRef="#ctx0" brushRef="#br0" timeOffset="322944.4714">20674 15978 6,'0'0'6,"0"0"0,0 0-1,0 0 0,0 0 1,0 0 1,0 0 0,0 0-2,0 0-1,0 0 1,0 0-1,0 0 0,0 0-1,0 0 0,0 0-2,0 0 2,0 0 1,0 0 1,0 0 1,0 0 1,0 0 0,0 0 0,1-3 1,-1 3 0,0 0 0,1-2 0,-1 2 0,0 0-1,1-3 0,0 2 1,-1 1-2,0-3-1,1 2-1,1-1-2,-2 1-1,0 1 1,2-3 1,0 1-1,-2 2-1,1-1 0,1-1 0,-2 2 0,2-2 0,-2 2-1,1-2-1,-1 1 0,2-1 0,-1 0 1,0 1 1,-1-1 0,0 2-1,1-2 0,0 0 0,0 1 1,0-2-1,-1 3-1,1-2 1,0 0 1,-1 0 0,2 0 0,-2 1 3,2-1 0,-1-1 2,0 2-1,0-1 1,-1 2 2,0-2 2,1 0 3,-1 2 2,1-2 3,-1 2 0,1-3 1,-1 3 1,1-2 1,-1 2 1,0-2-2,0 2 1,0 0 0,0-3 1,0 3-1,0 0-1,0-2-3,0 2 1,0 0-1,0 0 1,0-2-1,0 2 1,0-2-3,0 0 1,0 2 0,0 0 0,0-2-2,0-1-1,0 3-1,0-2 1,0 2 1,0-3 0,0 1-1,0 2 0,0-2 1,0 2 0,0 0 0,0-2 1,0 2 1,0 0 1,0 0-1,0 0 2,1-2 0,-1 2 0,0 0-1,0 0 0,0 0-1,0 0-2,0 0 0,0 0-1,0 0-1,0 0-2,0 0 0,0 0-1,0 0-1,0 0-1,2 2-1,-2-2-1,0 0-1,0 0 0,1 2-1,-1 0-2,-1 0 1,-1 1 0,1-1 0,0 3 0,-2-2 0,1 2 0,-1 0-1,1 0 1,0 0-1,0 1 1,0-1 0,1 2 0,0-1 0,-1-1 0,2 2-1,0-2 0,0 1 1,0 0 0,0 0 0,-1 0-1,0 1 1,0-1 1,0 0-1,0 1 2,1 1-2,-2-3 2,-1 4 0,3-1 2,-3 0 2,1 1 1,0 1 0,-3 1 0,2 1-1,0 1 2,-1 0 0,0 2 1,0-1-1,0 1 1,-1 0-1,2 0 1,-1 1-1,0-1 0,1 0-1,0-1-1,-1 0-1,3-2 0,-1 1-1,0-2-1,0-1-1,2 0-1,-2-2 1,2-1-1,0 1-1,0-3 0,0 1-1,2-1 1,-2-3-1,1 1 0,0 0 1,0-1-2,-1-2 0,1 3 1,-1-3 0,2 1-1,-2-1-1,0 0 0,1 0 2,-1 0 0,5 0 0,-2 0 1,-1 0 0,3-1 0,0-1 1,1 1-1,-2-2 3,4 1 0,-1-3 1,2 0 0,-1 0 1,0-1 0,2-2-1,1 0 1,-2-1-2,3-1-1,-1 0-1,0-2 0,-1 2 0,1-2 0,-2-1-3,3 0 1,-2 0-1,0-1 0,2 0 0,-3-1 0,1 1 1,1-1 0,-2-2 0,1 3 0,0-1-1,-2-2 0,0 2-1,-1-1 2,1 1 0,-1 1 0,-1-1-1,-1 1-1,0-1 0,1 3 1,-2 0-1,-1 0 0,0 2-1,1 0 1,-2 1-1,0 2 1,1 0 1,-2 1 0,1 2-1,-2 0 0,2 1 2,-2 0 0,0 3 0,0 0 0,0 0 0,0 0 0,0 0 1,0 0 0,0 0-1,0 0 0,0 0-3,0 0 1,0 0 1,0 0 0,0 0 0,0 0 0,0 0 0,1 3-1,-1 0 0,0 1 1,0-1-1,0 1 1,0 1 1,-1 1 0,1 0 0,-2 1 0,1 0 0,0 1-2,-1 0 0,0 0-1,1 2 0,-2-2 2,2 1-1,-2 1 0,1-1 2,0 1 0,0 0-1,0 0 1,1 1 1,-1-1 0,-1 0 0,1 2-2,0 0 1,0-1 1,0 1 1,1 0-2,-2 2 1,2-2-1,-1 2-1,1-1 1,-2 2 0,0-1 0,3 1 0,-2 0-1,1 1 1,-3 0 0,1-1 2,1 2-1,1 0 1,-2-1 1,1 1 1,0-1-1,-1 1 0,1-1-1,-1 1 2,1 0-2,-1 0 1,1 0-1,-1 0 1,-1 1 0,1 0 0,0-1 1,0 0-1,1 0 0,-1 0-1,-1 0 1,2 1 0,-1-1 0,-1 0 1,1 0-1,-1-1 1,0 1 1,2 0-1,-2-1 0,0 1 0,1-1 1,0 0-2,-2-2 1,4 1 0,-2-1 1,0-2-2,0 1 0,0 1 1,1-2-1,-2 0 1,1-2-1,0 2 0,-2 0 2,3-2-2,-2-1 0,0 1 1,2-3-2,-2 0 1,1 1 0,0 1 0,-1-4 1,0 2-1,1-2 1,0-1-2,1 1 1,0-2-1,-1 1 1,1-1 3,0 0 0,0 1 0,-1-3 0,2 1 3,-2 1 1,-1-1 1,3 0 4,0-1 2,-2 1 4,3-2 3,-2 0 1,-1 0 1,3 0-2,-3 0 0,0 0 1,0-2-1,-1 2 0,-1-2-2,1 1 0,-1-1-1,0-1-3,1 1-2,-1 1-3,1-3-3,-1 1 1,1-1-1,1 1 0,0-2 0,-1-1-2,2 0 0,-2 1-1,4-2 0,-1 1 0,0-2-1,1-1-2,1 1-1,0-4 0,2 1-1,0 0-1,1-1 0,1-1-1,0-1 1,3-1-2,-1-1 0,2 1 0,-1-2 0,2 0 1,0 0 0,0-2 0,2 1 1,-2 0-1,3-2 0,-2 1-1,1 0 1,1-1 1,0 0 0,1 0-1,0 0-1,1 0 1,0-1-1,1 1 1,0-1-2,1 0-5,0-2-5,2 1-11,1 0-11,-2 1-13,2-3-12,2 2-15,-1-2-14,1 1-15,1 0-13,-1-1-25,1 2-30,-1-2-29,0 2-27,-4-2-12,2 4 0,-1-2 5,-3 0 10</inkml:trace>
  <inkml:trace contextRef="#ctx0" brushRef="#br0" timeOffset="323634.5108">21621 15828 44,'-2'-3'146,"0"1"0,0-1-3,2 2-26,0 1-37,0 0-26,0 0-20,-3-3-8,3 3-5,-2 0-3,2 0 0,0 0 0,-3 0-2,1 0-1,0 0-1,2 0 0,-3 2 0,1-1-1,-1 0-2,2 0-2,-1 0-3,1 0-1,1-1 0,0 0-1,-2 2-1,2-2-1,0 0 1,0 0-1,0 0-1,0 0 0,0 0-2,0 0 0,1 3 2,-1-3 0,1 1 1,1-1-1,-2 0-1,2 2 1,1-2 0,0 0 0,0 0 1,0 0 0,1 0 0,0 0 0,1-2 2,-1 1-1,0-1 0,0 1 1,-1-1 1,1 0 2,-1 1 2,-1 0 1,2-2 1,-1 3 1,-2-3 3,-1 3 2,0 0 0,0 0 4,0 0 1,0 0 4,0 0 2,0 0 1,0 0 0,0 0 0,0 0 0,0 0-2,0 0-2,0 0-3,0 0-1,-3 0-1,-2 2-2,2-1-3,0-1-3,0 3-3,0-2-3,-1 1-2,1 0-3,-1 0 0,1 1-2,0 1-3,1-1-4,0-1-8,2 1-8,0 1-10,0-1-11,2-1-11,0 1-12,3 0-21,-2-1-23,1-1-27,1-1-27,0 0-15,1 0-9,1-1-2,-2 0 2</inkml:trace>
  <inkml:trace contextRef="#ctx0" brushRef="#br0" timeOffset="324126.539">21671 16141 39,'0'0'117,"0"0"-14,0 0-23,0 0-18,2 0-17,-2 0-11,0 0-7,0 0-2,0 0-2,0 0 2,0 0-1,0 0 2,0 0 0,4 0 3,-4 0 0,0 0 2,0 0 0,0 0-2,0 0 2,0 0 0,0 0 1,0 0 0,0 0-1,0 0 0,0 0-1,0 0 0,-3 2-2,1-1-3,-1 0-2,1-1-4,0 0-2,0 2-2,2-2-2,-3 1-2,3-1-4,0 0-2,0 0-1,-1 2 0,1-2-1,0 0 0,0 0-1,0 0 0,0 0 2,0 0-2,0 0 0,0 0-1,0 0-2,0 0 0,0 0 2,0 0-1,0 0 0,2 0-1,0-2-1,-2 2 2,2-1 0,1-1 0,0 2 0,-1-1 1,2 0 0,-3 0 0,-1 1 0,3-1-1,-3 1 0,0 0 2,0 0 0,0 0 3,0 0 0,0 0 1,0 0 0,0 0 2,0 0 2,0 0 0,0 0 2,0 0 2,0 0-1,0 0 1,0 0 1,0 0-1,0 0 0,0 0 0,0 0-2,0 0-2,0 0-1,0 0-2,0 0-1,0 0-1,0 0-4,0 0-2,0 0-5,0 0-9,3 0-12,0-1-16,0 0-21,1 0-36,1-1-45,2 2-24,-1-3-14,1 0-7,1-1-4,-1-1-1</inkml:trace>
  <inkml:trace contextRef="#ctx0" brushRef="#br0" timeOffset="324999.5889">22294 15392 23,'0'0'140,"2"-1"2,-2 1 1,0 0-24,3 1-33,-1 0-30,0 1-26,-2-2-13,1 2-6,1 1-3,-1-2 0,-1 2 0,2-1 3,-2 1 1,1 0 2,0 0 1,0 2 0,-1 0 1,0 2 0,0-1 2,0 1 0,-1 1 3,0 1 1,0-1 2,-1 3-1,1-1 0,-1 1-1,0 0-1,0 0-1,-1 1-1,1-1 0,-1 0-1,-1 0 0,1 0-1,-1 0-2,0-1-2,2 0-2,0-1-1,-1 1-2,0-2 0,2-1 0,-2 0-1,1 0-2,0 0-1,1-3 0,-1-1-2,1 2 1,0-3-1,1-2 0,0 0-1,0 0 2,0 0-1,0 0-1,0 0-1,0 0-2,0 0 0,0 0 1,0 0 2,0 0 0,0 0 0,0 0 0,0 0 0,2-1 0,0 0 0,-1-2 0,2 1 0,-1-1-2,1-1 1,1 0 1,0-2-1,1 0 1,2 0 0,-1-1 0,1-3-1,0 2 0,2-2-1,-1 1 0,0-1 0,1-1-1,1-1 1,-1 2 1,0-2 1,2 0-1,-1-1 0,-1 1-1,0 1 1,1-2-1,0 4 1,0-3-2,-2 3 0,0 0 1,-1 0 1,0 2 1,2 0-2,-3 0 0,-1 1 1,3 2 0,-2-1 0,-1 2 0,-1 0-1,0 0 0,-1 2 1,2-1 1,-1 2 2,-2 0-2,1 0 0,-1 2 0,0 0 0,-1 1 0,0 2 0,-1-1 0,2 1 0,-1 1 0,-1 1 1,-1 0-2,-1 1 1,1 1-2,-1 0 1,0 2 0,-2 0 0,2-1 1,-3 1-1,1-1 0,0 1 1,0-1 1,0 1-1,-1-1 0,1 2 0,-1-4 1,1 2 0,0 0 0,0-2-1,1 1-1,-1-2 0,2-1 0,-1 1 0,1-2 0,-1 0-1,2-2 0,0 1-1,0-3-1,1-1 2,0 0-1,0 0 1,0 0 0,0 0-1,0 0 2,0 0-1,0 0 2,0 0-1,3-1-1,1-1 1,-1 0 1,2-1-1,1 0 2,0-2-1,1-1-1,2-1 0,1 0-1,0 1 0,1-3 1,0 0-1,2 0-1,-1 0 0,0 0 1,1 1-1,-1-2 1,0 0-1,1 3 0,-2-1 0,1 0-1,-1 1 0,-1 1 2,1-1 1,-2 2-1,-1 0 1,0 3 1,-1-3-1,0 4 0,-4-1-1,3 1 1,-1 2 0,-1 0-1,-1 1 1,-1 0 1,1 1 0,-1 2-1,0 2 0,-2-2 0,1 3 1,-1 2 0,-1 0 2,1 3-1,-2-1 2,0 2 0,-1 2 1,0 0-1,-1 1 0,0 0 1,-1-2-1,1 2 2,0-1 0,0-1 1,0 0-2,0-1-2,0 0 1,-1 0-2,0-1 1,2-1-1,-1 0 0,0-2 1,0 2-1,-1-1 0,1-2-1,0 0 0,0-1-4,-1 1-4,1-2-6,-1-1-8,0 0-8,-1 0-12,1-2-11,0-1-14,0 0-22,-1-1-27,-1-1-24,1 1-24,0-2-13,-1-2-6,1 1-1</inkml:trace>
  <inkml:trace contextRef="#ctx0" brushRef="#br0" timeOffset="325412.6125">22236 15979 73,'-1'2'146,"1"-2"2,0 0-13,-1 2-21,0 1-28,1-3-30,0 0-20,-1 2-14,1-2-7,0 0-3,0 3-1,1-1-1,0 0 1,-1-2 0,2 3 2,-1-1 4,2-2-1,0 2 2,-1-1 0,0 1 3,4 0 2,-1-1 1,0 0 1,1 0 1,0-1 2,3 0 1,-1 0 0,0 0 1,1-1-1,0 0-1,1 0 0,1-1 0,0-1-1,0 1-2,2 0 0,0-1-1,2 2-1,1-2-2,1 0-1,0 1 0,2-1-2,-2 1 0,5 0-3,-3-1-4,2 2 0,-1 0-2,-1 0 0,0 1-2,0 0-2,-2 1-2,0 0 0,0 0-1,-2 1 0,1-1-1,-2 1 0,1 0-2,-1 1 2,-1-2 0,1 1 0,1 0 0,-1-1-1,0 1-1,0-1 0,-1 1 1,1-1-1,-1 1 0,1-2-2,-1 0 1,-1 1-5,1 0-1,-2-1-6,1 1-6,-1 0-8,-1-1-10,1 0-8,-1 0-10,-1 0-9,-1 0-10,0-1-19,-1 0-22,0 1-26,-3-1-26,0 0-13,-4 1-6,0 0 1</inkml:trace>
  <inkml:trace contextRef="#ctx0" brushRef="#br0" timeOffset="326066.6499">22493 16345 15,'0'0'151,"0"0"-1,0 0 3,0 0-15,-1 3-22,1-1-31,0 1-35,0-1-19,0 1-13,0 0-3,-1 0 0,0 2 1,-1 1 3,2 0 1,-2 1 2,1 2 0,-2-1 3,1 3 0,-1-2 1,0 2 1,0 0 3,0 1 4,-2-1 1,0 1-1,2 1-4,-1 0-1,-1-1-2,0 1-1,0-1-2,-3 1-1,4-1-2,-2 1 0,0-1-1,1 0-2,-1-2-4,1 2-3,0-1-4,0-3-2,1 2 0,0-3-2,1 0 1,-1-1-1,2 0 0,-1-2-1,2 0 1,-1-1-1,1-1 0,1-2-1,0 0-1,0 0 1,0 0 2,0 0-1,0 0-2,0 0 1,0 0 0,3-1 0,-1-1 0,3-2 0,1 1 1,0-2 0,1-2 1,1 1-1,1-2 1,1 0-1,0-2-1,3-2 0,-2 0 0,2 0 1,-1 0 1,-1-2-2,4 1 0,-3-1 0,1-2 0,-1 1-2,0 0 0,1 1 0,-1-1 1,0 1 1,1-2 0,-1 3-2,0 0 0,-2 2 1,2-1-1,-2 2 0,-1 2 2,0-1 0,1 2-1,-1 2 1,-1-2 0,0 2-1,-1 1-2,0 0 2,-1 2-1,1 0 2,-2 0-1,0 0 0,-1 1 0,0 1 0,-1 0-1,0 1 0,0 1-1,2 0 1,-2 0 1,0 0 1,0 1 1,0 1 0,0 1-2,-1-2 1,0 2 0,1 2 0,-1 0 0,-1 0 0,0 1 1,0-1 2,1 1-1,-1 2 1,-1-1 0,0 0 1,0 3-2,0-2 2,0 1-1,0 0 1,0 1 1,0-1 1,0 0 1,2-2-1,-1 3-2,0-3 1,0 2-1,1-3-1,-1 1 0,1-2-1,0 0 1,0 1-1,1-2 1,-1 0-2,0-1 1,2-1 0,-1 0-1,2-1 2,0 0 1,0-1 1,1-2-1,1 3 1,2-6 0,1 3 0,1-2 0,2-3-2,1 1-4,2-2-7,1-2-9,0 0-14,2-2-15,-1-1-18,1-1-19,-2-1-31,2 0-36,-1-1-28,-2-1-21,1-1-10,-1-1-6,-1 0 0,-1 0 1</inkml:trace>
  <inkml:trace contextRef="#ctx0" brushRef="#br0" timeOffset="347305.8648">21317 14348 28,'0'0'70,"0"0"-39,0 0-46,0 0-33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2-28T07:27:44.5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49 417 49,'0'-2'85,"0"0"-16,1-1-19,-1 0-9,0 1-6,0-1-6,0 2-2,0-2 0,0 3-1,0-3 0,0 0 0,0 0-1,0 1-1,-1 0-2,-1 1 1,2-2-2,-1 0-2,1 1-2,-1-1-2,0 2 0,0-2 0,0 1-1,1 2-1,0-2-1,0 2-1,-2-2 0,-1 0-2,3 2 0,-1-1-2,-1-1 0,0 1-2,-2 0 1,2 0-1,0 1-1,-1-2-1,-1 1-1,2 1-1,-2 0-2,0 0 1,2-1 0,-1-1 1,-1 2-1,0-1 1,0 1 0,-1-1 0,1 1 0,0 0-1,0 0-1,-1-2 1,2 2 0,-1-1 1,0 0 1,2 0 1,-2 1 2,0-2-1,0 2 0,-1 0 2,0-2-2,1 2 0,0-1 1,0-1-1,-1 2 0,-2-2 1,1 1-1,1 0 0,-1 0-2,1-1 0,-1 1-1,0 0 0,0 1 0,1-3 0,0 3 1,0-1-1,-1-1 1,1 1-1,0 0 0,0 0 1,0 0 0,0-1 0,-2 0-1,4 1-1,-2-1 0,1 2 0,-1-3 0,1 3-1,-1 0 0,-1-3 0,1 2 0,0 0 0,1-1 0,-1 1 0,0 0 1,-1-1 0,1 1 0,0-1 0,1 1 0,-1 0 0,0 0 0,-1 0 0,1 0 2,0 0 0,1 0-1,-1 0-3,0 0 0,-2 0 1,2 1 1,-1-1-1,0 0 0,1-1 0,-2 1 1,1 1 0,1-3 0,-2 3-1,2-1 0,-3 0 0,3-1 1,-2 1 1,1 0 1,1 0-1,-3 1 0,3-2 0,-1 2 1,0 0-3,1 0 0,-2-2 1,2 2 0,0-1 0,0-1-1,0 2 0,0 0-1,-1-1 0,2 0 1,0 0 1,-1 0-1,1 0-1,0 1 0,0-1 2,-1 0 0,0 0 0,1 1-1,0-1 0,0 1 2,0-2 1,0 1 1,-1 1-1,1 0 0,0-1-2,0-1 1,1 1 1,-1 1-1,0-1 1,0 0 0,-1 0 0,1 1-1,1 0 1,-1 0-1,0 0 0,0 0-2,-2 0 0,2 0-1,0 0 1,0 0-1,0 0 1,0-2 0,0 2 0,0 0 0,-1 0 1,1 0-1,0 0 0,0 0 0,1-1 0,-1 0 0,0 1 1,0-1 1,-1 1 1,1 0 0,0 0-1,0 0-1,0-1-1,0 0 1,-1 1-1,1 0 1,0 0 1,-1 0-1,1 0 1,-1 0 0,0 0 0,0-3-1,-2 3-2,3 0 1,-2 0 0,0 0 1,0 0 1,0 0 1,0 0 0,-2 0-1,3 0-1,-3 0 0,1 3 0,1-3 0,0 1-1,-2 0 2,2 1 0,0-1 0,-2 1 1,3-2-1,-2 2-1,1-1-1,0 0 1,0-1 0,1 2 0,-1-1 0,-1-1 1,2 0-1,-1 1-1,1 1 1,-1-2-1,3 1 1,-3-1 1,1 1-2,0 0 1,0 0-1,1-1 1,-1 0 0,0 0 1,1 0 0,0 0-1,-1 0 1,1 0 0,0 1 0,-2-1-1,0 1-1,1 0 0,0 0 1,-1 0 1,-1 1-1,0-1 0,1 1-1,-2-2 1,1 2-1,-2-1 0,3 1 0,-2 0 1,-1-1-1,0 0 1,1 1 1,-2-1 0,2 0 0,-1 2 0,0-2 0,1 1-1,-2-1 0,2 1-1,0 0 1,-1-1 1,1 1 0,0 0 0,0-2 0,-1 3 0,2-3 0,0 1-1,0-1 0,1 1 1,0 0 0,0 0 0,2-1 0,0 1-1,1 0 1,0-1-1,-1 0 0,4 0 1,-2 0-1,2 0-1,-2 3 1,2-3 0,-4 0 0,2 0 1,-1 0 0,0 3-2,-3-3 2,3 2 0,-4 0 0,1 1 0,0-1 0,-2 0-1,0 1-1,0 0 0,-1 0 1,1 0 0,-1 0-1,0 2 0,2-3 0,0 1 2,-1 0 0,1-2 0,2 2 0,-1 0 0,-1-1-1,2 0-1,-1 0 2,0 1 0,1-1 2,-1 1-1,-1-2 0,1 2-1,0-1 0,0 0-1,0 2-1,0-4 0,0 3 0,0-1 1,0 1 1,2-1-1,-2 0 2,2-1 0,0 0-1,1 2-1,0-3-1,-1 0 0,1 3 2,0-2 0,0 0 0,-2 1 0,2 0-1,0 1 0,0-3-1,0 3 0,1-1 0,-2 0-2,3-1 2,-1 1 1,-1 0 1,2-1 1,-3 0-1,3 2 0,-2-2 1,1 2-1,-1-1 1,0 0-1,0 1 0,-1 0-1,1 0 1,0-1 0,-2 2-1,3-1 0,-2 0-1,1 0 0,0 0 0,0 1 1,-1-1-1,2-1 0,-1 1 1,1 0 1,-2 0 0,1 1-1,0 0 1,0-2 0,0 2 0,1 0-1,-3 0 1,3-1 1,-1 1 0,0 0-1,-2 0 0,2 0 0,0 1 1,0 0-1,0-2 1,-2 1-1,4 0 0,-2 0 0,0-1 0,-1 1 0,2 0 0,0-1 0,0 2 0,-2-2-1,3 1 1,-1 0 0,1 0-1,-1-1 0,0 1 0,1 0-1,-1-1 1,0 1 0,2 0 0,-2 0 1,1-1-1,0-1-1,1 1 0,-3 0 1,2 0-1,0 0 1,0 0 0,0 0-1,0-1 1,0 1 1,0 0 0,0 0-1,-1-1-1,2 1-1,-1 0 1,-1 0 2,1-1 0,1 2 0,-2-1 0,1 0-1,0-1-1,-1 2 0,2-3 0,0 2 0,-1 0 0,0-1 1,0 1 1,1 0 0,0-1-1,0 1 0,0 0-1,0-1 0,0 2 1,0-3 2,0 2 0,0 0 0,0 0 1,1-1 0,-1 3-1,1-3 0,0 1 0,-1 0-1,0 0-2,0-1 0,0 2 0,0-1 0,0 0 0,0 0-1,0 0 2,0-1-2,0 2 1,0-1 0,0 0 0,-1 1 0,1-1 0,-1 1 2,0 0 1,1-1 0,-1 1-1,0 0 0,0-1 0,0 2 1,1-2-1,-3 1-1,2 1 0,0-1 2,0 0-1,-1 1 1,1-1-1,-1 0 0,0 0-1,2 0 0,-1-1 0,-1 1 1,0 0-2,2 0-1,-2 1 1,-1-1 2,3 1 0,-2 0 0,1-2-1,-1 2-1,0-1 0,2 0 0,-2 0 1,0 1 1,1-1 1,1-1 0,-1 1-1,0 1 0,0-2 1,0 1-1,1 0 0,-1 0 0,0 1 0,-1-2 2,2 1 0,-1 1 0,-1-2 0,1 1-2,0 1 0,-1-2-1,1 2 1,-1 0 0,2-1 0,0 0-2,-1 1 0,0-2 0,0 2 1,1-1-1,-1-1-1,1 1 0,0 0 0,-1 0 2,1 1 0,0 0 1,0-1 1,0 1 0,0-1 0,0 0 0,0 1 0,1 1-1,0-1 0,-1 0 0,0 0 2,0 0 0,1 1-1,0-2 1,0 1-1,-1 1-1,0 0-1,0-2 0,2 2 1,-1-2 0,0 2 1,-1 0 1,1-1-2,-1 0 1,1 0-1,0 0 1,0 0-1,0 2 0,-1-2 1,1 1 0,-1 0 0,2 0-2,-1 0 2,0-1 0,-1 0-1,1 1 0,0-1 0,0 2-1,0-1 0,0-1 3,1 1-1,0 0 0,-2 0-2,2 0 2,0-1 1,-2 0-1,2 0 1,-1 1-1,-1-1 0,3 0-1,-2 1 2,0 0-1,1-3-1,0 2 0,-1 0 1,-1-1 0,3 2 0,-2-1-1,0 0 1,1-1 0,-1 1-1,1-1 0,1 1 0,-2 0-2,1 0 2,-1-2 1,1 2 0,-1-1-1,1 1 0,0-1 0,0 0 0,1 0-1,-2 1 0,3-1 2,-3 1 0,2-1 0,-1 1 0,1-1 1,0 0-2,-1 1-1,1-1 0,-1-1 0,1 2 0,-1-2 2,0 1 0,1 1 0,-1-2 0,1 1 0,-1-1 0,1 1 0,0-1-2,-1 2 1,1-1 1,1-1 1,-1 2-1,-1-1 0,2 0 0,0 0-1,-2-1-2,3 1 2,-2 0-1,0 0-1,2-1 1,-1 2 1,-1-1 0,1 0 0,-1-1 0,3 0-1,-2 0 0,0 0 0,0 0 0,1 0 0,0 0 1,1 0 0,-2 0 0,1 0-2,0-2 0,0 2 0,0 0 0,1 0 1,-1 0 1,0 1 0,1-4 1,-1 4 0,-1-2-1,2 1 1,-1 0 0,0-1-1,0 0 0,0 1-1,-1-1 2,2 1 0,-1 1-1,0-3 0,1 3 0,-1-1-1,0 0 1,2-1 0,-1 0-1,0 1-1,-1 1 0,1-2 2,1 1 0,-3 0 1,3-2 1,-1 2-1,0-1 1,1 1-1,-3-2 1,4 2-2,-3-2 0,1 2 0,2-3 0,-2 2 1,0-1 1,1 1-1,-1-1-1,2 1 0,-2-1 0,1 1 0,-1-1 0,2 1 1,-2-1-2,1 0 1,-1 1 0,0 0 0,1-1 0,-1 1 1,-1-1-1,1 1 1,0-2 1,1 3-1,-1-3-1,-1 0 1,3 1-1,-3 0-2,3-1 2,-3 2 2,2-2-1,-1 1 0,2-1 0,-2 0-1,1 2-1,-2-2 0,2 0 0,0 1 0,0-1 1,-1 1 0,1-1 0,-2 0 0,2 1 0,-1-1-1,0 0 1,0 0 0,-1 1 1,2-1 0,-2 1 1,0-1-2,0 0 2,0 0-1,0 2-1,0-2-1,1 0 1,-2 0 1,0 0 0,0 0 0,0 1-2,1-1 0,0 0-1,-1 2 1,0-2-1,2 0 0,-2 0 0,1 1 0,0 0 2,1-1 0,-2 1 1,3 0-1,-2 0-1,2-1 0,-1 0 0,-1 1 1,3-1 0,-2 1 0,1 0 0,1 0 1,-1-1-1,0 0-2,1 0 1,-1 0 0,0 0-1,0 2 1,0-2 1,0 0 0,0 1-1,-1-1 2,1 0-1,-2 0-2,2 0-1,-1 0 2,-1 0-1,1 0 2,0 0-1,0 0-1,-2 0 0,2 0 0,-2 0-1,2 1 1,1 0 0,-1 0 0,-1-1 1,1 1 1,0-1 0,0 0 0,-2 0 0,2 1 0,0 0 0,-2-1 0,1 0 0,2 1 2,-2-1 0,-1 0-1,0 0 0,-1 0 0,2 0-1,0 0 0,-1-1-1,0 1 1,0-1-2,0 0 1,0 1 1,1-1 0,1 1 0,-1-1 0,0 0-1,1 0 1,0 1-1,-1 0 0,2-1 0,-1-1-1,-1 2 1,1 0 2,-1-1-1,2-1-1,-1 1 1,-1 0-2,1 0 1,-1-1-1,0 1 0,2-1 0,-1 1 2,-1-1-1,0 1 1,1 0 0,1-2-1,-3 1 0,3-1 0,-2 1 0,1 1 2,1-1-1,-2 0-1,1-1 1,0 1 0,0-1 0,1 1 0,-2 0 0,1-1 1,0 2 0,0-2 0,1 0 1,-2 1-1,2-1-1,-1 1 0,-1 0-1,2-1 2,-2 1 0,1 0 0,0 0-1,-1 1-1,-2-2 0,4 3-1,-3-2-1,1 0 0,-1 0 1,1-1 0,-1 3 2,1-3-1,-1 1-1,-1 0 1,2 1-1,-1-1 1,0 0 0,0 1 1,1-1-1,-2 1 1,1 0 1,-1 0-1,0-1 0,0 0 0,-1 1-1,1-1 1,0 1 0,-1-2 1,2 2-2,-2-1-1,0 0 0,1-1 0,-2 3 1,3-3 0,-1 1 0,0 0-1,0 0 0,1-1 0,-2 3-1,0-2 1,3-1 0,-3 1 1,0-1 1,2 1 1,-1 0 0,-1-1 0,1 2-2,-1-2 1,1 1 0,-1-1 0,0 1 0,2 1 0,-2-2-2,1 1 0,-1 0 0,1-1 0,1 1 0,-1 0 1,0-1-1,0 1-1,-1 0 1,4 0-1,-3-1 1,-2 1 0,3 1 0,-2-2 2,1 1 0,-2 0 1,2 0-2,0 1 0,-1-1 1,0 0-1,-2 2 0,4-3 0,-4 3-1,2 0 0,-2 0 1,2-2 1,-2 2 0,2 0-1,-2 0-1,1-2 1,1 1 1,-2 1 0,2-2-2,-1 2 0,1-1 2,-2 1 0,2-2 1,-2 2-1,3-1-1,-3 1-1,2-1 0,-2 1 1,2-1 0,0 0 0,-2 1-1,1-3 0,1 3 1,-2 0 0,4-2-1,-3 0 1,1 1 0,-2 1 1,2-2 0,-2 0-1,3 2 0,-2 0-1,2-3 0,-2 3 1,0-2 1,2 1 0,-2 0 0,2-1 0,-2 1-1,1-1 0,-2 1 0,5-1-1,-3 1 2,1 0 0,-2 0 0,3-1 1,-2 0-1,0 1-2,1-1-1,-1 2 1,1-2 0,-1 1 0,1 0 1,-3 1-1,3-1 2,-1 1-2,-1-1 0,-1 1 0,3-1-1,-3 1 2,2 0 0,0 0 0,-2 0 2,3-2 0,-1 2 0,1-1-1,-1 1 1,-2 0-1,3 0-1,-1 0 1,-2 0-1,3 0 0,-3 0-2,4 0 1,-2-2 2,-2 2 0,2 0-2,2 0 0,-4 0 0,3 0 1,0-1-1,0 0 0,0 0 1,-1 0 1,1 1 0,1-1 0,-2 0 0,1 0 0,1-1-1,-1 2-1,-1-2 0,2 1 1,-1 0 0,0 0 0,0-1-1,2 1 1,-2-1 0,2 0 0,-2 1-2,-1-1 1,2 0 2,-1 1 0,0-1 0,3 0-1,-3 0 2,0 0-1,0-1 1,1 1-1,-1 1 0,0-1-1,0 0 1,-1 1 0,1-1 0,0 0 0,0 1-1,-1-1 0,0 2 0,0-2 0,0 2-1,0-3 0,-1 3 2,2-2 0,-1 1-1,0-1 0,1 1 1,-1-2 1,2 1-1,-2 1 0,1-2-2,-1 1 0,1 0 1,0 0-1,-2-1 2,2 1-1,0-1 1,-1 2 0,0-2 1,1 2-1,1-2-2,-2 1 0,0-1 2,-2 2 1,3-2 0,-2 1 2,1-1-1,-1 1 1,0 0-1,-1-1 0,1 1 0,0 0-2,0-1-1,0 0 1,-1 0 2,2 1 0,0-2 0,-1 1-1,1-1-1,0 1-1,-1-2 1,3 2 1,-3-1-1,2 0 0,-1 2-2,0-1 1,0-1 1,0 1 1,0 0-2,1-1 0,-2 0-2,2 0 0,-1 1 1,0-1-1,1 1 1,0-2-1,0 3 1,-1-1 0,0-2 2,2 2 1,-2-1-1,1 1 0,1-1-2,-2 0 2,1 1-1,0-1 1,0 0 0,-1 0 0,2 1 1,-1 0-1,-1-1 0,2 0-1,-2 1 1,0 0-2,1-1 1,0 1-1,-1 0 0,2-1 0,-3 1-1,3 1 1,-2-1 2,1-1 1,-2 2 0,1 1-1,-1-2 1,1 0 0,0 0 0,-1 0 0,0 1 1,0-1 0,1 1-1,0-1 2,-1 0-1,2 0 1,-1 0-2,-2 0 0,3-1-2,-1 1-1,-1-1 1,2 1-1,-2 0 1,1-1-1,-1 1 1,1 1 0,-1-1 2,0 1 0,0 0 0,0 0-1,0-1 0,-1 1 0,0 1 0,2-3 0,0 2 1,-1-1-1,0 0 1,1 1 0,-1-1-1,0-1 0,0 1-2,-1 0 1,2 1 1,-1-1 0,0 0 0,0-1 1,0 1 1,0 0-1,0 2-1,-1-2 0,1 0 0,1 0 0,-1 0-1,-1 1 1,1-1 0,1 0-1,-1 0 0,-1-1 0,1 0 1,0 1 1,0-1-1,-1 1 2,0-1 0,2 2 1,-2-1-1,0 0 1,0 0 0,0 1 0,0-1 1,0 0-1,0-1 0,0 1 0,-2 0-1,2 0-2,0 1 2,0-1-1,-1 0-1,0-1-1,0 1 1,1 0-1,-1 0 0,0-1 0,1 0 1,0 2 0,-1-2 0,0 1 1,1 0-1,0 0-1,0 1 0,-1-1-1,1-1 1,-2 1 1,2 1-1,-1-1 2,1 1-1,0-1 0,-1 0-1,0 2-1,1-2-1,-1 0 1,0 0 1,1 0 0,-1 1-1,1 0 0,-1 1 2,0-2-2,1 3 0,0-3 0,-1 1 1,1 0 1,0 2-1,0 0 1,0-3 0,0 1-1,0-1-1,0 1 0,0-1 2,0 1-2,0 0-1,0 0 1,0-1 0,0 1 1,-1-1-2,1 1 0,-1-1 1,0 1-1,1 0-1,-2-1 0,2 2 2,0-2 1,-1 1-2,0 0 1,0-1 0,0 2 0,-1-2 0,2 0 0,0 0 1,-1 1-1,0-1 0,0 0 2,1 3 0,-1-3-1,1 1 1,-1-1 0,0 1 0,0 0 0,1 0-1,-1-1 0,-1 1 0,2 0 1,-1-1 0,0 1 0,-1-1-1,1 2 0,-1-2-1,-1 2 0,3-2 1,-2 1-1,-1 0 0,2-1-1,-3 1 1,3-1 1,-1 0-1,-1 0 0,2 0-1,-2 0-1,2 0 1,-1 0 1,0 0 1,1 1-1,-1-1 0,0-1-1,1 1 1,-1 0 0,0 1-1,0-2 1,-1 1 1,3 0 1,-2 0 0,0-1 0,0 0 0,0 1-1,-1 0 0,2-1-1,-1 1 0,0-2-1,-2 2 0,4-1 2,-3 1 2,1 0 0,0 0-1,0 0-2,1 1-1,-1-1 1,1 0 1,-1 1-1,0-1 0,1 1-1,-1 0 3,0 0 0,2-1 0,-1 1 0,0 0-2,0 0 1,0 1 0,0-1 0,0-1 1,-1 2-1,2-1-1,-1 0 1,-1 0 0,1 0 0,-2-1 0,1 3-1,0-2 0,1-1 1,0 1-1,0-1 0,-1 1 0,1 0 0,0-1 1,-1 1 0,2 1 0,-2-1 1,2 0 0,-1 0 0,0-1 0,0 1-1,0-1-2,1 3 0,-1-3 1,-2 1 0,3 0 2,0-1-1,-2 2 0,1 0-1,0-2 2,1 1-1,-2-1 0,0 1 0,1 0 0,-1 0 0,1-1 2,0 0-1,-1 2 0,0-2 0,1 1-1,-1-1-1,0 3 1,1-5-1,-1 4 0,1-2 0,-1 1 0,0 0 1,2-1-1,-1 2 0,-1-2-1,1 1 1,-2 0 0,1-1 0,0 1 1,1 0-1,-1-1 0,1 0 1,-1 1 1,1-1 0,-2-1-1,1 2-1,-1-2 0,-1 0 0,2 1 2,-1-1 0,-3 0-2,3 1 0,-2-2 0,0 3 0,0-2 2,-1 0-1,0 0-1,-1 1 0,1-1 0,-1-1 2,0 2 1,1-2-1,-1 2-2,1 0 0,0 0 2,-1 0 0,2 0 0,-1 0-1,0 0-1,1 1 1,-1 0 0,1-1 1,0 2-2,1-2 0,0 1 0,-1 0 0,2-1 0,0 1 2,-2 2 0,1-2-2,-1-1 0,2 1 1,-2 0-1,0 0 0,-1 0-1,1 1-1,1-1-4,-1 1-3,-2-2-7,3 2-5,-3 0-8,0 0-7,0 0-8,0 1-9,-2 1-11,-1 1-16,0-1-19,-3 2-25,1-2-28,-3 2-19,3 1-14,-5 0-3</inkml:trace>
  <inkml:trace contextRef="#ctx0" brushRef="#br0" timeOffset="23826.3628">8323 9837 46,'0'-2'103,"0"2"-13,-1 0-14,1 0-14,0-3-14,0 3-13,-1 0-8,1 0-5,0 0-5,-1-3-1,1 3-1,-1-2 0,1 2-2,-2-3-2,2 3-1,-1-2-2,1 2-2,-1-2-1,1 2 0,0 0-2,-1-2 1,1 2 0,0 0 0,-2-1 1,2 1-1,0 0 1,0-2 1,0 2-1,0 0 1,0 0 1,0 0 0,0 0-1,0 0 1,0 0 0,0 0 0,0 0-1,0 0-1,0-1 1,0 1-1,0 0 0,-2-2 2,2 2 2,0 0 1,0 0 0,0 0 1,-1-1-1,1 1 0,0 0-2,0 0 1,0 0 1,0 0 0,0 0 1,0 0 0,0 0 0,0 0-1,0 0-1,0 0-1,0 0-1,0 0-1,0 0-2,0 0 2,0 0 1,0 0 0,0 0-1,0 0-1,0 0 0,0 0 0,0 0-2,0 0 1,0-3-1,0 3 0,0 0-1,0 0 1,0 0 0,0 0 1,0 0-2,0 0-1,0 0-1,0 0 1,0 0-1,0-2 1,0-1 1,1 1 0,1 0-1,-2 1 0,3-1-1,-1 0 0,0 1-1,0-1 1,-1 0 1,0 2 0,2-3 0,-2 3 0,1-2 0,0 1 1,0-1-2,0 1 1,2-1-2,-1 1 0,1-1 1,1-1 1,-1 2-1,0-1-1,0 0-1,0 0 0,-1 1 1,0-1 1,1 1-1,-1 0 0,-1 1-1,1 0 1,-1-3 1,-2 3 0,3 0-1,-1 0 0,1 0 0,-3 0 0,3 0 2,0 0-1,-1 0 0,1 0 0,0 0 0,1 0 1,-2 0-2,0 3 1,1-3-1,-1 0 1,1 1 1,-1 0 0,0 0 0,1 1-1,-2 0-1,2 0 1,-1 0 0,-1-1-1,2 3 1,-2 0 1,-1 0 1,0 1 0,-1-1-1,-2 1 0,1 0-1,-2 1 1,1 0 2,-1 1 0,-1 0-1,1-1 1,-2 1 0,-2 0 0,3 0-1,-2 1-1,-1-2 1,1 2 1,0-2-1,-1 0 1,0 1 0,1 1-2,0-2-1,1 0 0,-1-1 0,2 1 1,-1-1-1,2-1 1,0 1 0,0-1-1,1-1 0,1-1 0,0 1-1,-1-1 2,2 1 0,-1-1 0,2-2 0,-3 1 0,3-1 0,0 0 0,0 0-2,0 0 0,0 0 1,0 0 0,0 0-1,0 0 0,0 0 0,0 0 0,0 0 0,0 0 0,4 0 0,-2-1-1,2 1 0,0-1 1,0 0 1,0 0 0,1 1 0,2-2 1,-2 2 0,1 0 0,0-2 0,-1 1 0,0 1-1,0 0 0,1 0 1,0 0 1,-2 0-1,0 0 0,3 0 0,-2 1 0,0 1-1,0-2 1,-1 3 0,0-1 0,0 1 0,1-2 0,-1 2-2,0 1 2,-1-1 0,2 0-1,-2 1-2,-1-1 1,3 1 2,-1 0-2,-2 0 0,1-1 1,0 2 0,-1-1 1,-1 1 0,1-1 0,0 1 0,-1-2 0,-1 2 0,0 1 2,-1 0 1,0-1 2,0 2-1,-2-2 1,1 2 1,-1-2 2,-1 3-1,-1-2 2,0 1 1,2-1 3,-2 1 3,1-2 1,-2 2 0,-1-2 0,2 2 0,-1-2-2,0 0 1,-2-1 1,2 1-1,0 0 1,0 0-1,0-2 1,0 1-1,-1 0 1,0 0 3,1-2 0,-1 1 1,1 1 2,-2-1 0,2-1 2,0 0 0,-1 1 1,-1-3 1,2 1 0,-1 0 1,1 0 0,-1 0 0,0-1-2,0 0-2,1-1-2,0 0-2,1 0-1,-2 0 0,2 0 0,0-1-1,0 1-1,1-1 1,0 1-3,0-2 0,1 1-2,0 0-3,-1 1 0,2-1-2,0-1 0,-1 1 0,2-1-2,-1 1-1,1 0-2,0-1 0,1 1-1,-1-1-3,1-1-7,1 1-7,0 0-9,2-1-10,-1-1-14,2 0-13,1 2-14,0-2-11,3-1-18,-1 2-18,1-2-30,1 1-35,0 0-22,2-2-13,-3 2-1,2 0 4,-1-1 8</inkml:trace>
  <inkml:trace contextRef="#ctx0" brushRef="#br0" timeOffset="24119.3795">8594 10098 80,'-1'3'179,"1"-1"2,0-2-2,-3 0 3,3 0 3,0 0-34,-1 3-50,1-3-24,0 0-12,-1 0-3,1 0-3,0 0 1,0 0 1,-1 3 1,1-3 0,0 0 1,0 0 0,0 0-1,0 0-1,0 0-5,0 0-9,0 0-9,0 0-10,0 0-8,0 0-6,0 0-8,0 0-8,0 0-10,0 0-13,0 0-14,0 0-17,0 0-17,-2-1-18,2 1-22,0 0-23,0 0-32,2-5-35,0 3-20,2-3-12,-1 0-3,1 0 1,-1-1 7</inkml:trace>
  <inkml:trace contextRef="#ctx0" brushRef="#br0" timeOffset="24665.4108">8847 9907 95,'-2'0'169,"0"-2"1,1 1 0,1 1 1,0 0-28,0 0-40,0 0-34,1-2-32,-1-1-15,2 0-9,0 0-4,0 0-4,0-1-1,2-1-2,-1 2-1,1-2-2,2-2 0,-1 2 2,0-3-1,1 2-1,0-1 0,2-1 2,-2 0 0,1-1-2,0 0 0,0 1 0,1-1 1,-2-2 1,0 1 0,1-1 1,0 0-2,-1 0 1,0 0 0,-2-1 0,3 0 0,0 0 0,-2 1-1,1-2 0,-1 0-1,0 1 0,0 0 1,1 2-1,-2-2 1,-1 2 1,1 1-2,-2 1 0,0 1 0,1 0 1,-2 3 0,0-1 0,0 1 0,0 2 0,0 0 1,-1 2 0,0 0 0,0-3 0,0 3-2,0 0 0,0 0 0,0 0 2,0 0 1,0 0-1,0 0 0,0 0 0,0 0-1,0 0 0,0 0 1,0 0 0,0 0 0,0 0 0,0 0 0,0 0 1,0 0-1,0 0 0,0 0 0,1 3-1,-1-1 1,3 2 0,-2 1 1,0 1 2,-1-1-1,1 2 1,0 0-1,0 0 2,0 3 0,-1 0 0,1-1 1,0 3 1,-1-2 0,0 2 3,0 2 1,0-1 0,0 0 0,0 1-1,0 0 0,0 1 1,2-1-1,-2 0 0,0 0 1,0 0 0,0 0-1,0-2 1,0 2-1,0-3-2,0 1 0,0-1-1,0-1 0,0 0 0,0 0 0,0-1 0,0 0-1,0-1 0,0 0-1,1-2-1,-1 1 0,0-1-2,0 1 1,0-2-1,0-1-1,0 0-1,0 1-1,0-1-2,1 0-5,-1-1-7,0-1-9,0 1-10,0 1-14,0-1-12,0-3-17,0 0-17,0 0-27,0 0-31,-1 4-17,1-4-14,-3 4-6,3-4-2</inkml:trace>
  <inkml:trace contextRef="#ctx0" brushRef="#br0" timeOffset="24984.429">8898 10095 48,'0'0'152,"0"0"1,0 0-6,0 3-11,1-2-29,-1-1-36,0 2-23,0-2-15,2 2-9,-2-2-2,2 1-2,-1 1 1,2 0 3,-1-2 2,0 1 2,2 1 3,-1-1 1,2 1 2,1-1 1,-1-1 2,2 3-1,0-3-1,0 1-1,2 0-1,0 0 0,1 0-2,1-1-2,0 0-3,-1 0-2,3 0-1,-1-1-4,2 0-3,-2-1-4,2 2-3,-1-3 0,-1 3-2,3-2-1,-2 0 0,0 1-2,1-1 0,-1 0 0,-2 2-1,0-2 0,1 1-1,-3-1-1,1 2 0,0-2 0,-2 2-1,0-1-2,1 1 0,-3-2-6,2 2-8,-2 0-9,-1 0-12,3 0-11,-3 0-12,-1-1-17,0 1-17,-4 0-30,0 0-36,0 0-20,0 0-11,0 0-7,0 0-2,0 0 5</inkml:trace>
  <inkml:trace contextRef="#ctx0" brushRef="#br0" timeOffset="25469.4567">9116 10276 129,'-2'3'158,"0"0"1,0 2-3,-3 0-5,4 0-34,-2 1-49,-2 1-26,3-1-16,-2 1-9,0-2-2,1 2-2,-1-2 0,-1 2 1,1-1 1,0 1 1,0-2 1,0 1-1,-1 0 0,0 2 0,-2-1-1,2 0-1,-1 0-2,0 1-1,1 0 0,0-1-1,0-1 0,0 1-1,1-2-2,0 2 0,1-1-1,-1-2 0,0 2-1,2-2 0,-1 0-2,2 1 1,-1-2-1,0 1 1,1-1 1,0-1-2,0 0-1,1 1-1,0-3 0,0 0-1,0 0 0,0 0 0,0 0 0,0 2 1,2 0 0,-2-2 0,1 1 0,3 1 0,-2-1 0,1 1 0,-2-1 1,4 0 1,-2 1 0,2-1 0,-1 1 1,-1-1-1,3 0 1,1-1-1,-1 3 1,0-3-1,0 0 2,2 2 3,0-2 4,0 1 1,0 0 2,-1-1 0,3 0 2,-2 0 0,0 0-1,2 0 0,-2-1 1,1 0 1,-1 1 1,1-2 0,-1 2-1,0-1-1,1-1-4,-1 1-2,0 0-1,1-1-2,0 1-2,-2-2 0,0 2 1,0-2-1,0 1-1,0 2 0,-2-2-2,1 1-1,-1-1-1,2 0 0,-2 0 0,1 0-1,-2 1 1,1-2 0,-1 2 1,3 0 0,-3-1-1,2-1-2,-2 1 0,1-1-4,-1 3-3,1-2-9,-1 0-7,-2 1-12,1-1-11,0 1-12,-1-1-13,-2 2-17,0 0-21,2-3-25,1 0-31,-1 0-16,-2 3-9,1-6-4,0 2 1</inkml:trace>
  <inkml:trace contextRef="#ctx0" brushRef="#br0" timeOffset="25749.4728">9337 10336 105,'-3'0'140,"1"0"-1,-1 1-6,1 1-25,0-1-35,0 2-22,0-2-17,0 2-8,-1 0-4,3 0-2,-2-1-1,0 3 2,1-1 4,-1 0 2,0 0 3,1 3 3,-1 0 0,1 0 1,-1 1-1,0 2 1,-1-1 2,2 1 2,-2 2 4,0 0 2,0 2 0,2-1-1,-1 2-1,0 1-2,1 0-4,-2 1 0,2 0-2,-2 1 0,1-1-3,0 3-1,-1-3-4,0 2-3,0 0-4,-2-2-1,1 2-2,-1-1-1,1-1-2,-1 0 0,0-1-3,-1 0 0,1-1-2,0 0-2,1-1-1,0-1-1,0 1-1,0-1 0,-1-2-2,1 1-3,-1 0-4,2-1-9,0 0-12,-1-1-12,2-1-15,-2-1-16,0-1-16,1 1-24,0-3-28,-1 1-28,2 0-25,0-2-15,-2 0-8,1-1-2,0-1 3</inkml:trace>
  <inkml:trace contextRef="#ctx0" brushRef="#br0" timeOffset="32935.8838">9602 10062 123,'-1'-1'129,"1"1"-17,0 0-21,-1-1-24,1 1-22,0-3-13,-2 2-6,2 1-3,0-2 0,-1 0-1,0 0 1,0 0 2,-2 1 1,2-2 2,0 2 0,0 0 1,1 1 1,-2-2 0,2 0 0,0 2 0,0-2 0,0 2 2,0 0 1,-2-1 0,2 1 1,0 0-1,0 0-3,0 0 0,0 0-1,0 0-2,0 0-1,0 0-3,0 0-2,0 0-2,0 0-2,0 0-3,0 0-4,0 0-2,0 0-2,0 0-2,0 0-1,0 0-2,0 0-1,0 0-1,0 0 0,0 0 0,0 0-1,2 1 1,-2-1 1,0 2 1,3 0 1,-2-2 0,2 3-2,-1-3 1,-1 2 0,2 0 2,-1 1-1,0-1-1,1 0-1,-2 0 1,4-1 0,-2 2 0,1-1-1,1 0-1,-2-1 0,3 1 0,-2 0 2,1-2 0,0 3 0,0-3 0,2 2 0,-2-2 0,-2 1 0,3 0 0,0 0 0,0-1-1,-1 1-1,-1 0 0,1-1 1,-1 1-3,0-1-7,0 0-6,1 1-9,-1-1-7,-2 0-8,0 0-8,-2 0-7,0 0-8,0 0-7,0 0-12,0 0-13,0 0-20,0 0-22,0 0-14,0 0-12,0 0-1,-2 4 2</inkml:trace>
  <inkml:trace contextRef="#ctx0" brushRef="#br0" timeOffset="33144.8958">9630 10147 127,'0'0'136,"0"0"-11,0 2-15,0-2-25,1 2-31,-1-2-19,0 0-14,1 2-7,-1-2-5,0 0-1,0 0 0,1 2 0,-1-2 1,2 1-1,-2-1 1,1 2 0,-1-2 1,2 1 3,1 0 1,0-1 1,0 1-2,1-1 1,3 0-1,-1 0 0,0 0 0,1 1-1,3-1 0,-2 0-1,1 0-1,1 0-4,1 0-8,-1 0-13,2-1-16,-2 1-26,1-1-35,0-2-26,-1 1-21,2-1-10,-2 0-4,0-2-2</inkml:trace>
  <inkml:trace contextRef="#ctx0" brushRef="#br0" timeOffset="33828.9349">10084 9617 48,'-1'-5'155,"0"0"4,-1 0 1,2 0-1,-2 1-30,1 1-46,1 1-26,0 0-15,0-1-8,0 1-5,1-1-2,1 1-1,0-1 0,-1-1-1,2 0-1,-1 0-3,0 1-1,2-1-1,0 0-1,0 1-3,1-1-3,1 0-2,0 1-2,0-1-1,1 2-2,0-1 0,1 1-1,0-1-3,-1 1 1,0 0 0,2 1 1,-2-1-1,1 2 1,-1 0 0,1 0-1,-1 0 2,-2 3 0,1-3 0,1 3 0,-3-1 0,1 2-1,-1-1 0,0-1-1,0 3 0,-2 0 0,0 0 0,0 0 0,1 2 1,-3-2 0,0 2 0,-3 0 0,1-1-1,-2 0 0,0 2 0,0 1-1,-3-2 2,-2 1 0,3 1 0,-3-1 1,1 1 0,-2-1 0,0 1-1,1-2 1,-1 3-1,1-3 1,0 1-1,2-2 0,-2 2-2,2-3 2,0 2 0,2-2-1,0-2 0,0 2-1,1-2 0,1 0 0,0-1-1,0 1-1,1-1 0,-1 1 0,1-1 1,0-1 1,1 1 1,1-2-1,-2 0 1,2 0-1,0 0-1,0 0 0,0 0-1,0 0 0,0 0 0,0 0 1,0 0-1,0 3 0,2-1 1,-1-1-2,1 1-1,0 0 2,0 0-1,-1 0 0,3-1 1,-2 2 1,1-1 0,1 1 0,0-1 1,2 1 0,-2-2-1,1 2 1,0 0-1,1 0 0,-1 0 0,2 0 0,-2 2 1,1-1 0,0 1 0,0-2-1,-1 2 0,0 0 0,-1-1-1,0 1 1,0 1 1,-1-2-1,-1 1 1,1 1-1,-2-2 0,0 1 1,-1-1-1,3 1 0,-3 0 0,-3-1 1,3 0 1,-1 0 0,0-1 1,-2 1 1,1 0-1,-1-1 1,-2 0 3,0 1 0,2-1 5,-3 1 0,-1-1 0,1 0 1,-2 1 1,2-1 0,-2 0 0,1 0 0,-2 0 0,3 0 0,-2 0-2,1-1-1,-2 0 0,3 1-3,-1-1-3,-1 0-1,4-1-1,-1 1-1,1-1-2,0 0 0,-1-1-1,3 0-5,2 0-7,0 0-9,-2 0-12,2 0-13,-4-1-15,4 1-19,0 0-22,0 0-29,0 0-32,-1-4-20,1 4-12,-2-4-5,1 1-2,1 3 4</inkml:trace>
  <inkml:trace contextRef="#ctx0" brushRef="#br0" timeOffset="34084.9495">9962 10038 48,'0'0'137,"1"2"0,2 0-3,-1-1-22,-1 0-34,4 1-23,-2-1-19,1 1-10,1 0-3,1-1 0,0 1 1,1-1 1,1 1 4,1 1 1,1-3 2,1 2 0,1 0 0,1 1-2,1-2-2,1 0-3,1 2-2,-1-3-2,2 2-3,-2 0-1,2-1-4,-1 1-2,1-1-2,-2 0-3,1-1-2,-2 1-2,1 0 2,-2 0-2,1 0 0,-1-1 0,0 0 0,-2 0-5,0 0-5,1 0-8,-3 0-7,0 1-11,0-1-10,-2 0-14,0 0-15,-2 0-22,-5 0-28,0 0-20,4 0-14,-4 0-7,0 0-5</inkml:trace>
  <inkml:trace contextRef="#ctx0" brushRef="#br0" timeOffset="35031.0036">10218 10311 93,'-1'-1'142,"1"1"0,0 0-2,0 0-23,0 0-33,0 0-25,0 0-18,0 0-12,-2 0-7,-1 1-2,1 2-2,-1-2-1,-1 2 3,-1 2 0,1-2 3,0 2-1,-2 1 0,0 0-1,1 2-2,-3-1-1,2 2-2,-1-2-2,0 3 0,-1-1-2,1-1-2,0 2-1,0 0-2,-2-1-1,2 3-1,0-3-1,-1 1 0,-1 2 1,1-2-1,0 0 1,0 1-1,0-1 0,1 0-1,0 0 0,0-1 1,0 1-1,0-2 0,3 0 0,0 0-2,1 0 1,0-3 0,0 1 0,1-1-1,-1 0 0,3-1 0,-1-2-1,1 1-1,0 0 1,0-3 0,0 2 0,1 1 1,-1-2 0,2 1 0,-1 0-1,1 0-1,1-1 1,-1 1 1,1-1 0,-1 1 1,1-1-1,1 1 0,0-1 1,0-1 0,2 2 0,-1-1 1,1-1 0,-1 0 3,1 0-1,1 0 1,0 0-1,0 0 1,0 0 0,2-1-2,-2-1 1,0 2 1,0-1 1,2-1-1,-2 1 0,1-1-1,0 1-1,1-1 1,-1 1-1,0-1 1,3 0-1,-2 2-1,-1-2 1,1 1-1,0-1 0,-1 0-1,0 1-1,-1 0 0,1-2-1,-1 3 1,-1-2-1,0 1-1,1 1 1,-3-1 0,0 1 0,2-1 0,-3 0 1,2 0 0,-1 1-2,1-1 0,-1 0 0,-1 0-2,2 0-2,-1 0-4,-1 1-5,0-1-7,0 0-8,2 0-8,-2 1-7,0-2-10,-2 2-10,3 0-14,-4 0-17,0 0-18,3-3-20,0 1-21,0-1-8,-1 0-2,0-1 4</inkml:trace>
  <inkml:trace contextRef="#ctx0" brushRef="#br0" timeOffset="35246.0159">10376 10439 126,'0'0'128,"0"0"-11,0 0-18,0 0-21,0 0-24,0 0-13,0 0-12,0 0-4,0 0-3,0 0 1,0 0 0,-2 1 3,1 1 2,-1 0 0,1 1 3,-2 2 1,1 0 3,-2 2 1,3 0 2,-2 1 0,0 2-1,-2 1 1,1 0 0,0 0 1,0 3-2,-2 1-1,3 1 2,-2 0-1,-1 0-1,1 2-1,0 1-1,-1 0-5,3 0-6,-2 1-2,0 0-2,0 1 0,0 1-3,0-1-2,0-1-2,0 1-3,-2 0-2,1 0-2,1 0-3,-2 0-1,-1 1-4,2-1-6,0-2-7,-2 2-11,2-1-13,-1 1-13,0-2-13,1-1-20,-1 1-22,-2-1-28,1 0-28,2-2-17,-1 0-9,-2-2-3,0 0-1</inkml:trace>
  <inkml:trace contextRef="#ctx0" brushRef="#br0" timeOffset="38020.1746">10185 7916 61,'0'0'132,"0"0"-1,0 0-16,0 0-24,0 0-27,0 0-29,0 0-15,0 0-7,0 0-3,0 0-1,0 0-1,0 0 0,0 0-1,0 2-1,0-2 1,0 0 0,0 0 0,1 3-1,-1-3-1,1 1 0,-1-1-3,1 2 0,0 1-2,0-2-1,-1-1 0,0 4 2,0-1 0,2 1-2,-1 0 2,-1 2 1,1-1 1,-1 1-1,0 1 2,0 0-1,0 0 2,0 1 0,0 1 0,0 0 0,0-1 1,0 2 0,0 0 1,-1 1 1,0 0-1,-1 0 1,2 2 0,0-1 2,-2-1-1,0 4 2,1-2-1,-1 1 2,1 1-1,-1 1 1,2-1-1,-1 1 0,0 2 0,0-2-1,0-1 1,0 2 0,0 0 0,0-1-2,1 1 1,-1-1 0,0 1-2,-1-1 0,1 0 0,1 0-1,-1-1-1,0 1 0,0-1 0,0-1 0,1 0-1,-1 0-1,-2-1 0,2 1-2,1-1-1,-2 1-1,0-1 1,1-1 1,-1 2 0,0-3-1,1 1 0,-1-1-1,1 1-1,-1-2 1,1 0-1,-3-1 1,3 1 0,-1-3 1,0 1-1,1 1 1,-2-4 0,2 2-2,0-1 0,0 0 1,0-1 0,0-2 0,1 0-1,0 0 0,0-3-2,0 3-1,0-3-4,0 0-3,0 0-3,0 0-3,0 0-5,0 0-6,0 0-8,0 0-8,0 0-8,0-2-8,0 2-12,-2-5-12,-1 0-13,3-1-14,-1-1-11,0 0-13,0-2-5</inkml:trace>
  <inkml:trace contextRef="#ctx0" brushRef="#br0" timeOffset="38751.2164">10157 7858 43,'2'-8'118,"1"2"-14,-1 1-22,1-1-19,-1 1-18,2 1-10,-2 0-7,0 0-4,1 0-2,1 2-2,-1-1 1,0-1 0,3 1 0,-2 0 0,3-1 1,-2 1-1,1 0-1,0 0-2,-1 0-1,2 0-1,-2 0 1,2 2 0,-1-2 0,0 1-2,1 1 0,0-1-1,-1 0-1,1 2-1,0 0-1,0 0 0,-1 0-3,1 0 1,2 0 1,-1 2-2,0 0-2,0-1-1,2 1 0,-1 1 0,-1-2 1,2 2-1,0 1 0,0 0 0,0 0 0,-3 1-1,3-1-1,-1 0 0,1 0 1,-2 1 0,0 1 1,1 0 1,-1-2-1,0 1 0,-1 2 0,1-1-2,-2 1 1,2-1 0,-2 0-1,1 1 0,-1 0 1,0 1 1,-1 1-1,0 0 1,-1 0 0,0 0 1,0 0-1,-1 2 0,-1-1 2,1 0-1,-1 1 1,-1 1 1,0 0 1,0 0 1,-1 0-1,0 1 0,-1-2 1,0 1-1,0 1 0,-1-1 1,-1 1-1,1 1 1,0-2 1,-2 2 1,0-1 0,1 1 1,-1 0-1,0 1 2,0-1 2,0 0-1,-1 0 0,-1 0-1,1 0 0,1 1 0,-2 1 1,0-2-1,0 1 0,0 0 0,0 0-1,0 1 1,-1 0-1,0 0-1,1-1 0,-2 2 0,1 0 0,-2-1 0,3 1-1,-2 0 0,1-1 1,-1 0 0,0 0 0,0 0 0,0 0 1,-1-1-2,0 0 0,0-1-1,2 0 1,-2-2-2,0 0-1,1 1 0,-2-2 0,1 0 0,0 0 0,-1-1-1,0-1-1,1 1-1,1-3 0,-2 1 0,1 0 0,1-2-1,-1 1 1,1 1-2,-1-3 1,2 0 1,-2 1-1,0-1 1,2 0-1,-2 0 0,0-1 1,2 0-1,0 1 0,-2-1 0,1-1-1,-1 0 2,3 0 0,-2 0 1,1 0 0,-2-1 1,3 0-1,-2 0 1,1-1 0,1 1 1,-1-1 2,1 0 0,-1 0 2,2-1 0,0 0 0,0-1 1,0 0-2,1 0 0,-1 1 1,0-2-2,2 1 2,0 0-2,0 0-1,0-1-1,1 1-1,-1 1-3,1-1-1,-1 0-2,3 1 1,-1-2-1,1 2 0,-2-1 0,2 1 0,0 0-1,0 0-1,-1-2 1,1 2 0,0 0-1,0-2 0,0 2-2,0 0-1,0 0-5,-1-2-6,1 2-6,0 0-8,0 0-8,0-2-7,0 2-7,0 0-6,-1-3-9,1 3-8,0-2-8,0 2-7,0-3-5,1 0-1,0-1-2,-1 2-1,2-2-2,0-1-1,0-1-6,1 1-6,-1-2-9,0 0-9,1-1-7,-1 1-5</inkml:trace>
  <inkml:trace contextRef="#ctx0" brushRef="#br0" timeOffset="39334.2498">9954 8340 121,'-1'-3'122,"0"1"-9,0-1-21,-1 0-28,2 1-16,-1-1-10,1 1-6,0 2-2,-1-2-1,1 2-2,0 0 0,-1-2 0,1 2 1,0 0 0,0 0-1,0 0-2,0 0 0,0 0-3,0 0-1,0 0-1,1-3-3,-1 3-2,0 0-1,0 0-1,0 0 0,0 0-1,0 0 0,1 0-2,2-1 1,-3 1-1,3-1 1,0 0-2,2 0 1,0 1-1,1-1 0,0-1-1,1 1 0,1 0-1,0-1 0,-1 1 1,4 1 0,-2-2-1,0 2 1,0 0-1,1 0 0,0 0-1,0 0 0,1 0 0,0 0-1,0 0 1,1 0 0,-1 0 1,2 0 0,-1 0 0,-1 0 0,2 0-1,-1 0 0,0 0 0,-1 0 0,0 0 1,1 0-1,-2 0 0,-1 0-2,2 0 0,-1 0 2,-2 0-2,2 0 0,-2 0-1,-1 0 1,0 0 0,1 2 0,0-2 1,-1 0-1,0 0 0,1 0-1,-1 0 1,-1 0-1,2 0 1,0 0 0,-1 0 0,0 0 0,1 0-1,0 0 1,-1 0-2,0 0 1,1 0 0,0-2-1,-1 2 2,0 0 0,-1-2 1,0 2 0,-1 0 1,0-1-1,-1 1 0,-1 0 0,-2 0 0,-1 0 0,4 0 1,-4 0-2,2 0 0,-2 0 0,0 0-1,2 0 1,-2 0-2,2 0 1,-2 0 0,0 0-2,4 1 1,-4-1 0,0 0 1,0 0-1,0 0 0,0 0 1,3 0-1,-3 0 2,0 0 0,0 0 0,0 0-2,0 0 0,0 0 1,0 0-2,0 0 2,0 0 0,0 0-1,0 0 0,0 0 0,0 0-1,0 0 2,0 0-1,0 0-2,0 0 1,0 0 0,0 0 1,0 0-1,0 0 0,0 0 0,0 0-1,1 0 0,-1 0-1,0 0 0,0 0-5,3 0-9,-3 0-12,2 2-13,0 0-19,-1-1-21,-1-1-32,0 0-37,0 0-22,-2 5-13,-1-1-8,-1 0-2,-3-1-2</inkml:trace>
  <inkml:trace contextRef="#ctx0" brushRef="#br0" timeOffset="51522.9469">22207 9810 68,'0'-4'126,"0"1"-2,0 1-21,0 0-29,0-1-23,0 1-17,0 0-9,0-1-3,2 1-1,-2 1 0,0-3 1,0 2 0,0-1 0,1 0 2,-1 0-1,0 1 0,1 0-1,0-1 1,0 1 1,-1 2 0,1-2 1,-1-1-3,0 3-1,0 0-1,1-2-3,-1 2-1,0 0-2,0 0-1,0 0-1,1-1 1,-1 1-4,0 0-2,0 0-1,0 0-1,1-2-2,-1 2 0,2-1-1,2-1-2,-2 0 1,0 1 0,3-2-1,0 2 1,2-1 0,-1-1 1,2 0-1,0 0 1,0 0-1,1 1-1,-1-1 0,-2 1 1,2-1-1,1 1 0,-3 0 0,0 2 2,1 0-1,-1-2 0,1 2 0,-1 0-2,-2 0 0,1 2 0,-1-2 0,0 2 3,1 0-2,-1 0-1,-1 1 0,0-2 2,-1 3 0,0-1-1,1 2-1,-2-1-1,0 1 1,0 1 2,-1 0 0,0 0 0,-1 0 0,-1 2-2,1 1 1,-2-1 1,1 1-1,-1-1-1,-1 1 0,-2 1 0,1 0 2,0-1 0,-1 2 0,0-2-2,0 0 0,-2 2 2,2-2-2,-2 0 0,1 1 2,-1 0 1,1-1-1,-1 0 0,1-1 0,-1 1 0,1-1 0,-1 1 0,0-2 0,-1 1 0,1-1 1,2 0 0,-2-1-1,0 1 0,2-2 0,-1 0-1,2 1 0,-2-1 1,2-1-1,1 0 0,0-1 1,2-1 0,-1 0 0,2 1 0,-1-2 0,2-1-1,0 0 0,0 0 0,0 0 1,0 0-1,0 0 1,0 0-1,0 0 0,0 0 0,0 0 0,0 0 0,0 0-1,0 0 0,0 0 1,0 0-1,0 0 0,2 1 1,1-1-1,0 0-1,0 0 0,1 0 2,-1 0 0,3 0 0,-2 2-1,1-2 0,0 0-1,1 0 0,-2 0 1,3-2 1,-1 2-1,0 0 0,-2 0 2,2-1 0,1 1-1,-2-1 0,0 1 0,1 0 0,-1 0 1,1 0 0,2 1 1,-2 0-1,0-1 0,1 2 0,0-1-1,-3 1 0,3-1 0,-2 0 0,1 2 0,0-1-1,0 1 1,-2 1 0,0-1-1,0-1 0,1 2-1,-1 0 1,-1 0 0,1-1 1,-2 2 1,2-2 0,-2 1 1,0 0 0,0-1-1,0 2-1,-1 0 1,0 0 0,0-1 1,0 0 0,-1 0-1,0 2 0,-1 0 0,0-1 0,0 2 0,0-2-2,-1 2 0,0-1-1,-1-1 1,0 2 1,0-1 0,0-1-1,-2 2-1,1-2 1,-1 2 0,1-2 0,0 1 1,0 0 0,0-1 1,-1 0 0,0 1 1,0-2 1,0 2-1,-1 0 0,2-1-1,-3 0 1,2 1 0,0-1 2,0 0 0,0 0 0,-1 0 1,1 0-1,0 0 1,0-2 2,0 1 0,0 0 0,-2-1 0,2 1 2,-2 0 3,2 0 0,0-1 0,-2-1-1,1 1 1,-1 1-1,1-1 1,-1-1 2,0 1-1,0 0-2,1 0 0,-1 0 0,-1 1-1,2-2 1,-1 0-1,1 1-3,0-1 1,0 0 1,2-2-1,-1 2-1,0-2 1,1 0 1,1 0-1,-1 0 1,0 0 0,1-2 0,1 2 1,0-1-1,-1 0 0,1 0 3,2 1-2,-2-1 1,0-1-1,0 1 1,2 1-2,-1-3 0,-2 2 0,3 0 0,0 1-1,-1-3-2,0 1 0,0 0-1,0-1-1,1 1 1,0 2-2,-1-3 0,0 2 0,1-2-1,0 0 1,0 1-2,0-1-1,0 3-1,0-2-3,0-1-4,1 1-6,0-1-9,0 1-10,2 0-9,-1-1-7,0 2-6,2-2-9,0 1-8,0-1-10,2 0-11,1 1-18,-2-3-21,0 2-21,1-1-17,-2 1-5,3 0 3,-3-1 7</inkml:trace>
  <inkml:trace contextRef="#ctx0" brushRef="#br0" timeOffset="51965.9723">22557 10178 36,'-3'1'166,"2"1"-1,1-2 1,-2 2 3,2-2 4,-1 1-32,1-1-44,-2 2-30,2-2-18,0 3-8,0-3-2,0 0 0,0 0 2,0 0 2,0 0 2,0 1 1,0-1 1,0 0 0,0 0 0,0 0-3,0 3-2,0-3-2,0 0-3,0 0-2,0 0-3,0 0-2,0 1-3,0-1-2,0 0-1,0 0-2,0 0-2,0 0-1,0 0 0,0 0-1,0 0-2,0 0-3,0 0-3,0 0-2,0 0-3,0 0-1,0 0-2,0 0-2,2-1 0,-2 1-6,0 0-4,0-3-13,0 3-15,0 0-15,0-2-17,0 2-17,0 0-18,0 0-29,0 0-34,0 0-27,0 0-24,0 0-10,3-4-6,-3 4 3,1-5 6</inkml:trace>
  <inkml:trace contextRef="#ctx0" brushRef="#br0" timeOffset="54481.1161">23126 9829 84,'1'-2'78,"-1"2"-16,0 0-14,0 0-11,0 0-7,0 0-5,0 0-2,2-1-2,-2 1-1,0 0 0,0 0 0,0 0 0,1-3 2,-1 3 0,0 0 2,0 0-2,0 0-1,0 0-3,0 0-2,0-2-1,0 2 0,0 0-1,0 0 0,0 0 0,0 0 0,0 0-1,0-3-1,0 3 0,0 0-2,0 0 0,0 0-2,0-1 0,0 1-1,0 0 0,0 0-1,0-2 0,0 2 0,0 0 1,0 0-1,0 0 1,0-3-1,0 3-1,0 0-1,0 0 0,0-2 1,0 2 0,0 0-1,3-2 1,-3 2 1,0 0-2,1-2 0,-1 2-2,1-3 1,0 1-1,-1 2 1,0-2 0,1-1-1,0 1 1,-1 2-1,1-2-1,0 0 1,0 1 0,-1-1 1,3 1-2,-3 0 2,2-1 0,-1 0-2,0-1 1,1 1 0,-1 0 0,1 0-1,0-1 1,-1 1 0,1 0 0,0 0 0,-2 1 0,4-1 0,-3 2-1,0-3 1,-1 3 1,0 0-1,2-3 1,-2 3 0,2-2-1,-2 2 1,0-3 0,1 1-2,-1 2 2,2-2 0,-1 0-1,1-1 0,0 2 0,-1-2-1,1 1-1,0-1 1,1 1 0,-1-1 0,1 1 0,2-2 0,-1 0 0,-1-1-1,1 1 0,0-1 0,0 0 0,-1 0 1,1 0-1,0 0 0,0-2 0,-1 0 1,0 2-1,0-2-1,1 0 1,-1 1 0,0-1 0,-1-1 0,3 1 0,-2-1 0,-1 2-1,1-4 0,-1 3 2,1-2 0,-1 1-1,0-1 1,1 1 1,-1-1 1,1 2-1,-1-1 0,1 0-1,-1 1 1,0-1-1,-1 0 1,1 1-1,0-1-2,-1 2 1,1-2 1,-1 3-2,1-2 0,0 1 0,-2-1-2,1 3 0,0-1 2,0 0 0,0 1-1,-1 1 1,1 0 0,-1 0 1,1 1 0,-1 2-1,0 0 0,1-3-1,-1 3 1,0 0 0,0 0 2,0 0 0,0 0 0,0 0-1,0 0-1,0 0 1,0 0 1,0 0 0,0 0-1,0 0 0,0 0 1,0 0 0,0 0 1,0 0-1,0 0 0,0 0-2,0 0 1,0 0 0,0 0 1,0 0-1,0 0-1,0 0-1,0 0 1,0 0 0,0 0 0,-1 3 1,0-1-2,0 1 0,1 0-1,-2 0 2,0 2 0,0 0 0,1-1 0,-1 2 2,-1 0 1,1 1-1,-1 0-1,1 0 0,0 1 1,-3-1 0,4 3 0,-2-3 1,1 3 0,0-1 0,0-1 1,0 1-1,0 1-2,-1 0 1,0 0 0,2-1 1,-2 1 1,1 1-1,-2-1 0,2 0 1,0 2-2,-1 0 2,0-2 0,0 1-1,-1 2 1,1-1-1,0 0 1,0 1 0,-1 1 0,0-1 2,1 1-1,0-2 1,0 2 0,-1 1 1,1-1-2,2-1 0,-2-1 0,1 1 0,-2 0 0,3-1-1,-1 0 1,0 0-2,0-2 1,-1 0 0,3 0-2,-2-1 1,1 1-1,-1-3 0,0 0 1,1 1 0,-1-1 2,1-1-1,1 0 0,-1-1 0,0 0 0,0-1 0,0 0-2,1-2-1,0 1 1,0 0 0,0-1-1,0-2 0,0 0-1,0 3 0,0 0 1,0-3-2,1 2 0,-1-2-2,1 1-4,-1-1-4,1 2-7,-1-2-5,0 0-7,1 2-7,-1-2-7,0 0-16,0 0-20,0 0-24,0 0-27,0 0-15,0 0-9,-2-2-1</inkml:trace>
  <inkml:trace contextRef="#ctx0" brushRef="#br0" timeOffset="54830.1361">22933 10160 6,'2'2'103,"0"0"-13,-1-1-13,-1-1-11,2 2-9,-2-1-4,0-1-4,4 1-3,-2 0-1,3 0-6,-2-1-5,2 0-2,0 0-3,1 0 0,2-1 0,2 0-1,-1 0 0,2 0-2,1-1-3,2 1-2,0-1-3,0 1-3,1-1-1,0-1-2,2 1-1,-2 0-1,2-1-1,-1 1-3,2-1-2,-1 3 0,1-2-1,0 0 0,-1 1 0,-1-1 1,1 0-1,0 2 2,-1-3-1,0 2 1,-2 0-2,1-1 0,-2 1 0,0-1 0,-3 1-1,2 0-1,-1 0 2,-1 1-1,-1-1-1,-1 0 1,1 0 0,-2 1-1,2 0-2,-4 0 0,3 0 1,-2 0-1,0 0 0,0 0 0,-2 0-3,2 0-5,-2 0-6,0 1-10,0 0-11,-4-1-16,5 1-22,-5-1-24,4 1-27,-4-1-16,0 0-10,0 0-5,0 0-1</inkml:trace>
  <inkml:trace contextRef="#ctx0" brushRef="#br0" timeOffset="55492.1739">23154 10377 8,'0'0'127,"0"0"-5,0 0-8,0 0-19,0 0-22,0 0-15,0 0-13,0 0-9,0 0-6,0 0-2,0 0-1,0 0-2,0 0 0,0 0-1,0 0-2,2 0-3,1 0-2,-3 0-3,4 0-4,-1 0-1,1 0-2,0-1 0,1 0-1,1 0 0,0 1 0,1-2 0,0 2-1,1 0-1,-1 0 1,1 0 0,-1 2-1,-1-2 1,2 2-2,0-1 0,-1 2-1,0-1 1,-1 1-2,3 1 1,-3 0-1,1-1 2,-1 2 0,0-1 1,0 2-1,-1-2 0,-1 2 0,0 0-1,-1-1 3,0 0-2,-2 2 0,0-2-1,-1 2 3,-1-1-1,0 1 0,-2 0 0,-1 0 1,0 0 1,-3 0 0,-1 1 1,-1 1 1,-1-1 2,-2 1 1,0-1 3,-2 1 0,1-1 1,-1 0 0,-1 0 1,1 0 1,-2 1-2,4-2 0,-2-1-1,2 2-1,-1-4 0,5 2-3,0-2-1,0 0-1,2-1-2,1-1-2,2 1 0,0-2-2,3-1 0,0 0-1,0 0 1,0 0-1,0 0-1,0 0 0,0 0 0,0 0 0,0 0 0,1-1 0,2-1 0,0 1 0,0 1 0,2-2-1,0 1 0,0-1 1,1 2-1,0-2 0,2 0 0,-1 1 1,0 1 0,1-2 1,0 1-2,-1 0-1,0 0 1,2 1 0,-1 0 1,0 0 1,-1 0 0,1 1-2,1 1 1,-1 0-1,0-1 1,0 1-1,0 2 0,0-1 0,0 0 0,-2 1 3,3 1-1,-1 1 0,-1-2-1,-1 3 0,3-1 0,-4 0 0,1 2-1,-1-1 0,-2-1 0,-1 0 2,3 1-1,-4 0-1,-1 0 0,0 0 0,-3-1 1,0 1 0,1-2 1,-2 1 1,-1 1 0,0-2 0,-2 1 3,0 1 3,-1-2 1,0 1 3,0 1 0,-2-1 2,1-1 2,-1 2 0,-1-2 2,2 1 0,-1 0 1,0-1 1,1-1-1,0 1 0,0-1 0,-1 0-2,3-2-1,-1 1-1,-1 0-1,2 0-1,-2-2-1,2 2 0,-2-2 0,2 1-2,-1-1 1,1 0 0,-1 0 0,1 0 0,0-1-1,1-1-2,-1 0 1,1 0-1,2 0-1,-1-2 0,0 2-2,1-2 0,-1 1-2,2-1 0,0 0-7,0 0-5,2-2-13,0 0-14,2 1-15,0-3-14,2 0-15,1 0-19,3-1-26,-1-3-32,2 1-21,0-3-17,3 1-6,0 0-3,0-1 4</inkml:trace>
  <inkml:trace contextRef="#ctx0" brushRef="#br0" timeOffset="55896.1971">23823 10106 131,'0'0'146,"0"0"0,0 0-9,0 0-17,0 0-26,0 0-35,3 0-17,-3 0-11,0 0-5,0 0 0,2 0-1,-2 0 0,0 0 1,0 0 0,0 0-1,4 0-1,-4 0-2,0 0-3,2 2-2,-2-2-2,0 0-3,3 0-2,-3 0-1,3 1-2,0-1-1,0 0 0,1 0 1,-1 0-1,3 0 1,1 0 1,-1 0-1,1 0 0,0 0 0,1 0 0,0 0 0,0-1-1,0 1-2,2 0 0,-1 0-2,-2-2 0,3 2 0,-1 0-1,-1 0-1,0 0-2,1-2-1,-1 2-1,0-1-5,-1 1-7,0 0-9,-1 0-12,0 0-13,0-2-13,-1 2-21,-5 0-26,6 0-23,-6 0-21,0 0-11,0 0-8,0 0-1</inkml:trace>
  <inkml:trace contextRef="#ctx0" brushRef="#br0" timeOffset="56099.2087">23832 10316 42,'1'3'126,"0"1"-16,1-1-23,0-1-17,1 1-15,-1-1-8,0 1-6,2-1-3,0 0 1,0-2-3,2 3-6,-1-3-2,1 0-1,0 1-2,2-1 0,1 0-4,-2 0-2,3-1-5,0 1-5,0 0-1,0-3-2,3 3-5,-2-2-4,-1 0-10,2-1-13,-2 1-24,0-1-33,0-1-25,-1 1-23,-1-2-9,0 0-5,0 0-2</inkml:trace>
  <inkml:trace contextRef="#ctx0" brushRef="#br0" timeOffset="56586.2365">24223 10241 43,'0'0'141,"1"0"3,4-1 4,-3 0-20,0 1-28,0 0-27,0-3-25,1 2-14,-1-1-8,1 0-3,0-1-3,0 0-1,0 0 0,2 0 0,-2-1 0,0 1-1,2-2-4,-1 2 0,1-2-4,0-1-1,1 2-2,-1-2-2,2-1-1,-1 1 0,0 0-1,3-2 0,-2-1-1,0 2-1,0-2 0,2 0-1,-2-1 0,1-1 0,-1 0 1,4-1 1,-2 1-1,0-3 1,2 0-1,0-1-1,-2-1 0,4 0 1,-2-2 0,1 0 1,-1 1-1,-1-1 0,2 0-2,-3 1 0,0 0 1,0 1 0,-2 2 0,1 1 1,-2 1 0,0 1 0,0 2 0,-2 1 1,-1 1-1,-1 0 1,1 3-1,-1 0 0,0 1 0,-1-1 0,0 4-1,-1 0 0,0 0-1,0 0 0,0 0 0,0 0 1,0 0-1,0 0-1,0 0 0,0 0 0,-1 0 2,1 3 0,-2 0 0,-1 2 1,3-1-1,-3 3 1,1 0 0,0 0 0,-2 3 1,1-1-1,-1 2 2,0 1 0,0 0-1,0 2 1,1 1 0,-2-1-1,2 1 1,-1-1 0,-1 3 2,1 0-1,0-1 0,-1 2 1,1 0-1,-1 0 1,1-1-1,-2 3 0,1-2 1,0 0-1,0 1 0,0-2-1,1 0-1,-2 1 0,1-2 0,0 1 0,0-2 0,0 1-1,1-1 0,-2 0-1,1 0-1,0-1-3,-1-1-5,2 1-8,-2-2-11,0 1-13,0-1-14,2-2-24,-2 0-29,2-2-21,0-1-20,-1 0-9,2-2-4,-2 0-4</inkml:trace>
  <inkml:trace contextRef="#ctx0" brushRef="#br0" timeOffset="57653.2976">24829 10227 104,'1'-3'133,"0"0"-6,2 0-8,-2 0-25,0 0-34,-1-2-19,1 3-12,0-1-6,-1-2-1,0 1 1,0 1 0,-1 0 2,0-1 0,1 2 0,-2-1-1,-1-1-1,1 3-3,-1-2-1,1 1-4,-1 0-2,-1 1-1,1 0-3,-2 1-1,0 1-2,-2 1-3,1 0-1,-1 2 0,-1-1 1,-1 2 0,2 0-2,-1 1 1,0 0 0,-1 2 1,1 0-1,1 0 0,1 0 0,-2 1-1,4-2-1,-1 1 1,3 0-1,0-1 1,-1 1 0,2-2-2,1 0 0,0-1 2,0 0 1,2-2 1,0 1-1,1 0-1,0-3 1,1 2-1,1-2 0,2 1 3,-2-1-1,2-1 1,0-1-1,1-1 0,0 1 1,-1-2 0,3 1-1,0-1-1,-2-1-1,0-1 0,0 1 0,1 0 0,-2-2 0,1 1 0,-2 0 0,1 0 0,-1 1 0,-3-1-1,3 0-1,-2 2-1,0-2 0,0 1 0,-2 1 0,1-1 3,-1 0 0,0 1-2,-2 1 0,1 0-1,-1 2 1,1-2-1,-1 2 1,0 0 0,0 0 1,0 0 1,0 0 0,0 0 1,0 0-1,0 0-2,0 0 0,-1 0 0,0 3 1,0 0 1,-1 0 0,1 2-1,-1-1 1,0 2-1,0 1 1,-1 0 0,-1 1-2,3 0 0,-2 1 1,0 0-1,0 3 1,0 0 1,-1 0-1,0 1 0,-2 2-1,2-1 0,0 3 1,-1-3-1,0 3 2,0 0 0,-1 0 0,1 0 1,1 1 0,-1-2 0,2 1-1,-2 1 1,1-2-1,-1 1 1,1-1 0,0-1-2,-1-1 2,2-1 0,-2-1-1,2 0 0,-1-2-1,0 1 1,1-2 0,0-1 1,-2 0 0,4-1 0,-2-1-1,1-2 1,0 0 1,0 1-1,0-3 4,1-1 1,1-1 3,0 0 3,0 0 1,-4 0-1,2 0 1,-1 0 1,0 0 0,-2-2 1,1 1-1,0-2 0,-1 1 0,-1-1-1,1 1-1,1-2-4,1-1-3,0 0-1,0 0-2,2-1 0,-1-1-1,2-1-1,0 0-1,2 0-1,1-1 1,-1 0 0,1-3 1,1 2 0,1-2 0,2 0-1,-1 0-2,1-2 0,-1 1-4,2 1-2,-1-1-5,1-1-2,0 2-5,1-1-5,0 2-5,0-1-4,0 1-7,1-2-6,-2 3-6,2 0-3,1 1-5,-2-1-6,0 1-6,1-1-6,-1 2-7,1-1-9,0 1-9,-1-1-10,1 0-9,1 0-9</inkml:trace>
  <inkml:trace contextRef="#ctx0" brushRef="#br0" timeOffset="57880.3105">25062 10140 45,'0'0'122,"0"0"-9,0 0-15,0 0-16,0 0-17,0 0-19,0 0-12,0 0-9,-4 2-4,3-1-3,-1 0-1,-2 4 0,0-1-2,-2 2 0,2 0 0,-1 2 0,-1 0-2,1 1-2,-1 1 0,-1 0-2,2-1 0,0 3-1,0-2-2,0 0-2,-1 1-1,2-1-1,0 0-1,1 0 1,0-2-1,0 1-1,1-1 1,-1-1 1,1 0-1,1 0-1,0-2-1,1 1 0,0-1 0,0-1 2,0 0-2,0-1-2,0-1-2,0-2-5,0 2-4,0-2-7,0 0-8,2 0-9,-2 0-12,5-4-14,-2 1-15,1-2-17,0 0-14,0-3-16,0 1-6</inkml:trace>
  <inkml:trace contextRef="#ctx0" brushRef="#br0" timeOffset="58010.318">25063 10053 85,'0'-3'125,"0"0"-15,0 0-20,0 3-24,0 0-24,0 0-16,0 0-11,0 0-7,0 0-2,2-1-3,-2 1 1,0 0-2,2 0-1,-2 0-4,4 0-7,-4 0-14,0 0-19,6 0-26,-6 0-27,4 1-14,-4-1-8</inkml:trace>
  <inkml:trace contextRef="#ctx0" brushRef="#br0" timeOffset="58498.3459">25162 10164 30,'-4'7'108,"-1"0"-14,-1 1-14,0-1-9,-3 4-8,2-1-5,0 0-6,0 1-9,-2 0-12,3-1-5,-2 2-5,4 0-2,-2 0-1,0-2-4,2 2-2,2-2-3,-1 0 1,2-1-2,-1 1-2,0-2-2,2 0-2,0-1 1,2 0 0,-1-1 1,1-1-2,-1 0 0,2-3-1,-2 1 1,3-1 0,-2 1-1,2-1 1,0-2 1,1 0 0,0 0 2,0-2-3,1 1 1,2-2-1,-2 1-1,1-2 2,1-1 0,-1 0 0,-1-1 1,1 0-1,-1-2 0,-1 3-1,1-4 1,-2 1-1,0 0-1,-2-3-1,2 2 2,-2-1 0,0-2 0,-1 2-1,-1-2 1,0 0 0,0 0-1,0 0 0,0-2-2,-1 1 0,-1 1 0,1-1 0,-2 0-1,1 0 0,-1 1-3,1 0 0,0 1-2,1-1-2,-1 1 0,0-1-3,0 2 1,1 0 0,0 1-2,1 0 0,1 0 0,0 2-1,1-1 0,0 2 2,0 0 1,0 0-1,0 1 3,1 0 2,-2 1 0,3 1 0,-2-1 2,1 3 1,-1-2 0,0 2 3,0-2 0,-2 3 1,0 0 1,0 0-1,0 0 2,3 3 1,-2-3-1,0 2 1,-1 1 0,0 1 1,0 2 1,-1 0 1,0 0 1,-1 1-2,-1 0 1,1 2 0,-1-1 2,-1 2 1,0-1-1,0 1 1,0-1-1,0-1 0,-1 2 0,1-3 0,0 2-2,-1-2-1,2 1-1,0-2 1,-1 0-1,2-1 0,-3 0-3,1-1-1,2 0-4,-1-2-1,0 0-8,1 0-12,2-2-19,0 0-22,-4-2-25,1 0-25,0-1-11,1-2-7,-1 0-4</inkml:trace>
  <inkml:trace contextRef="#ctx0" brushRef="#br0" timeOffset="58641.3541">25235 9862 57,'4'-1'125,"1"1"-6,0-1-9,2 1-27,-1-1-36,1 1-21,0 0-11,0 0-6,2 0-3,-2 0-2,2 0-3,0 0-7,2 0-9,-1 0-31,-1 0-40,1 0-20,-1 0-11,-1-1-4</inkml:trace>
  <inkml:trace contextRef="#ctx0" brushRef="#br0" timeOffset="59367.3956">23881 8229 54,'-7'11'128,"2"1"2,-2 0-1,-2 2-29,1 2-45,0 1-21,-1 1-10,1 2-5,0-1-2,0 3-1,2-2-1,-1 2 0,1 0 0,2 1 1,0 0 1,0 1-1,-1-1 1,2 0-1,0 0-2,0-1-1,-1 1-3,2-1-1,0-1-1,-2-2-1,2 0-1,-1-2 0,1 0-1,-1-2 0,-1-1-2,3 0-1,-2-2-1,1-1 0,0-2-1,0 1 0,0-3-1,1 0 0,0-2 0,0 0 0,0 0 0,1-3 0,-1 1-1,1-3-3,0 0-2,0 0-7,0 0-4,-3-3-8,3-1-8,-1-1-14,1 0-19,0-3-22,-1-1-27,1-1-13,0-3-10,0 0-6</inkml:trace>
  <inkml:trace contextRef="#ctx0" brushRef="#br0" timeOffset="59879.4249">23930 7983 42,'6'-5'122,"-1"1"1,1 2-20,0-1-33,0 1-20,-1-1-17,1 1-7,0 0-4,1 2-1,-1-3 0,1 3 0,-1 0 0,1 3-1,2-3-1,-3 2-1,2 1-1,-1 2-3,2-1-2,-1 3-1,-1 1-1,0-1-1,1 1 0,0 3-1,-1-2 0,-1 2-1,2-1 0,-2 1-1,1-1 0,-3 2 0,3 0 0,0 0 1,-2 1-1,0 0 1,0 0 0,-1 0 1,-1 3-1,0-1 0,1-1 1,-2 2 2,0 0 0,-1 0 1,-1 0 0,-1 1 2,-1 1 1,0-1 0,-2 3 1,1-1 1,-2 1 1,0 1 1,-1-1 2,0 1 0,-3 1 0,0 1 0,-1-1 0,-1 1 0,-1 1 1,0 0 0,-2 0-2,1 0 0,-2 0-1,0-1-1,-1 1-1,1-2-2,-2 2-2,1-3-1,0 1-1,1-2-2,-2-1-1,1 0-1,0-2 0,2 0-2,-1-1 0,2-2-2,-2 0 0,1-2-1,0-2 0,0 0 0,0-1-1,1-2 1,-2 0-2,2-2 1,-1-2-3,0 0-1,-1-1-1,1-2-4,-2-2-2,2-1-2,-2 0-3,1-3-4,1-1-5,-2-1-4,2-2-1,0 0-2,2-2-4,-1-1-2,3 0-2,1-2-1,1-1 1,2 0 1,2-2 4,1 0 3,0 1 1,2 0 5,2-1 6,1 0 4,0 2 2,2 0 3,0 1 4,0 2 5,3 0 4,0 1 3,1 0 1,2 2 1,2 0 1,0 1 1,3-1-1,1 1 1,4 1 0,1-1-1,1 0 0,5 1-1,2-2 0,2 3-1,2-1 0,2-1-2,2 2-3,1-1-8,2 1-10,1 1-30,0 0-40,-1-1-26,4 1-18,-1 0-10,-2 0-4,0 0-2</inkml:trace>
  <inkml:trace contextRef="#ctx0" brushRef="#br0" timeOffset="88398.0561">15387 16428 66,'-1'-2'69,"1"2"-10,0 0-11,-1-3-10,0 1-5,1 2-6,0 0-3,0-2-1,0 2-3,0 0-1,-1-3-2,1 3 1,0 0-2,0 0 0,0 0-1,0 0-2,-3 0 0,3 0 1,0 0-1,0 0 1,0 0-1,0-2-3,0 2 0,0 0-1,-2-2 0,0 2-1,2 0 0,-1-2 0,1 2 0,0 0 1,-2-2-2,2 2-1,-2-1 0,2 1 0,-1-2-2,1 2 0,0 0-1,-2-1 1,2 1 1,-1-2-2,1 2 0,0 0 0,0 0-1,-1-3 1,1 3-1,0 0 0,0 0 0,-1-2 0,1 2 0,0 0 2,0 0-2,0-3-1,0 3 0,0 0 1,0 0 0,0 0-1,1-2-1,-1 2 0,0 0 0,0 0 0,0 0 2,0 0 0,0 0 0,0 0 0,0 0 1,0 0 0,0 0 2,0 0-1,0 0 1,0 0-1,0 0 1,0 0 1,0 0 0,0 0-1,0 0-1,1-2 1,-1 2-2,0 0 1,0 0-1,0 0 1,0 0 0,0 0 0,0 0 2,0 0-1,0 0 0,0 0-1,0 0-1,0 0 1,0 0 1,0 0-2,0 0 1,0 0-1,0 0 0,0 0 0,0 0 0,0 0-1,0 0-1,0-3-1,0 3 1,0-2 0,0 2 0,0 0-1,1-2 0,-1 2 1,1-2-1,0 0-1,0 1 0,-1-1 1,0 2-1,2-1 1,-2 1 0,1-3 1,0 1 0,-1 2 0,0 0 0,1-2 0,-1 2-1,0 0 0,0 0 0,0 0 1,0-2 0,0 2-1,1-3-1,-1 3 2,1-2-1,-1 2 0,1-3-1,-1 3 0,1-2 2,-1 1 0,3-1-1,-2-1 0,1 1 0,0-1 0,-1 2 1,0-2-1,2 2 1,0-2 0,-2 2-1,1-1-1,0 0 0,-2 2 1,0-1 0,0 1-1,0 0 1,0 0 0,0 0 0,0 0-1,0 0 2,0 0 0,3-2 1,-1 2-1,-2 0 0,1-2 0,2 0 0,-1 1-2,0-1 0,2 0 0,1-1 0,-1 1 2,0-1-1,1-1 1,0 0-2,0 0-1,-1-1 1,2 1 2,-2 1 0,0-2 0,0 3 0,-1-3 1,0 2-2,1 0 0,-2 1 0,3-1 0,-2 0-1,-1 1 0,-1-1 0,1 2 1,0-1 0,-2 2 0,1 0-1,-1 0-1,0 0 1,2-2 1,-2 2 0,0 0 2,0 0 0,0 0-1,0 0 1,0 0-2,0 0 1,2 0 0,-2 0 0,1-2 0,3 2-2,-2-1 2,0 0-1,1 0 0,0 1 1,0-2-1,0 1 1,1 1-1,-1-2 0,0 1 1,1 0-1,-1 1-1,0-2 0,1 1 0,-1 1 2,0 0 1,0-2-1,0 1 1,1 0-1,-1 0 0,0 1-1,-1-1 1,0 0 0,2 0 0,-1 0 0,0 1 0,-1 0 0,1 0 0,0 0-1,-1 0-1,2 1 0,-1 0 2,0 0 0,1 0 0,-1-1 0,1 2 2,-1-1 0,0 1-2,0-1 0,1 1 2,-1-1-1,0 0-1,1 1-1,0-1 2,-2 1 1,1 0-1,0-1-1,-1 1 0,0 0 0,0 1-1,0-1 0,-1 1-1,0 1 2,1-1 0,-2 0 1,2 1-1,-2 1 1,3 0 1,-1-2-1,0 2 0,-1 1 0,-1-2-1,1 2 1,-1 0-1,0 0 1,-1 1 0,0-1 0,-3 0-2,1 2 0,1-1 2,-2 1-1,0 0-1,-1 0 0,0 0-1,0 1 1,-2-2 1,2 2 1,-1-1 0,1 2 1,-1-3-1,-1 2 0,2 0 1,-1 0 0,0-1-2,1 0 1,-2 1 0,2-1 0,0 0-1,-1 0 1,0 1 0,1-2-2,-1 0-1,1 1-1,-1-1 1,0 1 1,2 0-1,-3-2 0,2 1 2,0 0-1,1 0 0,-1-2 0,1 1 1,0 0-1,-1-2 0,1 1 1,0-2 1,1 2-1,1-3-2,-2 1 0,3 0 2,-1 0 1,0-2-1,0 2 0,2-3-1,0 0-1,0 0 0,0 0-1,0 0 0,0 0 1,0 0-1,0 0 1,0 0 1,0 0 0,0 0-1,0 0 0,0 0-1,0 0 2,0 0 0,0 0 1,0 0 0,0 0 0,0 0 0,0 0 0,0 0 1,3 0-1,-1-1 1,0-1 0,3 2-1,-1-2 0,0 0-1,1 0 0,1-1 0,-1 1-1,0 1 1,0-1 1,0-1-1,-1 1 0,1 0-1,-1 1 0,-1-1 0,2 0 0,-1 2 0,1-3 0,0 3 0,1-2 1,-1 0 1,1 1 0,0-1 0,0 1-1,0 0 0,0 0-1,0 0 0,0 0 0,0 0 1,2 1-1,-2 0 2,-1 0-1,2 1 0,-2 0-1,2 1-1,-2-1 1,1 2 0,0-1 2,-1 1 0,0-2 1,1 1-1,-1 0 1,-1 2-1,0-1 0,0 0-2,0 0 2,1 1 0,-1 0 1,-2-1-1,3 1 0,-2 0-3,-1 0 1,1-1-1,0 2 0,-1-2 2,1 1 1,0-2 2,0 2-2,-2 0 0,1 0 0,-2-1 1,3 0-1,-1 1-1,-1 0 1,0-1 0,0 2 2,0-2-1,-1 2 0,1-1-1,-1 0 0,0 1-1,0 0 1,-1 1 1,1-2 0,-1 1-1,0 1 1,-1 0 0,1 0 0,-1 0-1,0-1 1,-1 3 0,1-2 0,-1 0-1,0 1 1,2-2 1,-1 2-2,-1-1 0,0-2 1,2 3 1,-2-2 0,1 0 2,-2 1-2,2 0 1,-2-1 0,-1 0 0,1 2 2,-1-2-1,0 2 1,0-2 0,-1 0 1,-1 2 1,2-2 0,-2 0-1,2 0 0,-1 1 1,-1-1-1,2 0 0,-1-1-1,1 1 0,0 0 0,-2-2 0,3 1 0,-2 0 0,3 0-2,-1-1 0,0 0 1,0 1-1,-1-2 0,1 0-2,1-1 2,0 2 0,-1-1 1,1-1 1,0 1 1,0-1 0,-1 1 0,0-1 0,1 1 0,0-2 0,-1 0 0,0 1 1,1 1 1,-1-2 1,0 0-2,-1 1 0,1-1-1,-1 0-1,2 0 0,-2 0-2,1 0 0,-1 0 1,0 0 0,1 0-1,0 0 1,0 0-2,0 0 1,0-1-1,0 1 1,-1 0-1,1-2 1,0 2 0,0-1 1,0 1-1,0 0-1,0-2-1,1 2 1,-2 0-1,2-1 1,1 1-1,2 0 0,-3-1-2,3 1 1,-2 0 0,2 0-1,0 0 0,0 0 1,0 0 1,0 0 0,-2-1-1,2 1 0,0 0-1,0 0 1,0 0 0,0 0 0,0 0 0,0 0 0,0 0-1,0 0 0,0 0-1,0 0 0,-1-1 0,1 1-1,0 0 0,0 0 0,-1-3-1,1 3-2,0 0-5,0 0-4,0 0-5,0-2-7,0-1-7,1 2-6,-1 1-6,1-2-8,0 0-6,1-2-10,-1 1-9,3 0-15,-2 1-19,0-1-19,0-2-18,3 1-8,-2 1 0,0-1 3</inkml:trace>
  <inkml:trace contextRef="#ctx0" brushRef="#br0" timeOffset="89387.1126">15948 16811 33,'4'0'69,"-3"-3"-2,3 3-5,-4 0-5,1 0-8,1-2-9,-2 2-10,1 0-7,-1 0-5,0 0-5,0 0-3,0 0 1,0 0-3,0 0-1,0 0 0,0 0 0,0 0 1,0 0 1,0 0 0,0 0 0,0 0-1,1-2 2,-1 2 0,0 0 3,0 0-1,0 0 1,0 0 0,0 0 0,0 0 0,0 0 2,0 0-1,0 0-1,0 0 0,0 0-2,0 0 0,0 0-2,0 0-1,0 0-3,0 0 0,-1 2-2,0-2 0,-1 2-1,1 1-1,-3-3-2,3 3 1,-1-1 0,0 1 1,1-2-1,-1 2 0,0-1-1,2-2 2,0 2 0,0-2 0,0 0 0,0 0-1,0 0 0,0 0 0,0 0 0,0 0 1,0 0-1,0 0 0,0 0 1,0 0 0,0 0-1,3 1 0,-3-1 0,3-1 1,1 0 0,0-1 1,0 1 0,0-2-1,1 2-1,-2-2 0,2 0 0,-1 1 0,0-1 1,-2 1-1,1 0-1,-1-1 1,0 2 0,-2 1 1,0 0 0,0 0 1,0 0 1,0 0 3,0 0 2,0 0 3,0 0 1,0 0 0,0 0 1,0 0-1,0 0 1,0 0 0,-3-1-1,3 1-2,-3 1 0,0 0-2,-1-1-1,0 2-3,-1 0-2,3-1-3,-2 1-4,1 1-4,0 1-6,0-2-9,1 1-10,2-3-19,0 0-25,0 0-24,0 0-22,0 0-11,0 0-7,0 0-3</inkml:trace>
  <inkml:trace contextRef="#ctx0" brushRef="#br0" timeOffset="90682.1867">16455 16522 11,'0'0'111,"0"0"-11,0 0-16,0 0-14,2-2-15,-2 2-12,0 0-13,2-1-7,-1-2-4,1 2-4,0-1 1,-1 0-2,1-1-1,0 1 1,1-1 1,-1-1-1,1 0-1,-1 0-1,0 1-3,2-1 1,-4 0-1,4 1 1,-2-2-1,1 0 0,-2 0-1,3 0 1,-2-2 0,0 2-2,0-2-2,1 0-1,0 0 0,0-1-1,1 1 1,-1 0-1,1-1-2,-1 1 2,-1-2 0,1 1 0,-1-1-1,2 1-1,-1 0-1,-1 0 0,1 0 1,0-1-1,-1 1-1,1-1 1,-1 1 1,1-1-2,0 2 0,-1-2 0,1 0-1,0 0 1,-1-1 2,2 2 0,-2-1 0,0 0 1,1 1-1,-2-2-1,3 2 1,-2-1 0,0 1-1,0 0 0,1 0 0,-2-1 1,1 2-1,-1-1 0,1 1-1,-1 1 0,2-1 0,-2 2 1,0 1 0,0 0 0,-1-1 1,1 1 0,0 1 0,0 0 0,0 1 0,-1 0-1,0 2-1,0-3 2,0 3 0,0 0 0,0 0 0,0 0 0,0 0-2,0 0 0,0 0 0,2-2-1,-2 2 0,0 0 1,0 0 1,0 0 0,0 0-1,0 0 1,0 0 0,0 0-1,0 0 0,0 0 0,0 0 1,0 0 0,0 0 1,0 0 0,0 0-1,0 0 1,1 1 0,0 2 1,-1-3 1,0 4-1,0-1-1,0 1 0,-1 0-1,0 2 1,-1 0 0,2 0 0,0 1 0,-1 1 0,0 0 3,0-1-2,0 1 0,1 1-1,-2 0 1,-2-1 0,4 2 2,-1-1 0,-1 1 0,1 0-1,0 1 1,-1-1-1,1 2 2,-1-1-2,1 0 1,0-1 0,1 1 1,-1 0 1,1-1 1,-1 1-2,1-1-1,0 0 1,0 0 0,0-1 1,0 3 1,0-2-1,1 0 0,0 0-1,-1 1 0,1 1-2,0-2 0,-1 1 0,2 2-1,-1-3 2,-1 1-1,1 1 2,0-1 0,0 0-2,0 0 1,-1-1-2,1 0 1,0-1 0,0 2-1,-1-3 2,0 2-1,3-1 1,-2-1-2,0 1 0,0-2-1,-1-2-1,1 3 1,-1-1 0,0-2 0,0 1 0,0 0-1,0-1 1,1-3 1,-1 2-1,0-1-1,0 0 0,0-1 0,0 1 1,0-3 0,0 3 0,0-3-1,0 3 1,0 0 0,0-3 0,0 0-2,0 0 0,0 1 0,0-1 1,0 0 1,0 0 0,0 0 0,0 0 0,0 0-2,0 0 0,0 0 0,0 0 0,0 0 1,0 0-3,0 0-1,0 0-1,0 0-4,0 0-5,0 0-4,0 0-7,0 0-9,1-1-12,0-2-11,-1 3-20,0 0-23,0-6-19,3 1-16,-2 1-6,-1-1-3</inkml:trace>
  <inkml:trace contextRef="#ctx0" brushRef="#br0" timeOffset="91163.2142">16419 16801 28,'0'0'98,"0"0"-14,0 0-14,-1 3-10,1-3-10,0 0-9,0 0-7,0 0-4,0 0-6,0 0-4,0 0-2,1 2-2,-1-2-3,0 0-2,1 2 0,-1-2-1,0 0 0,1 0-1,-1 0 1,3 3 1,-2-3-1,-1 0 1,4 0 1,-1 2 1,0-2 0,1 0 1,-1 1 0,-1-1 0,3 0 0,-1 0 0,1 0 0,0 0-1,0-1 0,0 1 0,0-2 0,2 2 0,-1 0 1,-2-3 0,3 3 0,-2-2-1,2 2-2,0-1 1,0 0-2,-1 0 1,1-1-3,0 2 1,0-1 0,1 0 0,-1 0-2,1 1-2,-1-1-2,1 0 0,1 0-1,0 0 0,0 1 1,0 0 0,1-1-1,-1-1 1,1 2 0,0 0 0,0-1 1,0 0-3,0 0 2,0 0 0,0 1 1,0 0-1,-2-1-1,2 1 0,-1-1 0,1 0 0,-1 0 2,-1 0-1,1 0 0,-1 0-1,-1 0-1,2-1 1,0 2-1,-2-3-1,1 2 0,-1-1 1,2 0 0,-2 0 0,0 0 0,0-1 1,2 3 0,-2-3-1,0 1 0,0 1 0,0-1-1,0 0 3,-1 0-1,0 1 0,-2 0-1,4-2 1,-3 3-1,-1-1-2,-1 0-2,0 0-4,0 0-6,-1 1-7,-2 0-7,0 0-7,0 0-12,0 0-14,0 0-25,0 0-31,0 0-19,0 0-12,-4 1-6,0 1-3</inkml:trace>
  <inkml:trace contextRef="#ctx0" brushRef="#br0" timeOffset="91717.2459">16405 17244 69,'1'-3'123,"-1"3"1,1-2-17,-1 2-27,0 0-24,0 0-22,0 0-11,2-2-6,-2 2-2,1-1-1,-1 1 0,2-3-1,-1 2 1,0-1 0,2-1 0,-1 3 0,0-3-1,2 1-1,-2-1-2,1 1-1,1 0 0,0-1 3,0-2 1,0 1 2,1 0 1,-1 0 1,1 0 1,0-1-1,0 0 0,0 0-1,0-2 0,0 2 0,1-2-1,-2 2 0,1-3-1,0 1-3,1-2-2,1 1-3,-1-1-2,-1 1-1,0-1-1,1-1-2,-2 0 1,3 2 1,-3-1 0,0 0 0,0 1-2,1-1 1,-2 1 1,0 1 0,1-1-1,-1 2-2,-1-1 1,0 2 1,1-1 0,-2 0 1,1 1-1,0 2 0,-2 1 0,1-2-1,0 1 0,-1 3 1,0 0-1,0 0-1,2-3 2,-2 3 0,0 0 1,0 0-1,0 0 0,0 0-1,0 0 0,0 0 1,0 0 0,0 0 0,0 0-1,0 3 1,0-1 1,0 3 1,-2 0 0,2 2 0,-2 0-1,1 3 2,-2 0 0,1 2 2,0 2-1,-2 1-2,1 0 2,-2 1 0,1 2-1,-1 0 1,1 0 0,-1 1 0,1-1 1,0 1 0,-1 0 0,1 0-2,1-2 0,0 2-2,0-2 1,1 0 1,0-1 0,0 0-3,0-1 1,2-1 0,-1 0 0,0-1-2,1 0-2,0 0 0,0-4 0,0 3 2,1-2 0,0 0-1,-1-1-2,2-1 0,0-1-4,0 0-4,0-2-5,2 0-6,0-3-6,1 1-10,0-3-8,1 0-10,0-1-15,2-2-19,-1-2-21,2-1-23,-1-2-12,0-1-6,1-1-1</inkml:trace>
  <inkml:trace contextRef="#ctx0" brushRef="#br0" timeOffset="92232.2754">16862 17015 10,'4'-6'118,"2"1"-7,-2 0-13,2 2-19,-1-2-25,1 1-13,0-1-7,-1 1-4,2-1 0,-1 1-1,1-1-1,-2-1 0,2 3-1,0-2-2,-1 1-1,0 2-2,-1-1-1,1 1-2,0 0 0,-1 2-4,-1 0-2,1 0-3,0 1-1,-1 1 0,0-1 1,1 1 1,-2-1 0,2 2 1,-2 0 1,1 0 0,-2 2-1,1-2 0,-1 4 1,0-2 2,-1 3 2,0-1 1,-1 2 1,0-1 0,-1 3-1,0-2 0,-2 2-1,0 0 1,-2 1 1,1 1 0,-2-1 0,0 2 1,-2 1 1,0 1-2,0 0-1,-1 1 1,0-1-2,0 1 1,-3 0-2,2 0 0,-1 1 1,-1-1-2,2 0 0,-1-1-1,-1-1-2,1-1 0,1 0-3,-2-2 1,3 1 0,0-4-2,0 0-3,1-1-1,0 1 0,-1-1-1,1-3 0,1 1-1,1-2 1,-1 1-2,0-1-1,1-1 0,1-1 2,0-1-1,1 1 0,0-2 0,-2 0 1,2-2 0,1 1-1,0-1-1,0-1 1,0-1-1,1 0-1,0 0 1,1 0 2,0-1 0,1 0 0,0-1-2,0 1-1,0 1 0,1-1 1,0 0 0,-1 1-1,1 0 1,1 0 0,-1 1 1,1 2 0,0-2 0,0 1-1,1-1-1,0 3 0,0-1-1,1 0 1,1 0 0,-1 2-1,0 0 2,1 0 2,0 0-1,-1 1 0,2 0-1,-2 1-1,2-1 0,-1 3 1,0 0-1,1-3 1,2 3 0,-4 1 0,3-2 1,0 0-1,0 1 1,1 0 0,-1 0-1,1-2-1,1 1 1,-2-1 1,3 2 1,-1-3-1,2 0 0,-2 2 0,0-3-1,3 2 2,-2-3 0,0 1-1,3 0 0,-2-1 0,2 0-4,-1 0-4,-1 0-8,3-2-9,-2-1-10,2 2-10,-1-2-13,1-1-14,-1-2-22,-2 2-28,3-3-24,-3-1-23,0-2-12,0 1-8,-1-2 0,1 0 3</inkml:trace>
  <inkml:trace contextRef="#ctx0" brushRef="#br0" timeOffset="92639.2986">17548 16759 95,'0'0'136,"0"0"2,1-2-9,-1 2-10,0 0-22,0 0-27,0 0-16,0 0-9,0 0-4,3 0-6,-3 0 0,2 0 0,1 0-1,-1 0 0,1-1-1,-1 1-1,0 0-3,1-1-2,0 1-6,0-1-3,1 1-3,1-1-2,-1 1-1,0 0 0,1 0-2,0 0 0,1 0-1,0 0 0,-1 0 1,1 0-2,0 0 1,2 0-3,-3 0 0,0 0 1,2 1 0,0 0-4,0 0 0,-1 0-1,0-1 0,-1 1 1,1-1-1,1 1 1,-3 0-1,1-1-2,0 2-1,-1-2-1,0 0-4,-1 0-6,2 0-9,-2 1-10,-1 1-11,-2-2-13,0 0-16,0 0-18,0 0-27,0 0-31,0 0-15,0 0-10,0 0-3,0 0-2</inkml:trace>
  <inkml:trace contextRef="#ctx0" brushRef="#br0" timeOffset="92821.3091">17540 16937 84,'-3'4'133,"2"-1"0,-1 1 0,0-1-24,2 1-35,0-1-23,0 0-18,0-1-9,0 1-7,1-1-3,1 0 1,-2-2-1,2 0 1,1 2 0,0-1 1,0-1 0,2 0-2,0 0 0,0-1-4,0-1-2,3 2-2,0-1-1,-1 0 1,2-1-4,1-1-2,-1 1-8,0-1-9,0 1-23,0-1-26,0-1-29,0 0-26,-1 0-15,1 0-7,-1-2-5,-1-1-2</inkml:trace>
  <inkml:trace contextRef="#ctx0" brushRef="#br0" timeOffset="93397.342">18317 16581 67,'-3'-3'137,"0"-1"2,2 1-1,-1 1-23,1-1-34,1 3-24,0 0-19,0-1-8,0 1-6,0-3-3,0 1-2,1-1-3,0 0 1,0 1 0,0-1-1,2-1 1,-1 0-2,1 0-1,0 0-1,1-1-3,1 0-1,1 0-2,-1-2-2,1 2-1,0-2-1,1 1-1,0-1 1,0 0-1,-1 0 0,1 0 1,0-2-1,1 1-1,-1-1-1,1 1 0,-1-1 0,1-1-1,-1 0 1,1 0 0,-1-1 0,1-1 1,-1-1-2,0-2 1,-2 1-2,2-1 1,-1-2 2,-1 2 0,-1-1 1,1 0 0,-2 1 0,-1 2 0,1-1 1,0 3 0,-1 0-2,-2 2 0,1 1 0,-1 3 0,0 0 0,0 1 0,0 1 0,0 3-1,0 0 1,0 0-1,0 0 2,0 0 0,0 0-1,0 0-1,0 0 0,0 0 1,0 0 0,0 0 1,0 0 1,-1 3-1,-1 1-1,-1 1 1,2-1-1,-1 2 0,0 1 0,-1 1 0,2 1-1,-2 1 3,1 3 1,-1 0 3,2 0-1,-2 3 0,0-1-1,2 0 0,-2 2 1,0 0 0,-1 1 0,1-3 1,0 2 2,0 0 0,-1-1 1,1 1-2,-1-1-1,0 0-1,-2 0-1,3-1-1,0 0 2,-1 0 0,2-1-1,-2 1-1,1-2 0,0 0-1,-1 0-2,2-1 0,0 0-1,-1-1 0,2 0-1,-1 0 2,1-1 0,0 0-1,1-1-2,-2 0 1,2 0-3,0-2-2,0 0-5,0 0-6,0-2-8,0 1-8,0 0-10,0-3-10,0 2-11,0-5-22,0 0-25,0 0-20,0 0-18,0 0-7,0 0-5,0 0 1</inkml:trace>
  <inkml:trace contextRef="#ctx0" brushRef="#br0" timeOffset="93705.3596">18233 16837 3,'-1'1'120,"1"-1"-2,0 2-1,0 0-20,1 1-30,-1-1-20,2 0-13,0 1-7,-1-1-4,2 0 1,-1-1 2,2 1 3,0 0 2,0-1 1,0 1 2,1 0 0,1-2-2,1 0-1,0 2 0,0-1 0,0-1 1,2 0 0,0 0 1,0 0-2,0 0 0,1 0-2,0 0-1,-2-1-3,5-1-1,-3 1-1,1-1 0,3 0-2,-2-1-3,2 1-2,-2 0-3,3-3-2,-1 3-3,1-1-1,-1-1-4,1 1 0,-1-2-2,0 1 1,0 0-2,0 0-1,0 0 0,-2 1 1,2-2 0,-2 3 0,1-1 1,-2-1 0,-1 1-2,1 1-1,-2-1-4,1 1-3,-1 0-7,-2 0-7,-1 0-9,0 1-7,-1 0-7,-1 0-13,0 0-18,-4 1-27,0 0-31,0 0-20,0 0-11,0 0-5,0 0-1,0 0 3</inkml:trace>
  <inkml:trace contextRef="#ctx0" brushRef="#br0" timeOffset="94098.3821">18522 16973 34,'-5'6'124,"0"2"-2,-1-1-1,0 1-27,-1-1-38,0 3-23,-1-1-15,1 1-6,-1 0-2,0-1 1,0 1-1,0 0 2,0 1-1,-1-1 0,1 3-1,1-4 0,0 3 0,-1 0 1,3 0 0,-1 1 1,1-1 1,0 0-1,1-2-3,-1 2 0,2-3-1,0-1-1,1 1 0,-1-2 0,2-1 1,-1-2-1,1 1-2,0-2 0,1-3 0,0 2-2,0-2 1,1 2 1,-1-2 1,2 2 2,-2-2 1,2 1 1,1-1 3,-1 0 1,1 0 1,0 0 5,2 0 1,-1 0 3,1 0 1,0-1 1,1-1 0,-1 2-1,3-1-1,-2 0 0,2-1-2,-1 0 1,2 1-2,-1-1-2,0 2 0,1-3-3,1 1-1,-1 2-2,-1-2 0,3 1-2,0-1 0,-3 0-2,3 0 2,-1-1-2,1 1-1,1 1-1,-2-2 0,1 1-1,-1-1 0,1 1 0,-2 0-2,2 0 0,-1-1 0,-1 1-1,1-1-3,-2 1 1,0 0-1,1-1 0,-2 1-1,-1-1 1,1 1-3,-1 0-2,-1-1-6,0 1-5,-1-1-8,0 2-9,0-2-12,-1 1-13,2-1-12,-1 0-19,-2-1-23,2-1-24,-1 0-21,0 0-11,-1-2-5,1 2-1</inkml:trace>
  <inkml:trace contextRef="#ctx0" brushRef="#br0" timeOffset="94295.3934">18780 17004 72,'-4'4'140,"1"2"-1,-1-1 0,-1 2-1,1 0-31,0 3-48,0-2-22,-1 1-12,1 1-3,0 0 0,-1 1 2,-1 1 1,1 0 2,1 0 1,-1 1 0,0-1 0,0 5-2,-1-3 1,1 2-3,1 0-1,0 0-3,0 1-2,0-1-2,1 0-2,0-1-3,-1 0-5,0-1-2,2 0 0,0-2-2,-1 0 1,0 0-2,1-2-3,0 0-1,0 1 0,0-2-7,0 0-9,1 0-13,0-1-15,-2 0-24,2 0-30,-1 0-25,0-2-23,2 2-11,-2-3-5,0 1-3,1 0-2</inkml:trace>
  <inkml:trace contextRef="#ctx0" brushRef="#br0" timeOffset="95472.4607">19647 16635 110,'0'-8'128,"-1"2"2,0 0-17,1 0-26,-2 0-25,-1 1-26,0 1-13,0-1-6,0 2-2,-1-2 0,-1 2 3,0-2 1,-2 2-1,1 1 0,-1 0-1,1-1 2,-1 2-2,-1 0-1,-1 1-1,2 1-1,-1 0-1,-1 1-1,0-1 0,0 3-1,-2-1-1,1 3-2,1 1-1,-2-2 2,1 3 1,1 2 0,-2 0 1,1 0 0,1 2 1,0 2-1,2-1 1,0 1 0,1 1-2,1 0-1,0-1-1,2 0-1,1-1-1,2 0 1,0 0-2,1-1-2,2-2-1,1 0 1,0-2 0,1-1-1,0 0 1,2 0-1,-1-3 2,4 0-1,-2 0 2,1-2 0,2-2-1,-1 0-1,1 0 0,1-2-1,0-1 2,1-1-2,-1-1 1,0-1 1,1 0-2,0-2 0,-1 1 0,-1 0-1,0-2-1,-1 0-1,0 0 2,-1 0-1,0-1 1,-1 0-2,-1 0 1,0 0 0,1-1-1,-2 0 0,-1 2 0,0 0 0,0-2 0,-1 2 0,1 0 0,-2 1 1,0 0-1,-1 2 1,0-1 0,0 2 0,-1 0 0,-1 2 1,2-1-1,-2 1 0,0 3 0,0 0 0,0 0 1,0 0-1,0 0 1,0 0 0,0 0 0,0 0 0,0 0 1,-2 3-1,2-1 1,-2 3-1,1 0 1,-1 0-1,0 4 2,-1-2-1,1 3 1,-2 2 2,2 1-1,-1 1 0,1 0 2,0 1 0,-1 0 1,1 1 1,0 0 0,1 1-1,-1-1 2,0 1 1,1 0 0,-1-2 1,0 2-1,1-1-1,-2 0 1,1 1-1,0-1 0,1 0-1,-2-1-1,1 1-1,-2-1 0,4 0 1,-3 0-1,1 0 0,0 0-2,1-1-1,-2 0-1,1 0 1,-2-1-1,3 1 1,-2-2 0,1 0-2,0 2 1,-3-2 0,3-2 0,-1 1 0,0 0 0,-1-1-1,1-1 1,0 0 1,0-1 2,0 0-2,1-1 1,-2 0-1,3-2 1,-2-1 2,1 1-1,0-2 0,-2 0 0,1-1 2,-1 0 0,0 0 0,1 0 1,-1-1 1,0 0 1,0 0 2,0-1 0,0 0 0,-1 0 2,2-1-1,0 0 0,0-1 1,-1-1-1,1 1-1,0-1 0,0 1-2,0-2 0,-2-1-2,4 1 0,-2-2-1,1 1-1,0 0-3,0-3 0,2 1-1,0 0 0,0 0-1,3-1 0,-1-1 0,2-1 0,0 1-1,1-1 1,0-2 0,0 2-1,2 0-2,0-2 1,1 1 2,0 0-1,1-1 1,2 0 0,-1 0-1,1 0-1,1-1 0,0 0 1,2 0 1,-1-2-1,0 0 0,1 0 0,-1 1 0,2-1-1,-1-1-2,1 0-2,-1 1-2,2-1 0,-3 1-1,2-1 0,0 0 1,-1 1-2,0 0 0,0 0-1,-1 1 2,0 1 0,1 0 0,-3 1 1,0 1 1,-1-1 1,-2 4 1,-1-1 1,0 4 1,-1-1 0,-3 1 0,2 1 0,-3 2 2,0-1-1,-1 1-1,-1 2 2,3-2 0,-3 2 0,1-1-1,-1 1 2,0 0 0,0 0 1,0 0-1,0 0 0,0 0 0,0 0 0,0 0-1,0 0 0,0 0 0,0 0 1,0 2-2,0 1 2,0 0 1,-1 0-1,1 1-3,-1 2 1,-1 0 0,1 1 1,-1 1 0,0 1 1,0-1-1,-1 4 1,0-2 0,1 1 0,-2 0 0,2 0 0,-2 1-1,1-1 0,0-1 1,-1 1 1,2 0 0,-1-1-1,1 0 0,0-1 0,0 2-1,1-3 0,-1-1 0,1 1 0,1-2-3,-1 1-2,1-2-5,-1 0-6,1-1-8,0-1-9,0-3-8,0 0-9,0 0-13,0 0-10,0 0-13,0 0-14,3-2-14,0-2-18,0 0-19,0-1-11,2 0-7,-1-2-1,0 1 4</inkml:trace>
  <inkml:trace contextRef="#ctx0" brushRef="#br0" timeOffset="95650.4709">20084 16420 72,'1'-4'124,"0"0"1,0 0-23,0 2-32,-1 2-23,0 0-20,0-2-9,0 2-7,0 0-2,0 0-1,0 0-1,3 1-2,-1 0-1,1 0-2,0 2-3,-1-1-7,1 2-14,-1-1-17,0 1-25,-1 1-28,2 0-17,-1 0-8,-1 2-6</inkml:trace>
  <inkml:trace contextRef="#ctx0" brushRef="#br0" timeOffset="96146.4992">20299 16560 124,'-3'3'123,"0"0"-9,0 1-17,-1 1-22,-2 1-15,0-1-13,1 3-5,-2-1-3,1 2 1,-1 0-2,0 1 2,0 0-2,1 1 0,-1 0-2,0 1-3,1 0-1,1-1-2,0 0-2,2 1-3,-1 0-2,1-2-3,0 1-1,0-1-4,1 1 0,0-2-2,1 2-1,1-1-2,0-2 0,1 1-1,1-1-1,0 1-1,-1-2 0,2 1 0,0-3-1,-1 0 0,1 1-1,0-3 1,0 1 1,0-1 1,2 0 1,-1-3 1,0 2 3,2-2 1,-1 0 0,1 0 0,-1-2 0,2 1 0,0-1 0,0-2 0,-1 0 0,0 0-2,-1 0 0,2-1-1,-1 0-1,-1-2-2,-1 2-3,2-3 0,-1 1-2,-1 0 0,0 0-1,-2-1 0,3-1 0,-3 2 0,0-3-1,1 2 0,-2-1 0,1-2-1,0 2 1,-2 0 0,1-3 1,-1 2-2,0 0 0,0 1-1,-1-2 0,1 1-1,0-1 1,-1 2 0,1 0 0,0-2 1,-1 2 0,1-1-1,0 1-1,0 0 0,0 0 0,0 1 2,0-1 0,1 1-1,-1 2 0,1-2 0,-1 1 0,0 0 0,1 1 1,1 0-1,-2 1 0,0 0 1,0 2-1,0-1 0,0 1-2,0 0 1,2 2-1,-2 1-1,0 0 1,0 0-1,0 0 2,0 0-2,0 0 0,0 0 0,0 0-2,0 0 1,0 0 1,0 0-1,-2-3 1,2 3 0,0 0-2,-3 0 1,1 0 0,2 0-1,-3 0-2,0 0-1,-1 0-1,1 2 0,1-1-2,-1-1-3,1 0-3,-1 0-3,3 0-4,-4 0-5,2 0-4,-1 0-4,3 0-5,-4 0-4,4 0-3,-2 0-6,0 0-3,-1-1-5,1-1-5,2 2-6,0 0-6,0-4-5,-1-1-4,1 0-2,1 0-3,-1-1 1,3 0 2,-1-1 5</inkml:trace>
  <inkml:trace contextRef="#ctx0" brushRef="#br0" timeOffset="96305.5083">20330 16392 28,'3'-4'79,"1"1"3,1 0 2,-2 1-1,0 0-5,1 0-6,-1 1-9,1 1-9,0 0-9,1 0-6,1 0-5,-1 0-2,1 0-1,-1 0-3,3 0-1,0 1-1,-1 0-1,0 0-3,2-1-2,1 1-3,-1 1-2,0-1-3,1 0-1,0 1-2,0 0-1,1-2-3,0 1-1,-1 1-1,2-2-4,-1 1-2,0 0-4,0-1-6,-1 2-12,1-2-18,-1 0-31,-1 0-39,-3 0-20,3-2-11,-2 2-7,-2-1-2,0 0-1</inkml:trace>
  <inkml:trace contextRef="#ctx0" brushRef="#br0" timeOffset="96557.5227">20610 16811 140,'0'0'166,"0"0"-1,0 2 0,0-2-3,0 0-5,0 0-36,0 3-54,0-3-28,0 0-17,0 0-8,0 0-3,0 0-1,0 0-2,0 0-2,0 0-1,0 0-8,0 0-8,0 0-18,0 0-21,0 0-34,0 0-43,-3-3-22,0 1-12,-1-1-7,0 1-5,-1 0 0</inkml:trace>
  <inkml:trace contextRef="#ctx0" brushRef="#br0" timeOffset="111759.3922">23823 12896 94,'0'0'100,"0"0"-19,0 0-18,0 0-19,0 0-12,0 0-8,0 0-5,0-3-2,0 1 0,0-3 3,-1 1 0,1-2 0,-1 1-2,1 0-1,0 0-2,-1-1-1,1 1-1,-1-1 1,1 0 0,0 1-1,0 0 1,0 0 0,0 0-2,0 1-1,0 0-2,0 1 2,0 0-1,0 0 1,0 3-1,0 0 0,0 0-1,0 0-2,0 0 1,0 0-1,0 0 0,0 0-2,0 0-1,0 0 0,0 0-2,0 0-1,0 0-1,0 0 1,0 3 0,-1 1 1,0-1-1,1 2 0,-1 0 0,0 0-1,1 2 0,-2 1 0,2 1 1,-1 0 0,0 3 0,-1 0 1,0 1-2,1 2 2,-2 0 1,1 1-1,-1 1 1,-2 0-1,3 2 0,-1-2 0,0 2 1,-1 1-1,1-1 0,0 0 1,0 2-1,-2-1 2,1 1-1,2 0 0,-1 0-1,0 0 0,0 1-2,1 0 1,-1 2 1,-1-1 1,2 1-1,-2 1 1,2 0 0,-1 0-1,0-1 1,-1 0-1,2 0 1,0-1-1,-1 0 0,1-3-1,-1 1 1,1-1 0,-2-2 0,0-1-2,3 0 0,-2-1 1,-1-2-1,1 0 1,0-3-1,-1 0-1,0 1 0,-1-4 1,1 0-3,0-2-2,-1 0-6,2-2-6,0-2-10,-1 1-8,4-3-15,0 0-21,-4-3-23,0 0-25,1-3-13,1 1-9,1-3-3</inkml:trace>
  <inkml:trace contextRef="#ctx0" brushRef="#br0" timeOffset="112272.4216">23871 12760 106,'7'-3'97,"-2"-1"-17,4 1-21,-2-1-25,0 2-13,-1 1-7,0-1-3,2-1 1,-2 1-1,-1-1-1,1 1 2,-1 0-1,0 1 1,0-1-2,0 2 0,0 0-2,0 0 0,0 0 0,1 0-1,-1 3-1,0-2-1,1 1-3,1 0 1,0 2 0,1-1-1,-1 2 1,0-1-1,1 1 2,0 1 0,-2 1 1,0 0 0,1 0 0,0 1 0,-1 2 1,0-2 0,-2 2 1,1 1-1,1 0 0,-2 1-1,0 0 1,0 0 1,-1 1-1,0 0 0,-2 1-1,3-1 1,-3 1 1,1 1 0,-1 0-1,-1-1 1,0 1 1,-1 1 1,-1 0 1,1 1-1,-3-1 1,3 1-1,-2 0 0,-2-2 0,1 2 1,-2 1-2,1 0 0,-1 1 0,1-2 0,-2 3 1,0-2-1,-1 2 0,1 0 0,-1 1 1,0 1-1,-2-2 1,2 1 0,-2 1 2,-2-1-2,2-1 1,-1 2 0,-2-1-1,1-1 0,-2 1-1,0-1-2,-1-2 0,1 1 0,-2-2 1,1 0 0,-2-1-1,2-1 0,-1 0-2,1 0-1,-2-2 2,2 0-1,-1 0 1,2 0-1,-1-1 0,2 1 2,-2-1-2,2-1-1,-1-1 0,1 2-1,1-4-3,-2 1-2,1-1-4,0-1-5,1-2-9,-1 0-10,0-1-15,2-1-15,-2-3-27,1 0-31,-2-3-17,4 1-10,0-4-6,-1-1-2</inkml:trace>
  <inkml:trace contextRef="#ctx0" brushRef="#br0" timeOffset="112448.4317">23563 13376 63,'19'-1'115,"2"-1"-3,2 1-23,1 1-33,1-2-19,3 0-12,0 1-8,2-1-3,1 0-1,0 1-1,4 0 0,-1 0-2,0 0-1,0 0 0,0 1-3,0 1-4,-1 0-12,0 0-13,-1 0-27,-2 0-36,-1 0-19,-2 0-12,-2 0-4</inkml:trace>
  <inkml:trace contextRef="#ctx0" brushRef="#br0" timeOffset="128823.3683">2152 16358 26,'0'-3'97,"1"-1"-17,0 1-16,-1 0-16,1 1-13,1-1-9,0 0-6,-2-2-3,3 2-2,-2 1-2,1-3 1,1 2 0,-2-1 0,2 1-1,0-2 0,-1 1 0,1 1 1,0-2 1,0 1 1,0-1 0,2 0 0,-2 2-2,-1-2-2,2 1 0,-1 0 0,0-1-1,1 1 0,-1 0 0,0 1 0,2-1-2,-1 1 0,0 1-1,0-1-2,-1 1-1,3 0 0,-1 0 0,0-1 0,-1 2 0,2-1 0,-2 2-1,2 0 0,1 0-1,-1 0 1,-1 0-1,1 0 0,0 2 0,1-1 1,-1 2-1,0-1 1,-1 2-2,1-1 1,1 1 0,-2 0 0,0 0 1,-1 1 0,-1 2 0,1-1 2,-2 0-1,1 1-1,-1 1 1,1 1 0,-2-1 0,-1 1 1,-1 1 0,-2-2 1,1 2 1,-1 0-1,0 0-2,-1 0 1,-1 2 0,-1-2 0,-1 1 0,-1 1-1,1 1 1,-1-1 0,0 0-2,-2 0 0,0-1-2,1 2 1,0-1-1,1-1 2,0 1-1,1-2-1,-2 1 0,2-2 0,1 1-1,-1-2 1,2-1 0,0 1 1,1-1-1,1-2 0,-1 1 1,2-2-2,0 0 0,0-1 0,1-1 0,1-2 0,0 0-1,0 0 1,0 0 0,0 0-1,0 0 0,0 0 0,0 0-1,2 2 0,-2-2 2,0 0-1,3 0-1,0 0 1,0 0 1,1-1 0,-1 0-2,2 1 0,0-1 0,0 0 0,-1 0 0,1 1 1,1-2 0,0 2 0,0 0 0,0 0 1,-1 0 0,1 0 0,1 0-2,0 2 1,-1-2 2,1 1-1,0 0-1,1 0 1,-1 0 0,0 0-1,0 2 1,-1-1-1,1-1 0,-1 2 1,1 1-2,-2 0 1,0-1-1,1 1-1,-2 1 1,-1 0 0,0 0 2,0 0-2,-1 0 0,1 0 1,-2 2 1,0-2 0,0 2 0,0-2-1,-1 2 0,-1 0 2,0 0 1,-1 1 0,0-1 2,0 0-2,0 2 0,-1-1 0,0 1 3,-1-1 0,-1 0-1,1-1 1,0 0-1,0 0 1,-1 1 2,0-1 1,1-1 1,-1 2 0,-1-1 2,0 1 1,1-2 1,-1 2 0,0-1-1,-1 1 0,0-1-1,0 0 1,2 0 1,-3 0-1,3-1 0,-1 0-1,0 0-1,1-2 1,-1 1-3,0-1 1,1 0 0,0-2 1,1 1 2,-1 1 0,0-2 1,-1-1 0,1 1 1,0 1 0,0-3 0,-1 2-1,-1-1 1,2 0-1,-1 0 0,1-1-1,-1 2-1,-1-2-1,2 0-3,1 0-1,-1 0-1,0-2 0,0 2-2,1-1 0,-1 0-1,1 0 0,1-1-2,0 2 1,0-3-1,1 3 0,-1-2 0,2 1-1,-1-1 0,2 2-2,-2-2-1,2 2-4,0 0-8,2-3-8,0-1-9,-1 1-10,2 1-10,-1-2-12,3 0-12,-1 0-26,2-1-31,2-1-20,-1 2-16,0-2-8,1-1-3,0 2 2</inkml:trace>
  <inkml:trace contextRef="#ctx0" brushRef="#br0" timeOffset="129213.3906">2709 16795 54,'1'2'122,"-1"-2"-1,1 1 0,2 1-23,-3-2-33,2 1-23,0 1-17,-1-1-8,1 1-3,0-2-3,0 0 0,0 2 1,1-2-1,-1 3 3,2-3 3,-2 0 1,0 2 1,1-1 1,-1 0-2,2 0 1,-2 1 0,2 0-1,-2-2-1,1 0 1,1 2-1,-2-1-1,2-1-1,-1 1-1,-1 0-2,2 0-1,-2 0-2,1 0-1,0 0 0,1 0-1,0 0-1,-1 0 0,0-1-1,1 1-1,-1 1 0,0-2-1,1 2-1,-1-2 0,0 1-1,2 1 1,0-2 0,-2 1 0,1 0-1,-1-1 0,2 2 0,-1-1-1,2 0-1,-1 0 2,-1-1 0,1 1 0,0-1 1,0 0-1,1 0-1,-1 0 1,-1 0-1,1 0-2,0 0-4,0 0-7,-1 0-6,1 0-11,-2 0-12,-3 0-22,0 0-28,6-1-24,-6 1-19,4 0-12,-4 0-4,5-2-5</inkml:trace>
  <inkml:trace contextRef="#ctx0" brushRef="#br0" timeOffset="132449.5757">3608 16353 54,'1'-2'109,"-1"2"-4,0-3-17,2 2-25,-2 1-19,3-2-14,-2 1-6,1-2-3,-1 2-1,1-1 1,0 0 1,-1 0-1,1 0 1,0 0-1,-2 2 0,1-1 0,-1 1-2,2-2 0,-2 2-1,0 0 0,0 0-2,0 0-2,0 0-1,0 0-1,0 0 0,0 0 1,0 0-3,0 0-1,0 0-1,0 0 0,0 0-1,0 0-1,1 0-2,-1 0 0,0 0 0,0 0-1,0 0-3,0 0-1,3-2-2,-3 2 0,0 0 2,0 0 0,0 0 2,0 0 0,0 0-1,0 0-1,0 0 1,2 0 1,1-1-1,-3 1 2,2 0 1,0 0-1,2-1 0,-2 1 0,-2 0 0,4 0-1,-2 0-1,0-1 0,1 1 0,-3 0 0,3 0 1,0 0 1,0 0 0,-1 0-1,2 0 0,-1 0 0,1 0 1,-1 0 0,0 1 0,0 0 0,0 0 1,0-1 1,0 2 0,0-2-1,1 0-1,-2 2-1,1-1 0,-1 1 0,1-1 1,-1 1 0,0 0 1,1-1 0,-2 1 1,3-1-1,-2 2 0,1-1-1,0 0 1,-1 1 0,1 1-1,-1-1 2,1 0-2,-1 0 1,0 1 0,1 0 0,-2-1 0,3 1 0,-2 0 0,1 0-1,-1 0-1,0 0 2,-1 1 0,1-1 0,0-1 1,-2 2-1,1-1 1,0-1 0,-1 1-1,2-1 0,-2 1 1,0-1-2,0 0 1,0-3-1,0 2-1,0 1 1,0-3 1,-2 2-1,2 0 1,0-2 0,-2 3-1,0-2 2,0 2-1,-3-1 2,1 1-2,-1 2 1,0-2 0,-2 2 1,1-1 0,-2 3 1,2-1-1,0 1 0,-1-3 0,0 2 0,2-2-1,0 1 1,0-1-2,1-1 1,0 1-2,-1 0 1,2-1-1,0 0 0,-2 0 0,3 0-2,-1-1 0,-1 1 0,2-1-1,-2 0 0,2 1 2,-2-1 0,2 0 1,0 0-1,1 0-1,-1 0 2,0-1 0,2-1-1,0 0 1,0 0-1,0 0 1,0 0-1,0 0 0,0 0 1,0 0-2,0 0 1,0 0-1,0 0 0,0 0-1,0 0 0,0 0 0,0 0 2,0 0 0,0 0-1,0 0 1,0 0-1,0 0 1,0 0 0,0 0 1,0 0-1,0 0 0,0 0-1,0 0 2,0 0 0,0 0 1,0 0-2,0 0 1,0 0 0,0 0 0,0 0 0,0 0 0,0 0 0,0 0-1,0 0 1,0 0 0,0 0-1,0 0 1,0 0-1,0 0 1,0 0-1,0 0 0,0 0 0,0 0-2,0 0 1,0 0 0,0 0 0,0 0-1,0 0 0,0 0 0,0 0 3,0 0-1,0 0-1,0 0-1,0 0 0,0 0 0,0 0 0,0 0 2,0 0-1,0 0-1,0 0 0,0 0 1,0 0 0,0 0 0,0 0 0,0 0 0,0 0-2,0 0 0,0 0 1,0 0 0,0 0 0,0 0 1,0 0 0,0 0 0,0 0 1,0 0 0,0 0-1,0 0-2,0 0 1,0 0-1,0 0 3,0 0-1,0 0 0,0 0 1,3 1 0,-3-1 1,0 0-1,0 0-2,0 0 0,2 0 0,-2 0 2,0 0 1,3 1-1,-3-1 0,3 1-1,-3-1 0,0 0-1,3 0 1,-3 0-1,2 0 2,-2 0 0,0 0-1,3 2 0,-3-2 0,2 0 1,-2 0 0,2 0 0,1 1 1,-3-1 1,0 0-1,3 0 1,-3 0 0,0 0-2,3 0 1,-3 0 0,3 0-1,-3 0 0,0 0-1,0 0 1,2 0 0,-2 0-1,0 0 0,2 0-1,-2 0 0,0 0 1,4 0 0,-4 0-1,2 0 0,-2 0 0,3 1 1,-3-1 1,2 0-1,1 0 1,-3 0-1,2 0 1,0 0-1,-2 0 1,3 0 0,-1 0 0,-2 0 0,0 0 0,0 0 0,3 0 0,-3 0 1,2 1-1,-2-1 0,0 0-2,2 0 0,2 1 0,-4-1 0,2 1 1,1-1-1,-1 1 0,1 0 1,-1 0-1,0-1 0,1 2-2,-2-2 2,1 2 1,0-1 1,-1-1 0,1 2 0,0-2 0,1 3-1,-3-3 0,2 0-1,0 2 0,0-2 0,-1 2 2,0-1 0,1 0-1,0 1 1,0-1-1,0-1 0,0 3-1,-2-2 1,3 0-1,-1 1 1,-1-1 0,1 2 0,-1-2 0,2 2-1,-2-1 0,0-1 0,-1 1 2,1 0 0,-1-2 0,1 3-2,0-1 1,0 0 0,-1 1 0,0-3 1,1 2 1,-1 1-1,0 1 0,0-1 0,0-1 0,0 2-1,0 0 1,-1 0 0,1-1 0,-1 2 0,0 0 0,-1-1 0,2 0 0,-2 0-1,1 0 2,-1 1 0,1-2 1,0-1-1,0 1 0,0-1 0,1 0 0,-1 1 1,0-1-1,-2 0 0,3 0 1,-2 1 0,0-1 0,-1 1 0,0 0-1,1 1 1,-2-1 0,-1 2 0,1 0 1,1-1-2,0 0 1,0 0-1,-1-1 0,0 1 0,1 0 0,0-1-1,-1 0 1,0-1 1,2 1-1,-1-1-1,0 0 0,0 1 1,0-1-1,1 0 1,0 0 0,-1 1 0,2-2 0,-1 1-1,0 0 1,2-2-1,-2 0 0,2 0-1,0 0 1,-2 3-1,2-3-1,-1 0 1,1 0 2,-2 1-1,2-1 1,-2 2 0,2-2 1,-3 1 1,1 0 0,0 0 2,-1 0-1,1 1 1,-1-2 1,1 1 0,0 0 2,-1 0-1,3-1 0,-3 0 1,3 0 0,-1 0 0,1 0 0,0 0 0,0 0 0,0 0-1,-4 2 2,4-2-1,-1 0 0,-1 0-2,2 0 0,-4 0 0,2 0 0,-1 0 0,3 0 0,-2 0 0,2 0-2,-2 0-1,2 0 1,0 0-1,-3-2-1,3 2 0,0 0 1,0 0-2,0 0 1,-3 0-1,3 0 1,0 0-1,0 0 0,0 0-1,0 0 1,0 0 1,0 0 0,0 0 1,0 0-1,0 0 1,0 0-1,0 0 1,0 0 0,0 0 0,0 0 1,0 0-1,0 0 0,0 0 0,0 0 0,0 0-1,0 0 0,0 0-2,0 0 1,0 0 0,0 0 0,0 0 0,0 0 1,0 0 0,0 0-1,0 0 2,0 0-2,0 0 0,0 0-1,0 0 0,0 0 0,0 0 0,0 0 0,0 0 1,0 0-1,0 0 0,0 0-1,0 0-1,0 0 0,0 0 0,0 0 0,0 0 2,0 0 1,0 0 0,0 0-1,0 0 0,0 0 0,0 0 0,0 0 0,0 0 0,0 0 0,0 0 0,0 0 0,0 0 1,0 0-1,0 0 0,0 0-1,0 0 0,0 0 1,0 0-1,0 0 1,0 0-1,0 0 2,0 0 0,0 0 0,0 0-1,0 0-1,0 0 0,0 0 0,0 0 1,0 0 0,0 0 0,0 0-1,0 0 0,0 0 1,0 0-1,0 0-1,0 0 2,0 0-1,0 0 1,0 0 1,0 0-2,0 0 0,0 0 0,0 0 1,0 0 0,0 0 0,0 0 0,0 0-1,0 0 1,0 0 0,0 0-1,0 0-1,0 0 1,0 0 0,0 0 1,0 0 0,0 0-1,0 0 0,0 0-1,0 0 2,0 0-1,0 0 1,0 0-1,0 0-1,0 0 1,0 0 1,0 0-1,0 0-1,0 0 1,0 0 0,0 0 0,0 0 1,0 0 0,0 0 0,0 0-1,0 0 0,0 0 1,0 0 0,0 0 0,0 0 0,0 0-1,0 0 1,0 0-1,0 0 0,0 0 0,0 0 1,0 0 0,0 0 0,0 0-2,0 0 0,0 0 1,0 0 1,0 0-1,0 0-1,0 0 2,0 0 0,0 0 0,0 0 0,0 0 0,0 0-1,0 0 0,0 0 0,0 0 0,0 0 2,0 0-1,0 0 0,0 0 0,0 0-2,0 0 2,0 0 0,0 0 0,0 0-1,0 0 1,0 0 0,0 0 0,0 0 0,0 0 0,0 0 0,0 0 0,0 0-1,0 0 0,0 0 0,0 0 0,0 0-1,0 0 0,0 0 1,0 0 1,0 0 0,0 0-1,0 0 1,0 0-2,0 0 1,0 0 0,0 0 1,0 0 1,0 0 0,0 0 0,0 0-1,0 0 0,0 0 0,0 0 0,0 0-1,0 0 0,0 0 1,0 0 1,0 0-1,0 0 1,0 0-2,0 0 0,0 0 0,0 0 1,0 0 0,0 0-2,0 0 0,0 0 0,0 0 2,0 0 0,0 0-2,0 0 0,0 0 0,0 0 1,0 0 1,0 0 0,0 0-1,0 0-1,0 0 1,0 0 1,0 0 0,0 0 0,0 0-1,0 0 1,0 0 0,0 0 0,0 0 1,0 0-2,0 0-2,0 0 1,0 0 0,0 0 0,0 0 1,0 0-1,0 0 1,0 0-1,0 0 1,0 0 1,0 0 0,0 0 0,0 0 0,0 0-1,0 0 1,0 0 0,0 0 1,0 0 0,0 0-1,0 0-1,0 0 1,0 0-1,0 0 0,0 0-1,0 0 0,0 0-1,0 0 0,0 0 1,0 0 0,0 0 1,0 0 0,0 0 0,0 0-1,0 0 1,0 0 0,0 0 1,0 0 0,0 0 1,0 0-1,0 0 0,0 0-2,0 0 0,0 0 2,0 0-1,0 0 1,0 0 0,0 0 0,0 0-1,0 0 0,0 0 0,0 0 0,0 0 1,0 0 0,0 0 0,0 0 0,0 0 0,0 0 0,0 0 0,0 0-2,0 0 0,0 0 1,0 0 1,0 0 0,0 0-1,0 0 0,-1-2-1,1 2 0,0 0 2,0 0 0,0 0-1,0 0 0,0 0 0,0 0 0,0 0 0,0 0 0,0 0 0,0 0-2,0 0 1,0 0 0,0 0 1,0 0 0,0 0-1,0 0 0,0 0 2,0 0 0,0 0 0,0 0 0,0 0-1,0 0-1,0 0 1,0 0 2,0 0-1,0 0-1,0 0 1,0 0 0,0 0 0,0 0 0,0 0-1,0 0-1,0 0 0,0 0 2,0 0 0,0 0-1,0 0-1,0 0 0,0 0 1,0 0 1,0 0 0,0 0-2,0 0 0,0 0 0,0 0 0,0 0 2,0 0 0,0 0-1,0 0 0,0 0 2,0 0-1,0 0 0,0 0-1,0 0-2,0 0 1,-1-3 3,1 3-1,0 0 0,0 0-1,0 0 0,0 0 1,0 0 0,0 0-1,0 0-1,0 0 0,0 0 1,0 0 0,0 0 1,0 0 1,0 0 0,0 0-1,0 0-2,0 0 1,0 0 1,0 0 0,0 0-2,0 0 2,0 0 0,0 0 0,0 0 0,0 0-2,0 0-1,0 0 1,0 0-1,0 0 1,0 0 1,0 0 0,0 0-1,0 0 0,0 0 1,0 0-1,0 0 1,0 0-1,0 0 0,0 0 1,0 0-1,0 0 1,0 0 1,0 0-1,0 0-1,0 0 1,0 0 1,0 0 0,0 0-1,0 0 0,0 0 1,0 0-1,0 0 2,0 0-1,0 0 0,0 0 0,0 0-2,0 0 2,0 0 0,0 0-1,0 0-1,0 0 0,0 0 0,0 0 1,0 0 0,0 0 0,0 0 1,0 0 0,0 0 0,0 0 0,0 0 1,0 0 0,0 0 0,0 0-1,0 0-1,0 0 2,0 0 0,0 0 0,0 0-1,0 0 0,0 0-2,0 0 1,0 0-1,0 0 0,0 0 0,0 0 0,0 0 0,1-2 1,-1 2 0,0 0 0,0 0 0,0 0 1,0 0 0,0 0 0,0 0 0,0 0 0,0 0 0,0 0 0,0 0 0,0 0 0,0 0 1,0 0-1,0 0-2,0 0 0,0 0 2,0 0-1,0 0 0,0 0 0,0 0 1,0 0-1,0 0 0,0 0 0,0 0 0,0 0 0,0 0 1,0 0-1,0 0 1,0 0-1,0 0 0,0 0 0,0 0 0,0 0 1,0 0-1,0 0 0,0 0 1,0 0 0,0 0 0,0 0-1,0 0 0,0 0 1,0 0-1,0 0 1,0 0 0,0 0 0,0 0-1,0 0 0,0 0 1,0 0 0,0 0 0,0 0 0,0 0-1,0 0 0,0 0 1,0 0 0,0 0 0,0 0-1,0 0 0,0 0 0,0 0 0,0 0 0,0 0 0,0 0 0,0 0 1,0 0 0,0 0-1,0 0 0,0 0 0,0 0 1,0 0-1,0 0 1,0 0-1,0 0 0,0 0 1,0 0 0,0 0 0,0 0-1,0 0-1,0 0 1,0 0-1,0 0 2,0 0 0,0 0 0,0 0 0,-2-1 0,2 1 0,0 0-1,0 0-1,-1-1 2,1 1 0,-2-1 1,2 1 0,0 0-1,0 0 0,-2-2-1,2 2 0,-1 0-1,1 0 0,0 0 1,0 0 1,0 0 0,0 0-1,0 0 0,0 0-2,0 0 0,0 0 0,0 0 1,0 0 1,0 0 0,0 0 0,0 0 0,0 0 0,0 0 0,0 0 0,-2-1 0,2 1 0,0 0 0,0 0 0,0 0 0,0 0 0,0 0 0,0 0 0,0 0 0,0 0 0,0 0 1,0 0 1,0 0-1,0 0 0,0 0-1,0 0 1,0 0 0,0 0-1,0 0 1,0 0 0,0 0-1,0 0-1,0 0 0,0 0 1,0 0-1,0 0 0,0 0-1,0 0 0,0 0 1,0 0 0,0 0 0,0 0 1,0 0 1,0 0 0,0 0-1,0 0 2,0 0 0,0 0-1,0 0 0,0 0-1,0 0 1,0 0-1,0 0 1,0 0 1,0 0-1,0 0-2,0 0 0,0 0 0,0 0 0,0 0 0,0 0-1,0 0 1,0 0 2,0 0 0,0 0-1,0 0-1,0 0 0,0 0 0,0 0 1,0 0 1,0 0 0,0 0 0,0-2 0,0 2 0,0 0-1,-1-1 2,1 1-1,0 0-2,-2-2 1,2 2 2,0 0 0,-2-1-1,2 1 0,0 0-2,0 0 1,0 0 0,-2-2 0,2 2 1,0 0 0,0 0 0,0 0 0,-1-2 1,1 2-1,0 0-1,-1-1 0,1 1-1,0 0 0,0-2 2,0 2-1,0 0 0,-1-1 0,1 1 0,-1-2 1,1 2-1,0 0 0,-2 0-1,2 0 1,0-3 1,0 3-1,0 0 1,-1-1 0,1 1-1,-2-1 0,2 1 1,0 0 0,0 0-1,0-2 0,0 2 1,0 0-1,0 0 0,0 0 1,-1-1 0,1 1-1,0 0-1,0 0 1,0 0 1,0 0-1,0 0 0,0 0 0,0 0 0,0 0 0,0 0 0,0 0-1,-2-3 2,2 3-2,0 0-1,0 0 0,0 0 1,0 0 0,-1-1-1,1 1-3,0 0-1,0 0-6,0 0-7,0 0-9,0 0-8,0 0-8,1-3-7,-1 3-7,3-2-10,0 2-8,-1-1-7,0 0-10,0 0-11,-2 1-13,0 0-17,0 0-15,0 0-18,0 0-3,0 0 0,0 0 5</inkml:trace>
  <inkml:trace contextRef="#ctx0" brushRef="#br0" timeOffset="132852.5987">3494 16909 55,'0'0'111,"0"0"-11,0 0-14,0 0-12,0 3-13,0-3-12,0 0-8,0 0-8,0 0-4,0 0-4,0 0-3,0 0-1,0 0-1,0 0-2,0 0 0,0 0-3,0 0-1,0 1-1,0-1-1,0 0-2,0 0 0,0 2-2,0-2 0,0 0 0,3 1 1,-1 0 1,1-1-1,-1 0 1,1 0 0,0 0 0,1 0 0,0 0-1,2-1 1,-1 0 1,0 1-1,1 0 1,1-2 0,0 1-1,1-1 1,-1 1-2,0-1-1,2 1 1,-1-2 0,0 2-1,0-1 0,1 0-2,0 2 0,0-3-2,0 3 1,1-2-2,-1 2 1,0-2-2,1 2 1,0-1-1,0 0-1,0 0-1,1 1 1,-1 0 1,0 0 0,0 0-1,0 1 0,1 0 0,-1 0 1,-1-1 0,2 2-1,-1-2 0,-1 1-1,2 0 2,-1-1-1,-1 0 0,0 0 0,0 0 0,-1 0 0,1 0-1,0 0 1,-2-1 0,2 0 1,-1 1-1,-1-2-2,0 1 0,1-1-1,-1 0-1,0 2-7,-2-3-6,1 3-10,-1-2-10,1 2-18,-6 0-21,4-2-26,-4 2-27,4-1-15,-4 1-8,0 0-4,0 0-3</inkml:trace>
  <inkml:trace contextRef="#ctx0" brushRef="#br0" timeOffset="133325.6258">3709 17089 70,'-4'5'118,"2"2"-5,-1 0-7,1-1-24,-1 2-37,1 0-19,0 0-10,-1 1-4,0-2-4,1 2 1,0-1 1,-1 1 0,0-3 0,-1 3 0,1-2 3,-1 1-1,1-2-1,0 1 1,0-1 1,-1 2-1,1-1-2,-2-1 1,1 0-1,-1 1-2,2-1-1,-1-1 0,0 1 2,0-1-1,0 0 0,-1 1-1,1 0 0,0-3-1,0 2-2,0 0 0,1-1-2,0 0 0,0-1 0,0 1 1,0-1-1,2 0 1,-1-2-1,0 0-2,2-1 1,0 2-2,0-2 1,0 0-1,0 0 1,0 0 1,0 0-1,0 0 1,0 0 1,0 0 1,0 0-2,0 0 1,0 0 1,0 0-1,0 0 2,0 0-1,0 0 2,0 0 0,0 0 0,0 0 0,0 0-3,0 0 1,0 0 0,0 0-1,0 1 1,2 1-1,-2-2-1,2 2 1,-2-2 0,2 0 0,2 2 0,-3-1 2,3-1 0,0 0 2,0 1 2,0 0 1,1 0 0,0 0 0,1 0 2,-1-1 0,1 1 1,0-1 1,1 1 1,0-1 0,0 0 0,0 0 0,0 0-1,2 0-2,-2 0 1,0 0 0,1-1-2,1 0 1,-3 1-2,2-1 0,-1 0-1,2 0-2,-3-1-1,2 2 0,-1-1-1,1-1-1,-1 1-1,-1 0 0,1-1 0,-1 0-1,1 0-1,-1 1-1,-1-2 1,1 1 0,-1 2 1,1-2 0,-2 1-1,0-1 1,-1 0 0,0 1-1,-1-1-2,3 0-4,-2 2-3,-1-3-4,3 3-5,-2-2-6,-1 0-9,1 1-8,-1-2-8,-2 3-14,3-3-15,-1 0-22,1 0-23,-3 3-15,2-5-11,-2 1-2,1-1-1</inkml:trace>
  <inkml:trace contextRef="#ctx0" brushRef="#br0" timeOffset="133567.6396">3845 17157 31,'0'0'130,"-3"0"-1,0 1-7,1 0-15,0 1-24,0-1-32,1 2-17,-1-2-10,1 2-5,0 1-1,-2 2-2,2-2 1,1 3 0,-2 0 1,1 0 0,0 1 2,0 1-1,0-1 0,0 3 2,-1-1 1,2 1 1,-1-2-1,0 3-1,0-2-2,1 0-1,-1 2 1,0-2-1,0 2 0,1-3 0,-1 1-2,1 0-1,-1-1-2,1 2 0,0-1-3,0 1 0,0-2-2,-2 0-1,2 2-1,-1-2-1,0-1-1,1 2-3,-1-2 1,0 1-1,1-2 1,-1 0-1,1-1 0,0 2 0,-1-3 0,1 0-3,0 1-2,0-2-3,0 1-4,0 0-7,0-1-6,0-1-8,0 1-11,0-4-15,-1 5-18,1-5-25,0 0-31,0 0-16,0 0-9,0 0-3,0 0-1</inkml:trace>
  <inkml:trace contextRef="#ctx0" brushRef="#br0" timeOffset="134168.674">4280 16924 35,'-3'0'125,"3"0"-5,0 0-5,0 0-19,0 0-24,-1-2-17,1 2-12,0 0-6,0 0-3,0 0-2,0 0 2,0 0-1,0 0 0,0 0-1,0 0 1,0 0-3,0 0-3,0 0-2,0 0-2,0 0-2,0 0-3,0 0-2,0 0-1,0 0-1,0 0-2,0 0-1,1 1 0,-1-1 0,3 1 1,1-1 0,-2 0 0,1 3 1,0-3 0,0 0 1,1 0 0,0 0-2,0 0-1,4 0 1,-3 0-1,1 0 1,0 0 0,-1 0 1,3 2-2,-3-2 0,2 0-1,-2 0-1,2 0-2,0 0 0,-1 0-1,-1 0 1,3 0 1,-2 0 0,1-2-1,0 2-1,0 0-1,-2-3-1,3 3 0,-3-1-1,1 0-2,0 0 2,-1-1 0,-1 2-1,1-2 1,-1 1-1,0 0-3,0-1 1,0 1 1,-1 1-1,1 0 0,-1-2 0,1 1 0,0 0-2,-1 0-2,0 1-4,-1-1-9,3 0-9,-3 0-13,1 0-12,0 1-13,-3 0-27,0 0-35,5-2-22,-5 2-17,4-3-8,-1 2-5,-3 1-2,0 0 0</inkml:trace>
  <inkml:trace contextRef="#ctx0" brushRef="#br0" timeOffset="134779.7089">4668 16915 45,'0'0'129,"0"0"-1,0 0 1,0 0-16,0 0-26,0 0-23,0 0-22,0 0-11,0 0-8,0 0-2,0 2 0,0-2-1,0 0 1,4 0-1,-4 0 0,2 0-1,1-1 0,-1 0-2,2-2-1,-1 1-3,0-1-2,0 0 0,0-1-2,0 1-1,1-1 1,-2 0 1,2 1-2,-1-2 1,1 0 0,-1-1 0,0 2-1,1-2 0,0 0-2,0-1 0,1 0-1,0 0-1,0-2 0,0 1-2,0-2 0,-1 1-1,2-1 0,-1-3-1,0 2 1,0-1 0,0-1 0,-1 0-1,2 0 2,-1-1-1,-1 0-3,0 0 1,0 0-1,0-1 1,0 1 2,0-1 0,-1 2-2,1 0 0,-1 0 0,-1 0 1,1 1-1,-1 1 0,1-1 1,-1 3 1,1-1 1,-2 2 0,1 1-1,0 0-1,-2 2 1,2 0-1,-1 1 1,-1 1 0,0 3 1,0 0-1,0 0-2,0 0 1,0 0 1,2-2 0,-2 2-1,0 0 0,0 0 1,0 0 0,0 0 1,0 0-1,0 0 0,0 0-2,0 0 0,0 0 1,0 0 1,0 0 1,0 0-2,0 0 2,0 2 1,1 1-1,-1 1-1,0-1 2,0 2-1,0 0 1,0 2 2,1 0 1,-1 3 0,0-1 2,0 3 0,0 0 2,0 0 0,0 2 1,0 2 1,0-1 1,0 1-1,-1 2 1,0 0-1,1 1 1,-2-1 0,2 0 0,-1 2 0,-1-3-1,1 1-1,-1-1 0,1 0-1,-1-1-2,0 0 1,1-1 2,-1-1 0,0 0-1,1 0 1,-1-2-2,0 0-1,1-1-1,0 0-1,0 0-1,0-1 0,-1-2 0,1 1 1,-1 1-2,2-2 0,-3 1-1,3-2 0,-1 1-2,-1-1 2,1-1 1,1 0-1,-1-1-1,0 2-2,-1-2-5,2 0-7,-1-1-9,1 1-12,-1-1-13,0 1-13,1-5-20,-1 6-21,1-6-26,-1 3-28,1-3-17,0 0-10,0 0-4,0 0 1</inkml:trace>
  <inkml:trace contextRef="#ctx0" brushRef="#br0" timeOffset="135251.7359">5098 16866 74,'0'2'132,"0"-2"1,0 0-10,0 0-13,0 0-24,0 0-30,0 0-15,0 0-6,0 0-4,0 0-2,0 1-2,0-1-1,0 0 0,0 0-2,0 0 1,0 3-2,0-3-1,0 0-2,1 2-5,-1-2-2,0 0-2,0 0-2,0 0-1,1 2-1,-1-2 0,3 2 0,-1-1 3,-2-1 0,2 1 1,1 0 0,-1-1 2,2 0 0,-1 2 0,0-2-1,1 0 0,0-2 1,2 2-1,-1 0 0,0-2 0,2 1 0,-1-1-2,2-1 0,-2 1-1,1 0-1,1-1-1,1 2 0,-1-2 0,0-1-1,-1 1-1,3 0-2,-2 0 0,0 0 0,1-1-2,-1 2-1,0-1-4,0 1-3,0-1-10,-1 1-11,0 0-14,0 0-16,0-1-24,-1 3-30,-1-3-22,-1 3-20,0-2-11,-4 2-5,3-2-4,-3 2-1</inkml:trace>
  <inkml:trace contextRef="#ctx0" brushRef="#br0" timeOffset="136142.7869">5797 16664 39,'0'0'127,"0"0"-2,0 0-3,0 0-20,0 0-29,0 0-19,0 0-17,0 0-9,0 0-2,0 0-3,0 0-2,0 0-2,0 0 0,0 0 0,0 0 1,0 0 1,0 0 0,0 0-2,0 0-2,0 0-1,0 0-3,3-1-1,-2-1-2,1-1-1,0 1-1,1 1 0,-1-3-1,1 1 1,1-1-2,0 0 0,1-2-1,1 1-1,-1-1 1,1 0-2,-1 1 0,2-2-1,0 0-1,0 0 1,1-1 1,-2 1-2,3-1-1,-2-1 1,1-1 0,-2 2 0,2-1 0,-3 0 0,1-1-1,0 1 0,-2 0 0,0 0 0,0 0-1,0-2 0,0 2 0,-2-1 0,1-1 0,0 0 1,-1 1 1,1-1-2,-1-1 1,0 2 0,-1 0 0,1-1 0,0 3 0,-2-1-1,2 2 1,-1-1 1,0 3-1,-1 0 1,0 1 0,0-1-1,0 1-1,0 1 1,0 3 1,0-3 1,0 3 0,0 0-1,0 0-1,0 0 0,0 0 2,0 0-1,0 0-2,0 0 1,0 0 1,0 0 1,0 0-1,0 0 0,0 0-2,0 0-1,0 3-1,0 0 1,0 1 0,0 1 1,0-1 2,-1 1 1,0 0-1,-1 3 1,1-1-1,-1 0 1,1 0 0,-2 2 1,2 0 1,0 0 1,0 0 1,0-1 1,0 2-1,1 0 0,-1-1 0,0 0 0,-1 0 1,2 1 1,0-2 2,-1 2 0,1 1-2,-1-1 2,0 0 0,0 1-1,0-1 0,-1 1-1,-1 1 0,3-2-1,-4 1 0,2-1-1,0 1-2,-1-1 0,1 1-3,-1-2 1,1 0 0,0 1 0,0-2-1,-1-1 0,1 1 0,-1 0 1,3 0 1,-3-2-1,1 1 0,0 0 0,1-1 0,-2 1 1,2-2-1,0 1-1,0 1-1,-1-2 0,1 2-1,0-2 0,0 2-2,-1-2-3,1 0-3,0 0-4,0 0-5,0 0-8,0 0-9,0-1-7,-2 0-7,3 0-10,-1 0-13,1-4-19,0 0-22,-2 3-18,2-3-17,0 0-6,0 0-2</inkml:trace>
  <inkml:trace contextRef="#ctx0" brushRef="#br0" timeOffset="136512.8081">5721 16870 75,'0'0'119,"0"0"-8,0 0-12,0 0-18,0 0-20,0 0-15,0 0-13,0 0-7,1 3-5,-1-3 0,0 2 0,0-2 0,0 0 0,1 1 0,-1-1 0,3 2 0,-3-2-1,2 1-2,1 0 0,0 0 0,2-1-1,-1 0 1,1 0-1,0 2 1,1-2 0,0 0 2,2 0 0,0 0 0,-1 0-1,0 0 0,1 0 1,2 0 1,-2-2-3,1 2 0,0 0 0,0 0-2,0-1 0,1 0-1,-1 1-2,0-1-1,0 1-2,0-2 0,1 2-1,1-1 1,-1 0-1,1 0-1,0 1-1,0-1 0,-1 0-4,2 0 0,-2 0 0,1 1 1,0-3-1,-1 3 0,-1-2-2,1 0-1,0 1 0,-1-1 0,0 0 0,-1 1-1,0 0-1,1 0-2,-2 1-4,1 0-9,-2-2-12,2 2-14,-1 0-19,-2 0-26,0 0-31,-5 0-21,0 0-17,5 0-8,-5 0-6,0 0-1</inkml:trace>
  <inkml:trace contextRef="#ctx0" brushRef="#br0" timeOffset="137026.8375">5950 17074 7,'-2'5'118,"0"0"2,-2 1 2,1-1-21,-1 1-35,0 1-21,0 0-15,0 0-8,-2-1-2,1 1-2,0 0 0,1 0 2,-1-1 0,-1 1 1,0 0 1,-1 0-2,1 0-2,-1 1 0,0-1 2,0 2-1,1-1 0,-1-1 0,1 0 0,-2 0-1,3-1 1,-2 1-2,3 0 1,-2-2-3,3 0 1,-2-1-2,1 2 0,0-1-3,0-1-2,1 1-3,0-1 0,-1-1-2,2 2 0,-1-3 0,0 1-2,2-1-1,-1 1 0,1-2 0,1-1 1,0 0 0,0 0-2,0 0 2,0 0 0,0 0 0,0 0-1,0 0 1,0 0-1,0 0 0,0 0-1,0 0 0,0 0-1,0 0 1,0 0-1,0 0 1,0 0 0,0 0 0,0 0 0,0 0 0,0 0 0,2 2 2,0-1 3,-1 0 3,-1-1 2,4 2 1,-1-2 1,2 2 1,-1-1 1,0 0 0,1 0 0,-1 0 2,3 0-1,-1-1 1,-1 0 0,3 2-1,-2-2-2,2 0-3,-3 0-1,2 0-1,-1-2 0,2 2 1,-3 0-1,1 0 1,0 0 0,1 0 1,-1 0 3,1 0-1,-2-1 0,3 0-2,-3 1 1,2 0-1,-1-1 0,-1 1 0,0-1-1,-1 0 0,2 0 1,-1 0-2,0 1-1,-1 0-1,0-2-5,0 1 1,-2 1 1,2 0-2,1 0 0,-1-1 1,-1 0 0,2 0-1,-1 0-1,0 0-1,0-1 0,0 0-1,0 1 1,2 0 0,-2 0 1,0-1-1,0 2-5,0-3-3,0 3-6,2-2-8,-3 1-8,0-1-11,-1 0-10,2 0-11,0 0-11,-2-1-18,1 0-20,0-1-24,0-1-26,0 2-11,-1-3-5,0 0 3,0 1 3</inkml:trace>
  <inkml:trace contextRef="#ctx0" brushRef="#br0" timeOffset="137286.8523">6074 17106 93,'-3'2'127,"2"1"1,-1-3-15,0 2-25,0 0-22,1 1-23,0-1-11,-2 1-5,2-1-2,-1 2-1,0 1 0,0 1-1,0-1 4,1 2 1,-1-1 1,1 2 3,-1 1 1,-1-1 2,2 3 1,-1-1 1,0 1-1,0 1 0,1-2 0,-1 2 0,0 0-1,0 0 0,-1 0 0,3 0-2,-2-2-1,0 2-4,1 0-3,-1 1-3,-1-1-3,3-1-2,-2 1-3,0 0-2,0 1-1,0-1-3,-1 1-1,2-1-1,-1-1-3,0 1-1,1-2-1,-2 2-1,3-3-1,-2 0 0,1 2 0,0-3-1,0 1 0,1 0-1,-1 0-4,0-1-6,0 0-8,-1 0-9,2 0-9,0 0-11,0-1-13,0-2-15,0 3-22,-1-2-26,1 0-21,0 0-19,0-3-10,-1 2-4,1-5 1</inkml:trace>
  <inkml:trace contextRef="#ctx0" brushRef="#br0" timeOffset="138601.9276">6674 16842 5,'0'0'109,"0"0"-9,0 0-14,0 0-17,-2 2-18,2-2-15,0 0-10,0 0-7,0 0-4,0 0-2,-2 1-1,2-1 0,0 0 1,0 0 0,0 0 2,-1 1 1,1-1 2,0 0-1,0 0 0,0 0-1,0 0-1,0 0 2,0 0 1,0 0-1,0 0 2,0 0 1,0 0 1,0 0-1,0 0 0,0 0-1,0 0 0,0 0 1,0 0 0,0 0 0,0 0 0,0 0 0,0 0-1,0 0 1,0 0-2,0 0-1,0 0-2,0 0 1,0 0-1,0 0-1,0 0-1,0 0-2,0 0-3,0 0 1,0 0 0,0 0 0,0 0-2,0 0-1,0 0-1,0 0-2,0 0 1,0 0-1,0 0 0,0 0 1,0 0-1,0 0 1,0 0 1,0 0-2,1 1-1,-1-1 0,0 0-1,3 0 0,-3 0 0,2 1 1,-2-1 0,1 0 0,4 0 0,-2 0 0,0 0 0,0 0-1,0 0 1,0 0 0,1 0 1,0 0 0,0 0 1,1-1 1,-1 1-2,1 0 2,0 0-1,0 0 0,-1 0-2,3-1 1,-3 1-1,3-1-1,-2 0 1,2 1 0,0-2-2,1 2-1,-2-1-1,2 0 1,0 1 1,0 0 0,-2-3-1,1 3 1,1 0 1,-3-2 0,3 1 0,-3 0 0,1 0 0,1 0 0,-3 0 0,2 0 0,-2 0 2,2-1-1,-2 1-1,2 0-2,-2 0 0,0 1-2,-1 0-2,0-1-6,0-1-5,-1 2-10,-2 0-9,0 0-10,0 0-9,0 0-18,0 0-21,0 0-23,0 0-26,0 0-12,0 0-7,0 0-3,0 0 2</inkml:trace>
  <inkml:trace contextRef="#ctx0" brushRef="#br0" timeOffset="138886.9439">6735 16941 14,'-2'3'119,"2"-3"-1,0 0-13,0 0-18,0 0-19,0 0-22,0 0-13,0 0-10,0 1-5,0-1-2,1 3-2,-1-3-1,0 0 1,0 0 0,1 2 2,-1-2 0,1 3 0,-1-3-1,2 1-1,1 1-1,-1-2 1,0 2 1,0 1 2,1-3 1,0 2 1,0-1 2,1 1-1,0 0 0,1-1-2,2 0 1,-1 1-2,1-1 0,0-1-2,1 0-1,0 1 0,1-1-4,0 0-2,3-1-1,-2 1-2,1 0-2,1-3-1,-1 3-1,2-2-1,-1 0-1,2-1-3,-2 1-5,1-1-10,0 1-12,-1 1-23,1-1-25,-1-1-27,-3 0-25,0 0-12,0-1-7,-1 0-3,0-1-3</inkml:trace>
  <inkml:trace contextRef="#ctx0" brushRef="#br0" timeOffset="143625.2149">7732 16888 101,'0'0'121,"0"0"-9,0 0-12,0 0-18,0 0-24,0 0-16,0 0-8,0 0-6,0 0-3,0 0 0,0 0 2,0 0 1,0 0 1,0 0 2,0 0 1,0 0-2,0 0 0,0 0-1,0 0-2,0 0-1,0 0 0,0 0-3,0 0 0,0 0-1,0 0-3,0 0-1,0-2-4,0 2 0,0-3-2,1 1 0,0 1-1,0-1-1,0-1-2,-1 0-3,1 0-2,1 0-1,-1 0-2,4-1 1,-2 0-1,0 1 0,4-3 1,-1 0-2,0 1 0,4-2 0,-2-1-1,1-1 1,2 2 0,-1-3 0,1 1 0,0-2 2,-1 2 0,0 0 0,0-2 0,0 2 0,0-1-1,0 0 1,-1 1 0,0-1 0,1 0 0,-2 1 0,0-2 0,-1 0 0,3 1-2,-2 1 0,-1-1-2,-2 0 2,4 0-1,-3 0 1,0-1 0,-1 3 1,-1-4-1,2 3 0,-2-1 1,0 0-1,0 0-1,-1 0 1,-1 1 2,1 2 0,-1 1 0,0-1 0,-2 1-1,3 1 0,-1 1 1,-1 1 0,-1 3 0,0 0 0,0 0 0,0 0 0,0 0 0,0 0 1,0 0-1,0-3 0,0 3 0,0 0-1,0 0 0,0 0-1,2-1-1,-2 1 1,0 0 0,0 0 1,0 0-1,1 3 0,-1-2-1,0 3-1,0-1 2,0 2-1,-1 2 0,-1 0 1,1 2 1,-4-1 0,4 2 1,-2 2-1,-2-2 1,3 2 0,-2 1 0,0 0 1,0 2 0,-3-1 1,3 1-1,0 1 1,-1-1 0,1 1-1,-1 0 1,0-1 0,1 1-1,0-1 2,-1 1-3,3-2 2,-2 0-1,1 0 0,0-2 0,0 2 0,0-2 1,1 0-2,-1-1 0,1 2 0,-1-1-1,1-1 0,0 1 1,0 0-1,0-3 0,-1 3-3,1-2-3,1 0-4,-1 0-6,1 0-6,-2 1-7,1-3-8,2 1-6,-1-1-11,1 0-10,0 1-15,0-2-19,1 0-21,-1-1-22,4 1-10,-2-3-4,1 1 1</inkml:trace>
  <inkml:trace contextRef="#ctx0" brushRef="#br0" timeOffset="144604.2709">8514 16749 1,'-1'-4'129,"-1"0"0,1 1 0,-2 1-20,0-1-32,2 3-22,-4-2-19,0 2-7,2 0-4,-3 2-3,-1-2-1,-1 3-2,0-3-1,-1 3 0,0 0-2,-2 0 0,1 2 0,0 1 0,-2 0 0,2-1 1,-2 2 0,3 0 0,-1 1 0,-1 0-2,2 1-3,1-2 0,0 2 0,1-1 0,1 0-4,1 1 0,0-2-1,2 1-1,-1-1-2,3-1-1,-1 0-1,1 1 0,1-2-2,1 0 1,0 0 1,0-1 1,2 1-2,0-2 0,1-2 1,1 2-2,0-1 2,2-1 0,0-1 0,2 0-1,-1-1-1,2-1 0,2 0 0,-1-2 0,1 1-2,0-3 0,1 0 1,-1-1 2,-1 2 0,0-3-1,0 0 0,-1 1 0,-1-2 1,-1 2 0,0 0-1,1-1 1,-3-1-1,0 2 1,-1 2 1,-1-3-1,1 1-2,-1 2 0,-2-1 1,1 0 0,0 1 1,-2 3-1,1-3-1,-1 3 1,1-1 1,-2 1-2,0 2 0,0 0 0,1-3 1,-1 3 1,0 0 0,0 0-1,0 0 1,0 0 0,0 0 0,0 0-2,0 0 0,0 0 0,0 0 0,0 0 0,-1 3 2,1-1 0,-2 1-2,1 1 0,-1 1 1,0 0 0,0 3 1,-1-1 0,-1 0 0,1 0 0,-1 3 2,1 0 1,-1 0 2,-1 1 1,2 2 0,-1-2 1,2 2 0,-2-1 0,-1 2 0,3 1 1,0-1 0,-2 1 1,1-1-2,0 3 1,0-2 1,0 2-2,-2 0-3,2-2-1,0 1 1,0-1-2,0 1 1,0 0-2,1 0 1,0-1-1,0 0 0,-1-1 0,1 0 0,-2-1-1,2 1-1,-1-2 0,1-1 0,0 0 0,-2 1 0,1-3 1,0-1 1,0 1 0,0-2 0,-2 1-1,2-3 0,0 2-1,0-2 0,-1 0 1,2 0 0,0-1 0,-1-1 1,0 0 0,0-1 0,-1 1 0,1-2-1,-1 2 0,0-1 0,-1 0 1,0-1 0,0 1 2,0 0 4,0-2 3,0 1 2,0 0 0,1-1-1,-1 0 1,2-1 2,-2 0-1,1-1 0,0 0-1,0 0 0,1-1 0,-1 2 1,1-2-2,0 0-5,0 0-2,0 1-2,1-3-2,0 2 1,1-2-1,0 1-2,1-2-1,0 0 1,1 1 1,-1-2-1,2-1-1,-1 1 1,4-1 1,0-1 0,-1 0-1,2-1 1,0-1-1,0 1 0,2-1 1,1 0 0,-1 0 0,0 0 0,2-1 0,0 1 1,0-1 0,0 0-1,0 0-1,0 0 1,2 0 0,-2 0 0,2 0 1,-2 0 0,1-1 0,1 2 0,-1-3 0,1 2 0,0 0 0,-1 1-2,2-3 1,-2 2-1,0 1 0,1-1-1,0 1-1,-1-1 1,1 0-1,-3 0 1,1 2-1,0-1-1,-1 2-2,-1 0 0,0-1 0,-1 1 0,0 0-1,0 1 0,0 0 0,-1 3 1,0-3 0,-2 3 0,0-2-1,1 3 0,-2-1 0,0 1 1,0 1 2,-1 1 0,0-1 1,-1 1 2,-1 2 0,2-1-1,-2 1 1,0 0-1,0 0 1,0 0 1,0 0-1,0 0 0,0 0 0,1 3 2,-1-2-1,0 2 0,-1 1-1,0 0 1,0 2 1,0 1-1,-1 0 2,0 0 1,-1 3 0,0-2 0,0 1 0,-2 0 2,4 1-1,-2-2 0,0 2 1,0-2-1,1 2 1,0-2-1,0-1 0,-1 2 2,2-1-1,1-2-1,-2 0 0,1 1-1,0 0 1,1-3-1,0 1 0,1 0-1,0-2 0,1 0-2,-1 0-1,1-1-1,0 0-6,1 0-8,1-2-9,0 0-12,0 0-11,1-2-11,1 0-13,1-1-12,-2-2-17,1 0-16,0-1-16,-1 0-15,-1-3-10,0 1-6,-2 1 0</inkml:trace>
  <inkml:trace contextRef="#ctx0" brushRef="#br0" timeOffset="144849.2849">8757 16705 14,'-2'-8'113,"-1"-1"-3,2 2-10,-1 0-10,1 0-17,-2 1-17,2 1-11,-1 2-9,1-1-7,1 4-2,1-2-4,-1 2 0,0 0-2,0 0-2,0 0-1,3 1-3,0-1-1,0 2-3,-1-1-1,-2-1-3,2 2-2,0 0-2,-1-1-4,1 1-3,-1 1-12,2-3-14,-3 0-27,2 3-32,-2-3-22,3 2-14,-3-2-7,3 4-3,0-2-2</inkml:trace>
  <inkml:trace contextRef="#ctx0" brushRef="#br0" timeOffset="145266.3087">8948 16777 25,'-3'2'124,"-1"0"2,-2 1 4,1 1-17,-2 2-26,-1-1-20,3 2-20,-2-2-10,0 4-4,-1-2-3,1 1 1,1 1 1,0-1 1,-1 2-1,0-2-2,3 2-2,0-1-1,0 0-2,0 2-4,-1-1-2,4 0-1,-2-1 0,2 0-3,0 0-2,-1 0-2,1-1-1,1 1-2,1-1-1,1-1 0,-1 0 0,2-1-1,-1 0-2,2-2 0,-1 2-2,0-2 0,1-1-1,0 0 1,-1-1 0,2 0 1,-1-1-1,3 1 0,-3-2 0,2-2 0,0 1-1,1-1 2,0 0 0,-1-1 0,1-1 1,-1-1-2,2 0 0,-2 2-1,1-3 1,-3 0-1,2 1 1,-2 0-1,3-1 1,-3 0 0,-1 0-2,0 0 1,0-1-2,-1 0 1,0-1-1,-1 1 0,-1-2-1,0 1-1,-1-1-1,0 1-4,-2-1-3,3-1-4,-2 0-4,1-2-4,-2 2-3,2-1-3,-1-1-4,0-1-2,1 1-2,0 0-3,0-1-2,0 1-1,1-2 2,0 2 1,1-2 3,0 2 5,0-2 4,1 3 3,0-1 3,0 0 3,1 3 5,-1-2 2,-1 2 3,3 0 5,-2 1 2,1 0 3,2 2 2,-3-1-1,1 2 3,-1 0 0,1 0 3,0 3 3,-1-3 2,-1 4 1,2-1 0,-3 2 0,0 0 1,0 0 0,1 3 1,-1-1 1,1 1 0,-1-1 1,0 1 1,0 1-1,0 0 1,0 0-4,0 0 1,0-1 1,0 2-2,0-3 1,0 3-2,-2 0-1,-1 0 0,3 2-3,-3-2 0,1 2-3,0 0-1,-2 0 0,1-2-2,-3 2-1,3-2-1,-1 0-1,0 0-2,0 0 0,0-3-2,0 3-1,0-4-5,-2 1-6,2 0-5,0-1-7,0-1-7,-1-1-8,3-1-8,-2-1-8,0 1-7,1-4-9,1 0-4,0-2-2,-1 0-1,3-1 3,0 0 5,-1-3 5,1 2 7,0-1 8,1 0 8</inkml:trace>
  <inkml:trace contextRef="#ctx0" brushRef="#br0" timeOffset="145482.3211">8923 16530 4,'2'-11'38,"2"0"7,-1 2 3,0 1 3,2 0 2,0 2 2,1-2 1,2 2-1,-2 1-4,1 0-2,1 1-3,0 0-4,-1 1-5,1 0-4,0 0-5,1 0-3,-1 1-3,0 0-3,1-1-2,1 2-3,-1-1-2,0 2 0,2-1-2,-2 1-1,2 0-1,0 0-1,0 1-3,2-1-1,-2 2-9,1-1-8,0 1-19,0 0-26,-2-1-26,3 1-27,-2 1-14,-1-1-7,0 1-4,-1 1-1</inkml:trace>
  <inkml:trace contextRef="#ctx0" brushRef="#br0" timeOffset="145688.3329">9519 16935 19,'-4'2'162,"1"-2"1,3 0 2,-4 0 0,4 0-4,0 0-7,0 0-33,0 0-46,0 0-22,0 0-11,0 0-8,0 0-7,0 0-3,0 0-1,0 0-1,0 0-1,0 0-2,0 0-1,0 0-10,0 0-13,-1-2-14,1 2-18,-1-2-21,1 2-25,0 0-30,0 0-33,0 0-19,-3-4-12,1 2-6,0-2-1,0 0 0</inkml:trace>
  <inkml:trace contextRef="#ctx0" brushRef="#br0" timeOffset="148686.5044">12148 12160 27,'0'0'61,"0"0"-14,0 0-7,0 2-8,0-2-3,0 0-2,0 0-1,0 0 0,0 0-2,0 0 1,0 0 1,0 0-2,0 0 0,0 0-1,0 0-3,0 0-3,0 0-1,0 0-2,0 0-3,0 0-1,0 0-1,0 0 0,0 0 1,0 0 1,0 0-1,0 0 1,0 0-1,0 0 1,0 0-1,0 0 0,0 0-2,0 0-1,0 0 0,0 0 0,0 0 0,0 0-1,0 0 0,0 0-1,-2 0 1,2 0 2,0 0 0,0 0 0,0 0-1,0 0 0,0 0 0,0 0 1,-1-2 0,1 2-1,0 0 0,0 0 0,0-2-1,0 2-1,0 0-1,0-3 0,0 3-2,0-1 1,0-2 0,0 3-1,-1-2 0,1 2-2,0-2 0,0 2 1,-2-3 0,2 3 0,-1-1 0,0-1 0,1 2 1,0 0-1,-1-2 1,1 2-1,-2-3 1,2 3 0,0-1 1,0 1 3,-1-2-1,1 2-2,0 0 2,-1-2-1,1 2 1,0 0-1,0-1-1,0 1 1,0 0-1,-2-1 0,2 1 0,-2-3-1,2 3 1,0 0-1,-1 0-1,1 0 2,-2-3 1,2 3-1,-2-1 0,2 1-2,-1-1 1,1 1 1,-2-2-1,1 0 0,-1 1 0,0-1 1,1 2-2,-1-2 1,1 0 0,-2 1-1,1-1 0,0 0-1,0 1 0,-1-1 2,1 1 0,-2 0 1,1-2-2,0 3 1,-1-3 0,-1 2 0,1 0-1,-1-1 0,0 0-1,0 0 0,1 1 1,-1-1-1,-1 1 1,1-1-1,0 1 1,1-1 0,-1 1-1,2-1 1,-2 1-2,2-1 0,0 0 1,-1 1 0,1 1 0,0 0 0,0-2-1,0 2 0,-1 0 0,0-2 0,1 2 0,0 0 0,-1 0-1,0 0 0,0 0 1,-1 0 0,1 0 1,-3 0 1,1 2 1,1-2 0,-3 0 0,3 2-2,-3-2 1,1 3-2,1-2 1,-2 0 1,1 1 1,0-1 0,0 1 0,1 0-2,-2-2 0,2 2 0,0-1-1,1 1 0,0-2 0,0 0 1,0 1 1,1-1 0,0 1 0,0 0-2,0 1 0,0-1 1,0 0 0,-2 1 0,2 1 0,0-3 1,0 3 0,1-1-1,-1 1 1,1 1 1,1-1-1,-2-1 0,2 1 0,0 0 0,1 0 1,-1 0 0,1 0 0,0-1-1,1 2-1,-1-1 2,-1 0-2,2-1-2,-1 2 1,1-1 0,0 0 0,-1-1 2,1 3 0,0-3 0,0 1-2,0-1-1,0 1 0,0-1 1,0 1 1,0-2 0,1 2 1,-1 0 1,1-1 0,-1 1-1,0-1-1,2 0 0,-1 0-1,-1 1 1,0-1 1,0-2-1,1 3 1,-1-3 0,0 2 0,0-2-2,1 2 1,-1-2-1,1 2 1,-1 0 1,1 0 0,-1 1-1,1-1-1,0 0 0,0 1 1,-1-1 1,0 0 0,2 0 0,-2-2 0,2 3-1,-2-1 0,1 1 1,-1-3-1,1 1 1,-1-1-1,0 0 1,0 2 1,0-2-1,0 0 0,1 3-2,-1-3 0,0 0-1,0 0 1,0 0 2,0 2 0,0-2-1,0 0 0,0 0 1,0 2-1,0-2-1,0 0 1,0 0-1,0 2 1,0-2 1,0 3 0,0-1 0,0-2 0,0 3-1,0-3 0,0 4 1,0-2-1,0 1-1,0-3 0,1 2 0,-1 0 0,1 1 1,0-1 0,-1-2 0,1 3 0,-1-1 1,0 0 0,2 0-1,-1 0 0,0 0-1,1 1 0,0-1 0,-1 0 1,1 1 1,-1-1 1,1 1 0,0-1-1,-2 0 1,1 3-1,1-3-1,-2 0 1,0 1 0,4 0 0,-3-1 0,0 1-1,0-1 1,0 0-1,0 1-1,0-1 1,0 0-1,-1 1 1,2-1-1,-1 0 1,0 1 0,1 1-1,0-3-1,-1 3 1,1-1 1,-1 0 0,1-1-1,0 1 2,-1-1 1,1 1-1,0 1 0,2-1-1,-2-1 1,1 3 0,-1-3-1,1 3 0,0-2 2,1 2 0,1-3 0,-1 3-1,1-2-1,-1 1 1,2-1 0,-2 1-1,2 1 1,-1-2 0,0 1 0,-1-1 1,0 0 0,0-1 0,0 1-1,-1 1 1,0-2-1,0 1 1,2-1 0,-1 1 0,-1-1-2,1 1 0,-1 1-1,2-1-1,-1-1 0,-1 1 0,2 1 2,-2-1-1,2 0 0,-1 1 0,0-2 0,0 1 0,-1 0 1,3 1 1,-3-1 1,1-2 0,0 2 0,-1 0 0,0 0 0,1-1-1,-1 0-1,0 1 0,0-1 1,0 0 0,-1 0-2,1 1 0,-1-1 1,1 1-1,-2-2 1,2 0-1,0 2 0,-1-1 0,0 1 2,0-1 0,2 1-2,-3-2 1,2 2-1,-2-2 1,1 2 0,0-1 1,0 0 0,0 1 0,-1 0 0,1 0-1,0 1 0,0-1 0,-1-1 0,1 1 0,-1-1 0,1 1-1,0 0 0,1-1 1,-2-1 1,0 1 0,1 1-1,-2-1 1,0 1-2,3 0 1,-2-1 0,0 1 0,0 0-1,1 1 1,-2-1 1,2 1-1,-1 0 0,0 0 0,-1 1-1,1-1 1,0 1 1,0 0-1,-1-1 1,0 0 0,0-1 0,-1-1 0,1 1 1,0 1 0,-1-2 1,1 0 0,0 1 2,0-1-1,-1 0 1,1 1-1,0 1 0,0 0 0,0-2-1,-1 3 1,1 0-1,-1 0 1,0-2 0,0 2 0,1 1-1,-1-2 1,-1 1-1,1 1 1,0-1-1,-2 1 1,3 0-2,-3-1 2,2 2 0,-2 0 1,1-1 1,-1 0-1,1 1 0,-1 0 0,1-1-1,-1 1 1,1 0 0,0 0 1,-2-2 0,1 2 2,-1-2 2,0 2 2,1-2-1,-2 1 2,1 0 1,-1 1-1,0-2 0,-3 1 0,5 1 1,-2-2 0,-1 2 0,1-2-2,0 1 0,-1-2-1,0 0-2,1 1 0,1-1-2,-1-1-1,1 1 1,-3 0 2,2 0 2,0-1 2,-1 0 1,-1 1 0,1-1 0,-1-1 0,0 1 1,0 1 1,0-2-1,1 0 1,-1 1 1,2 0 0,0-2-2,0 0 0,-1 1-2,1-2-1,1 0-1,-1 0 1,1 1-2,-1-1 1,-1 0 1,1 0 0,-1 0 2,1 0 1,-1 0 1,-2 0-1,3 0 1,-1 0 1,-2 0-1,3 0 0,-4-1 0,2 1 0,0 0-1,-1-1 0,-1 1 0,1-1-2,0 0-2,1 1-2,-1 0 0,2-1-1,0 1 0,1-1 0,0-1-1,0 2 0,1 0-1,0-1 0,-1 0-1,0 0 0,1 0 0,-3-1 0,3 1 2,-1-1 0,2 0 0,-1 1 0,0-1 1,1 2 1,-1-2 2,1 1 2,0-1 3,2 0 1,-1 1-1,1-1 1,1 2-1,-2-2-1,0-1-1,2 3 0,-1-3-1,-1 1-1,1-1-1,1 3-1,0-2-3,-1 0-3,1 2-1,-1-2-1,1 2-1,0 0 2,0 0 1,0 0-1,0 0-1,0 0 0,0 0-2,0 0 1,0 0-1,0 0 1,0 0-1,-2-3 1,2 3 0,0 0-1,0 0-3,0 0-5,0 0-6,0 0-11,0 0-11,0 0-12,0 0-13,0 0-15,0 0-17,0 0-19,-1 3-21,1-3-31,-4 2-37,-2 1-18,2 1-8,-2-1-2,1-1 5,-2 1 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</inkml:traceFormat>
        <inkml:channelProperties>
          <inkml:channelProperty channel="X" name="resolution" value="4095.875" units="1/cm"/>
          <inkml:channelProperty channel="Y" name="resolution" value="6553.3999" units="1/cm"/>
          <inkml:channelProperty channel="F" name="resolution" value="10E-6" units="1/cm"/>
        </inkml:channelProperties>
      </inkml:inkSource>
      <inkml:timestamp xml:id="ts0" timeString="2022-02-28T08:26:41.7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792 8656 48,'2'-3'109,"-1"1"1,0 0-24,-1 2-37,0 0-21,0 0-11,0 0-7,0 0-2,2 0-2,-2 0-1,0 0 0,2 0 0,1 0-1,-1 1 2,1 1-1,-1-1-1,1 1 1,-1 0 1,0 1 0,2 0 1,-2 0 1,1 2 1,-3 0-1,4 0 0,-3 1 0,1 2 0,0-3 0,-1 2 1,1 3 0,-1-2 1,1 2-1,0-1-2,-1 1 1,1 1 0,-2 1-1,3-1-1,-1 1 0,-1 1 0,1-2-1,0 1-1,-2 1 1,3 0-2,-1-1 0,0 0-1,0 0-1,1 0 1,-2 0-1,2-2 0,-1 2-1,0-1 0,2-1 1,-2 1 0,1-3-1,0 1 3,0 0-1,1-1 0,-1-1-2,0 0 0,1 0 1,-1-2 1,1 0 0,0 1-1,-1-2 0,0 1-1,0-1 1,0-1 1,-1-1 0,1 1-1,-1-1 0,-1 0 2,1-1 3,-2-1 3,4 1 2,-4-1 1,2-1 1,1 0 1,-1-2 1,1 1 0,0-3 0,1-1 0,0-1 0,1-1-1,1-2 0,0-2 0,-1 0-2,1-1-3,-1 0-3,2-2-1,-3 1 0,1-1-3,0 0 1,0-1-1,-1 1 0,3 1-2,-3 0 1,1 0-1,0 1 0,0-1-1,0 1 1,1 0 0,-2 2 0,0-2 0,0 2 0,0-1 1,-1 2-2,0 0 1,-1 1-4,1 1-2,0 1-5,0-1-10,-2 1-12,2 2-17,-1-1-25,-1 1-31,1 1-18,-1 0-13,0 1-6,1-2-3</inkml:trace>
  <inkml:trace contextRef="#ctx0" brushRef="#br0" timeOffset="833.0477">17363 8664 70,'-1'7'98,"-1"0"-14,0 2-17,1 0-21,-1 2-9,1-3-5,-2 3-2,0 1-2,2-1-3,-2 1-5,0-1-2,-1 2 0,-1 1-2,0-2 1,0 3-1,0-1-1,-1 3-1,0-3-3,0 1-1,0 2-1,0-1-1,1 1 1,0-1-1,-1 0-2,1 0-1,0-1-1,0 0 0,1 0-1,0-1-1,0 1 2,-1-3-2,1 0 2,0 0-2,1 0 1,0 0-1,0-2-2,-1-1 0,3 0 2,-2-1-1,0-2 1,1 1 0,0-2 0,1 0 0,0-1-1,0 0-1,1-3 0,-1 2 0,1-3-1,0 0 1,0 0-1,0 0 1,0 0 0,0-3 0,1 1 0,-1-3-1,1 0 0,0-1 0,0-1 0,-1 0 0,2-3-1,0 1 1,1-2-1,-2 1 0,1-3 0,-1 0 1,3 0-3,-2-2 0,1 0-2,0-2 0,2 1 0,-1-2-2,1 0-2,-1 1-2,3-2-1,-1 1 0,-1-1 0,3 2 1,-4-1-1,4 0 0,-2 1-1,1 0 2,0 0 0,-1 3 1,-1-1 0,1-1 2,-1 3 3,0 1 2,0 0 1,1 2 1,-2 0-1,1 1 1,-1 0 1,-1 2 0,0 0 1,2 2 0,-2-1 1,-1 2 1,1 1 0,-1 1 0,1-1 1,-1 1-1,0 2 0,1-1 0,-1 1 2,2 0 0,1 0 0,-1 1 1,0-1-1,1 2 1,1-1-2,0 1 1,2-1-1,-2 0 1,2 1 2,-2 1-1,1 0 2,1 1-1,-1 0-1,-1-1 1,2 2-1,-2 0 1,-1 0 1,2 2 0,-2 0 1,2 0-1,-2 1 0,-1-1 0,0 2-2,0 1-1,0-2 0,-1 1-1,1 2 3,1-1-2,-2 1 1,1-2 0,0 3-2,1-2 0,0 0-1,1 2 0,0-2 0,-1 2 1,1-3 0,0 2 1,2-1 2,-2 1-1,1-1-1,0 1 0,0-1-2,1 1-1,-1-1 2,-1 1 0,0 1 3,1-2-1,-2 1-1,0-1 1,0 2-1,-1-2 0,1 0-2,0 2 1,-1-2-1,0-1 1,-1 1 1,2-1 0,-1-1-1,0 1 0,-1-1-1,1-2 0,0 0-1,-1 1 0,0-2 0,0 0 1,-1-1 0,0 0-1,0 0 0,1-2 1,0 1 0,-1-1-1,1 1 1,-1-1-1,0 0 1,-1-2 1,-1 0 3,3 2 1,-3-2 0,2 1 3,-2-1 1,3 0 2,-1-1-1,0-1 1,1 2-1,-1-2 4,1 0 5,0-1 4,1 1 3,-1-1 0,1-1-2,0-2-1,0 1 0,1-2-2,0 0-1,1-1-1,-1-1-1,0-2 0,1 0 1,0-1-4,1-1-4,0-2-4,-1 1-4,1-2-1,-1 0-1,1-1 0,1 1-1,-2-2 1,1 1-2,0 0 1,-1 0-1,1-2 1,-1 2 1,1-1-1,0-1-2,0 2 1,-2 0 0,1 0 1,-1 1-1,1-1-1,-1 1 1,0 0 0,0 1-1,0 1 1,0 1 0,0 0-2,-1 1 0,1 2-3,-1-3-1,2 3-4,-1 1-6,2 1-8,-2-1-12,1 2-14,-2 0-17,3 2-31,0-1-37,-2 2-20,1-1-11,-1 0-5,0 1-3,-1 1 0</inkml:trace>
  <inkml:trace contextRef="#ctx0" brushRef="#br0" timeOffset="1903.1089">17773 10297 18,'5'-3'120,"1"-1"-1,0 1 0,-1-1-26,0 1-41,2-2-21,-2 0-13,2 0-3,0 1 1,0-1-1,-1 0 0,1-2 1,2 0 1,-2 1-2,0-1 0,0 0-1,2 0 0,-1-2-1,-1 0 1,2 0-2,0-1-1,-1 1-2,0-3-4,1 2-1,-1-2-1,1 0-1,-1-2-1,1 2 0,-1-2 0,0 0 1,-1 0 0,2-1 0,-2-1-1,0 0 0,0 0 0,2 0 0,-2-1 0,0 2 1,0-2-1,1 0 0,-1 1 1,-1 0-1,2-1-2,0 1 1,-1 0-1,0 0 0,-1 1 0,2 1 1,-2 0 0,1 1 1,-2 1 0,1 0 1,0 2 1,-2 2-1,-1 0 3,0 0 0,0 4 2,-1-1 0,-1 2 1,1 1 0,-2 2-1,0 0 0,0 0-2,0 0 0,0 0 1,1-1-1,-1 1-1,0 0-1,0 0 0,0 0 0,0 0-3,0 0-1,0 0-1,0 0 1,0 0 1,0 0 1,0 0 0,0 0 0,0 0-1,0 0-1,1 1 0,0 1 0,0-2 0,1 3 0,-1-1 2,0 1 0,1 1-1,1 1 0,-2 0 1,2 2 0,-2-2 0,0 2 0,2 1 0,-2 0 0,1 0 1,-1 2-1,0-2-2,0 1 1,-1 2 1,0-2 1,0 1 0,-1 1 1,0 1-1,1 0-1,-1 0-1,0 1 1,-1-1 2,1 2 0,-1 1-2,1-1 1,-1 1 2,0 0-2,0 0 0,-2 0 0,3 0-1,-2-1-1,2 1 2,-2-2 0,1 1 1,0-2-2,1 1 1,-2 1-1,2-2 1,-2 0-1,2 0 1,-2 0 0,2-2 0,-2 3-1,1-2 1,0-1-1,0 1 0,1-1-1,-1-1 0,1-1 1,-1 2-1,0-2 0,1 1 0,-1-2 0,1 0 0,0 0 0,1-1-1,-1 1 1,1-2 0,0 0 1,0-1 0,0-1 0,1 2-1,-1-1 1,1 0-2,0-2 1,1 1 1,-1 0-1,1-1-1,0 1 0,-1 0-3,1-1-5,-1 0-5,2 1-9,-2 0-9,-1-3-18,4 3-23,-2 0-25,-2-3-24,3 1-12,-3-1-8,0 0-3</inkml:trace>
  <inkml:trace contextRef="#ctx0" brushRef="#br0" timeOffset="2266.1296">18532 10055 86,'3'0'126,"-1"-1"-2,0 0 1,1 0-27,1 1-39,1 0-20,0 0-13,-1-1-6,2 0-3,0 0-2,-1 0 0,3 0 0,-1 0 0,1-1 1,0 1 1,2 0 0,0-1-1,-1 1-2,3-1-4,-2 1-1,3 0 0,-2-1-2,2 0-2,0 2-1,0 0 0,1-3-1,-1 3 0,1-2-1,-1 2-1,0-2-1,2 2 2,-1-1 1,1 1-1,0-2-2,-1 1 1,1 0-1,0 0 1,0 0 0,0 0-1,-3 0-1,4 0 0,-2 1 0,0 0 2,-1-2-1,-1 1-1,0 1 1,-3 0 1,2 0-1,-1 0-1,-1 0-2,-1 0-3,0 0-5,-1 0-6,-1 0-10,0 0-13,-1-1-22,1 0-30,-1-1-20,0 1-15,-1-2-9,0 0-5,0 0-3</inkml:trace>
  <inkml:trace contextRef="#ctx0" brushRef="#br0" timeOffset="2755.1576">19083 9806 94,'0'0'116,"-2"-2"-3,2 2-20,0 0-29,0 0-18,0 0-12,0 0-5,0 0-1,0 0-1,0 0-1,0 0-2,0 0-1,0 0-2,0 0-1,0 0-1,0 0-4,0 0-2,0 0-2,3 2-2,-2-2-1,3 0 0,-1 0 0,-1 0-1,4 0 0,-1-2 0,1 2-1,-2 0 0,4 0-1,-1 0-1,0 2 0,-1-2-1,1 2 2,-2 1-2,2 1 0,-2-1-2,2 2 0,-1 0 0,-1-1 0,3 2-1,-2 0 0,0 0 1,2 0 1,0 0-1,-1 0 2,0 0-1,2 1-1,0-2 0,-1 2-1,1-2 0,0 1 2,-2 0 0,2-2-1,-1 1 0,0 0 0,-1 1 0,0 0 0,-1-3 0,0 3 0,0-2 0,-1 0 1,-1 1-2,-1 0 1,0 0-1,0-1-1,-1 1 1,0-1 0,-2 0 1,1 1 1,-1-1 0,-1 2 0,1 0-1,-2-1 0,0 2 0,-1-1 1,0 1 0,-1 0 0,-1 0 2,-1 1-2,-1 0 1,0 0 0,0 2 0,-1 0 0,-2-1-2,1-1 1,0 3 0,-2-2 1,1 0-1,1 0 1,-2-1-1,1 1 1,1-1 0,0 1 0,0-2 0,0 1-1,-2-2 2,3 1-1,-1-1 2,0-1 0,-2 0-1,1 0 0,1-1-1,-2 1 0,1-1 1,1 0-1,-1 0 0,2 1-2,0-2 0,0 2 1,0-1-1,2-1-3,0 1 0,2-1 0,0 0-3,0 0-2,1-1-6,2 0-7,-1 0-14,2-2-17,0 0-28,0 0-37,0 0-19,0 0-10,0 0-5,6 0-3</inkml:trace>
  <inkml:trace contextRef="#ctx0" brushRef="#br0" timeOffset="3675.2102">20290 9529 67,'-6'-1'122,"-1"1"-1,-1 1-19,3 0-30,-2 1-23,0 1-22,0-2-11,-1 2-5,1 1-4,-1 0-2,1 0-1,0 1 0,0 0-2,0 2 2,0-1-1,0 1-1,1-1 0,0 1-1,1 2 1,-2 0-1,2 0 2,0 1 0,0-1-2,2 2 2,-1-2 0,0 1-1,0 2 1,1-4-1,0 3 0,1-1 0,0 0 0,-1 0 0,1-1 0,1 3-1,0-3 1,1 1-1,0 0 1,0 0 0,1 0 0,0 0-1,-1 0 0,3 1 0,-1-1 0,1 0 1,-1 0 0,2 1 2,1-1 0,0 0 0,1 1-1,0-1 0,1 0 0,1 0 0,-1 0 1,0 0 0,2 1-1,0-2 1,-2 2-1,1-2 0,0 3-1,0-1 0,-2 0-2,3 0 1,-2 0 1,0-1 1,0 2-1,-1-2 0,1 1 0,-2-1-1,2-1 0,-1 1 0,-1 0 2,-1-2 0,1 1-1,-1 0-1,0-1 0,0 0 2,-2-1-2,0 2 1,0-3 0,0 1 0,-1 0-1,-1-2 2,0 2 0,0-2-1,0 1 1,-1-2-1,-1 0 2,0 0 0,1 0 2,-1 0-2,-2-1 0,1-1 1,-2 1-1,-1 1 0,2-1 2,-1 0-2,0 1 0,-2 0 1,2-1-2,-1 1 2,0-1-1,1 0 0,-1-1 2,1 1-1,-1-1 0,1 0 1,0-1 0,-1 0 2,0-1 1,0 0 2,0-1 0,0 1 1,0-2 0,-1 1 1,0-1 0,1-1 1,-1 1-1,0-3-1,0 1 0,0 0 1,1-2-3,1 1-1,-1-1-1,0 0 1,2 1-2,0-3 1,-1 2-1,4 0 0,-1-1 0,-1 0-1,1 0-1,2 1 0,0-1 0,0 0 1,0 0-2,2 0 0,1 1 1,-1 0-3,1-2 0,1 1-1,0 1 0,2-2 0,1 1 0,-1-1-2,1 1 1,1-2 0,2 1 1,-1-1-1,1 0-1,1 0 0,0-3 2,0 2 0,1-1-1,0-1 0,1-1 0,0-1-2,-1 2 0,1-4 0,0 1 1,1 0 0,-1 0 0,1-2 0,-1 3 0,-1-1 2,3-1 0,-2 1-1,0 3-1,0-4 0,-1 3 1,-1 0 1,1 0 1,-1 0-1,-1 1-1,-1 0-1,0 0 0,0-1 1,-2 2 1,-1 0 0,2 0-1,-4 2 0,1-2 2,-2 2 2,-2 1 0,2-1 0,-3 1 0,-1 1 1,-1 0 1,0 0 1,-1 0 0,-1 0 0,-1 1-1,-2-1 1,1 2-1,-1 0 0,-1 0 0,0 1-2,0 1 0,-1 1-1,0-1 0,-1 2 0,2 0-2,-1 0 2,0 1-1,0 1-2,0 1-3,2-1-3,-2 2-6,2-1-8,0 2-9,0 1-12,-1 0-22,2 0-28,1 0-27,0-1-24,1 2-14,1-1-7,-1-1-3,3 1-2</inkml:trace>
  <inkml:trace contextRef="#ctx0" brushRef="#br0" timeOffset="4316.2469">21213 9465 66,'-2'3'126,"1"1"1,-1 1 1,1 1-25,-3 0-36,3 3-24,-2-1-20,1 1-10,-1 3-4,-1-2-4,-1 2-1,1 1 0,0 1 0,-1 0 2,0 1-2,-1-1 1,0 3 0,0 0 0,0 0 0,1 1 0,-2 1 1,0 0-1,0 0 1,1 1 1,-2 0 1,0-1 0,1 1 0,0 0-1,-1 0 0,0 1 1,1-1 0,-1 0-1,0 1-1,-2 0 1,3-1-1,-2 2 1,-1 0-3,0-1 0,0 1 2,-2 0-2,0 0-2,1 0-1,-2-1 2,1 1 0,-2-1-1,3-1 1,-1 1 0,-2-1 1,1 0-1,-1-2 0,1 0 1,-1 1-1,1-2 1,-1 0-1,1 0 1,1 0-1,0-1 1,2 0 0,0 1 0,0-3 0,2 1-1,1-2 1,1-1 0,0-1 0,2 0-2,1-2 1,1-2-1,-1-1-1,1-1 0,2-1 0,-1-1 0,1-3 0,0 0-1,0 0 0,0 0 0,0 0-1,0 0 0,2-2-1,2 1 2,0-1-6,0 0-5,3-2-9,0-1-10,1 0-23,1-2-33,2 0-24,-1-3-21,2 2-9,0-4-5,0 0-2</inkml:trace>
  <inkml:trace contextRef="#ctx0" brushRef="#br0" timeOffset="5092.2913">21611 9682 73,'4'-10'122,"-1"3"-1,1-2-15,1 1-24,1-1-26,-1 2-24,1-1-13,3 1-6,-2 0-3,0-1-1,2 0-1,-2 2-2,0-1 2,1 2 0,0-1 1,0 1-2,0 1 0,0 0-1,1 0-1,-1 1 0,0 0-2,-1 2 1,2-1-2,-1 0 0,-2 2 0,2 0 0,0 0-1,0 0-1,-2 2 1,1-2 0,0 3 0,-1-1 1,-1 1 0,1 1 3,0 1-1,0 0 1,-2 2 1,0-2-1,-1 3 1,0 0 0,-1 2 1,0-1 0,0 2 1,-1 1 2,-1 0-1,-1-1 0,-1 2 0,0 2 0,-2 0-1,-2 1 1,0 0 0,-3 2 1,0-1 1,-1 3-1,-2-1 0,-1 2 0,-2-1-2,0 2 0,-2 0 0,0-1 0,-2 1 0,-1 0 0,1 0-1,-2 0 0,-1-1 0,1-1-1,-1 1 0,-1-1 2,2-1 0,0-3 0,-1 1 2,1-1 0,1-2 0,0-1 1,1 0-1,1-2 0,0-2-1,2 1 2,0-3-1,3 0-2,-1-1 0,2 0-1,2-3 0,0-1-1,2 1 1,1-1 2,0 0 1,2-1 0,0-1 1,1 0-1,0 0 1,1-2-1,1-1 1,0 1 0,0-1 0,2 0-2,0-2 1,0-1-1,3 0-2,-1-1 0,2 0-3,2 0-2,1-1-1,1 0-1,0 0 0,1 0 0,0 1-1,1 0-1,0-1 1,0 1 0,0 2 0,-1 0 1,-1 1-1,1 0 1,-1 2-1,-1 0 0,0 1 1,1 0 1,-2 1 0,0 1 0,-1 0 0,0 2 0,2-1 0,-2 1-1,-1-1 0,1 3-1,0-3 0,-1 3 0,2 1 0,-2-1 1,0 0 0,1 1-1,-1-1 1,-1 0-1,2 2 1,1-2 1,-1 0 0,-1 1 0,1 0 1,0-2 0,2 1 0,0-2 0,0 2 1,1 0-1,0-1-1,1 1 0,0 0 0,1-2 1,2 1-1,-1-1 0,2 1-1,-1-1 1,0-1 1,2 1 0,-2-2 0,3 1-2,-3-1 0,0 1 0,1-1 0,-1-1-1,1 0-2,-1 1-2,-1 0-5,1-2-5,-1 0-6,2 0-6,-2 0-7,0 0-8,2-1-6,-1 0-6,2 1-7,-2-3-7,-1 0-11,3-1-13,-2 0-16,2-1-18,-3-2-11,3-2-7,-2 0 0</inkml:trace>
  <inkml:trace contextRef="#ctx0" brushRef="#br0" timeOffset="5742.3285">22240 9631 110,'-3'-1'117,"2"-1"-15,1 2-21,-2-1-23,2 1-23,-2 0-13,2 0-7,-3 0-2,0 0-3,0 0 0,-3 0-2,4 1 0,-1 1 0,-2-1-1,2 2 0,-2-1-1,-1 1-1,0 1-1,0 1 1,0 0 1,-2 0-2,3 2 0,-3 0 1,1 1-1,1 1 1,-1-1 2,-1 3 1,3-1 0,-1 0-1,2 2 1,0-4 0,0 1-1,0 1-1,1-2 0,1 1 0,1-1 0,0 1 0,1-2 0,0 2-1,1 0-2,-1 0-1,1 0 0,1 3 1,0-1-2,1 0 1,-1 1 0,2 2 0,0-1 0,0 0 2,0 1 0,1 0 0,-1 1-2,2 1 0,0-2 1,-1 1 0,0-2 0,1 0-2,1 0 2,-3-1 0,2 0-1,0 0 1,-1-2-1,0 2-1,2-2-1,-2 0 2,1-1 0,0 2 0,-2-2-1,4 1 2,-3 0-1,0-1-1,0 0 0,-1 0 1,-1-1 0,3 0 0,-3 1-1,-1-2 1,1 1 1,-2-1-1,1 0-1,-1 0 2,0 0 0,-1-1-1,0-1 2,-1 2 0,-1-2 0,1 0 1,-2-1 0,0 1 1,-2 0 1,0-2 0,0 1 0,0-1 0,-2 2 1,0-1 1,-1-1 0,0 0 1,-1 0 0,1 0-1,0-1 2,0-1-2,0 1 2,-2-1-1,2 1 2,-2-2 0,1-2 2,1 1 1,0-1 2,0 2 1,0-3 1,1 0 1,0-1 1,1 1 0,-1-2-1,2-1 1,1 1-2,0 0 0,2-2-1,-1 1-4,2-1 0,0 0-1,1 0-3,1 1-3,0-1-2,2 0-3,-1-1 0,3 0 0,0 0-1,2 0-1,0-2 0,0 2 0,1-2 0,2-1 0,-1 0 1,1-1 0,1 0-1,-1-2-1,1 2 1,0-1 0,2-1-1,0-1 1,-1 0-1,0 1 2,1-2 1,0 1-1,1-1 0,-1 0 0,1 0-2,-2-1 0,1 0 0,-1 1 2,-2-1 0,0 1 0,1-1 1,-3 1-1,-1 1 0,0 0-2,-1 1 0,-1 1 1,-2 2 0,0-1-1,0 1 0,-2 2 2,-1 1-2,0 0 0,-1-1 0,-1 3 1,0-1-1,-1 0 0,1 1 0,-1-1 3,-1 2-1,1-2-2,-1 2-1,0 1 1,1 0-5,-1 0-4,0 2-6,0-1-7,0 2-7,0-1-11,-1 1-10,1 0-9,4 1-28,-6 0-34,1 0-24,5 0-15,-6 0-7,6 0-1,-4 0 1</inkml:trace>
  <inkml:trace contextRef="#ctx0" brushRef="#br0" timeOffset="6334.3623">22981 9479 105,'-4'-1'118,"1"0"-13,-1 1-19,1 0-23,-1 1-26,-1 0-14,0 0-9,-1 0-5,-1 1-4,3 0-3,-2-1 1,1 1-1,-1-1 0,0 1 0,1 2 2,0-1-2,1 0-1,0 2 0,-1-1 0,0 1 1,1 0-1,1 2 1,1-2 0,-1 2 0,0 0-1,2-1-1,0 2 0,0-2 0,0 1 0,0 1 0,1-1 1,0 1 1,1 1-1,1-2 0,-1 2 0,2-2 0,-1 1 1,1-1 0,0 1 0,0 0-1,1 1 0,1-2 0,-1 0 1,0 3 0,0-2-1,1 2 0,-1-1 0,1 0 0,1 2 0,-1-1 1,-1 1 0,1-2 1,0 3 1,1-2 1,0 0-1,-1 1 0,2-1 1,0 3 0,0-4 1,0 3 0,0-1 0,0 0 0,1 1 0,0-1-1,0 0-1,-1-1-1,0 3 0,3-2 0,-2-1 2,-1 1-1,1-1 0,-1 0 0,0 0-2,-1 0 1,0-1 0,1 1-2,-3-3 0,1 0 0,-1 1 0,-1-1 0,1 0 2,-2 0-1,0-2 1,1 2 0,-2-2 1,0 0 0,-1 0 2,-1 0 1,-3-2 1,4 2 3,-3-1 2,1 0 2,-2-1 2,-1 0 1,-1 1 0,0-1 0,-2-1 1,0 2-1,-2-1 1,-2 0-2,0-1-1,-2 1-1,2 1-1,-1-1-1,-2 0 1,2 0-2,-1-2-1,1 2 0,0-1-1,2 0 0,0-1 1,1 0 1,1-1-2,0 0 1,0 0-1,1-1 2,0 0 0,0-1-1,0 0-1,1-1 0,1 2-2,-1-3 0,1 1 1,0 0-2,1 0-2,2-1 0,-1 0-1,2 0-1,0-1 0,2-1 0,0 0-2,2 0 0,0 0-2,2-1-2,1-1-5,0 0-7,3-1-7,0-1-8,1-1-10,0-2-13,3 1-19,-1-1-27,3-1-30,-1-1-18,1 0-11,-1 0-4,1-2-4</inkml:trace>
  <inkml:trace contextRef="#ctx0" brushRef="#br0" timeOffset="6695.383">23407 9526 77,'3'1'102,"-1"0"-14,0 1-18,0 0-21,0 1-14,0-1-11,0 1-5,-2 1 0,3-1-1,-1 2 0,-1 1 0,1 0 0,0 1 1,-1 0 0,1 0-1,0 1 1,0 1-2,0 1-1,-2 0 0,1 2 2,-1 0-2,0 0-2,0 0-1,0 0-1,-1 3-1,1-1 0,-1-1-1,0 0-1,0 1 0,0-1 0,-1 0-1,0 1-1,1-1 0,-1 1-2,0 0-2,0-2 1,-2 3-1,3-1 1,-1-1-1,-1-1 1,1 1-1,-1 0 0,-1-1-1,0 1-1,1-1 1,0-1-1,-2 2 1,3-4 0,-1 2 0,0-2 1,0 1 0,-1-3 1,1 2-2,0-3-1,1 1 0,0-3 1,1 3 1,-1-3-2,1 0 1,1-2-1,-1 1 0,1-3-2,0 0 0,0 0-1,0 0-1,0 0-3,0 0-5,2-2-5,1-1-5,0 0-7,0-1-8,1-1-9,0-3-12,0-1-15,0 0-18,-1-1-21,0-3-11,0 1-9,0-2-2</inkml:trace>
  <inkml:trace contextRef="#ctx0" brushRef="#br0" timeOffset="7280.4164">23452 9526 23,'2'-8'118,"1"1"0,0 0-20,1 1-29,2-1-22,-1 2-16,0 0-10,0-1-3,1 2-2,0 0-2,-1-1 0,2 0-2,-2 2 1,1-1 1,-1 1 0,2 0 1,-3 2 0,1-2 0,1 1-1,-1 0-1,1 1-1,-1-1-1,0 2-1,-1-2 0,2 2-2,-2 0 0,2 0-1,-2 0 0,-1 2-1,0-1-2,0 1-1,0-1 1,-1 2-1,0-1-1,-1 0 2,0 1-2,-1 2 2,-1-2-2,-1 2 2,-1 0-1,-1 1 2,0 0-1,-2 1 1,-2-1 0,1 2-1,0-2 1,-1 2-2,-1 0 0,2 0-1,-1-1 1,1 1 0,-1-1-1,1 1 0,2-2-1,1 1 0,0 0-1,0 0 0,1-2-1,1 2 0,0-1 0,0 1 1,2-2 1,0-1 0,0 3 0,2-1 0,0-1-1,1 1 0,1 0 3,-1-1 0,3 1-2,0-1 1,-1 0 0,2 1 0,1 0-1,-1-2 2,0 0 0,1 0-2,-1 1 0,1-2 0,-1 0 0,1-1-1,-1 1 1,-1-2-1,-1 2-1,1 0 1,-1 0 1,1 0 0,-1 0 0,-1 2-1,-1 0-2,2-1 0,-2 2 1,0 0 1,0-1 1,1 2-1,-2 0-2,1-1 2,-1 2 0,0-2 0,0 2-1,-1-1-1,1 2 0,0-2 2,-1 3 2,0-3 0,-1 1-1,1 1-1,0-1 0,0 1 0,0-1 1,-1-1 2,0 0 0,0 1 2,0-1 0,0 0 0,0-2 0,-1 3 0,0-2 1,-1 1 0,0 1 1,0-3 1,-2 1 1,0 0 0,-1 0 2,-2 0-1,1 0-2,-2 0 2,0-1 0,-3 2 0,3-1 1,-3-2-1,-1 2 1,0-2-1,-1 0 2,-1 1 0,2-1-1,-2-1 0,0 1-2,0-1 2,1 1-1,0-1 1,0-1-3,1-1 0,1 2 1,1-1-1,1 0 0,0-2-1,2 1-2,1-1 0,0 0 1,0 0-1,2 0 1,1 0 0,0 0-2,3 0 1,0 0-2,-1-1 0,1 1 0,0-3 0,1-1-2,2 2-2,0-3 0,2-1-3,2 0-6,1-1-5,1-1-5,2-3-7,0 1-9,2-2-10,2 1-10,-1-3-20,3 0-25,-1-1-21,1-2-23,2-1-10,-2-2-5,3 1 0</inkml:trace>
  <inkml:trace contextRef="#ctx0" brushRef="#br0" timeOffset="7624.4361">24078 9474 57,'1'2'112,"2"0"-15,-2 1-22,1 1-20,0-1-18,0 0-8,0 1-5,1 0 0,-1 0 0,1 1 2,-2 1 0,2-1 0,-1 3 1,1 0-1,-1-1-1,0 2-1,-1 1 3,1 0-1,0 0-2,-1 2 0,1 0-1,-1-2-2,1 2-3,-1 0 0,-1-2-1,0 0-1,2 0-1,-1 1-2,-1-1-1,-1 1 0,-1-1-4,2 2 0,-1-2 0,-1 1-1,-1 2-1,0-1 0,0 0 0,-1 0-2,-1-1-1,1 2-1,-1-1 0,1-1 0,-1 1 0,1 0 2,0 0-1,-1 0 0,0-1-1,1 0-1,0 0 0,-1-1 0,2 1 0,-1 0 0,-1-2 0,2 0 1,-2 0-1,3 0 2,-1-2-1,0-1-1,1 2-2,0-3 1,0 0 0,0-1 1,1 0-1,0-1 0,0 0 0,0-1-1,1 1-1,0-3-2,-1 1 0,1-1-3,0 0-3,0 0-5,0 0-7,0 0-8,1-1-8,-1 1-16,2-6-18,0 1-26,2-3-24,-2-1-15,2 0-6,0-1-3,0-2-2</inkml:trace>
  <inkml:trace contextRef="#ctx0" brushRef="#br0" timeOffset="7870.4502">23823 9375 86,'-4'-5'128,"1"2"1,0-1 2,1 1-29,2-1-41,-1 2-22,0 1-10,1 1-6,0-2-1,0 2-2,1-3-1,-1 3-1,1-2 1,1 0-1,0 1-1,0 1-1,1-2-1,0 2-1,3-1-1,2 1 0,-1 0-1,1-1-2,3 1 0,-1 0-1,2 0 0,2 0 0,0 0-1,1 0 0,1 0-1,0 0-1,0 0-2,2 0 1,-1 1-3,2-1 1,-1 1-2,1-1 0,0 0-2,2 0 0,-2 0 1,2 0-5,-1 0-5,0 0-13,1 0-15,0-1-31,-1 0-39,0 1-21,0-3-13,-1 2-6,0-2-3,-2 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2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1.wmf"/><Relationship Id="rId20" Type="http://schemas.openxmlformats.org/officeDocument/2006/relationships/image" Target="../media/image6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58.wmf"/><Relationship Id="rId19" Type="http://schemas.openxmlformats.org/officeDocument/2006/relationships/customXml" Target="../ink/ink4.xml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microsoft.com/office/2007/relationships/hdphoto" Target="../media/hdphoto4.wdp"/><Relationship Id="rId3" Type="http://schemas.openxmlformats.org/officeDocument/2006/relationships/slideLayout" Target="../slideLayouts/slideLayout7.xml"/><Relationship Id="rId7" Type="http://schemas.microsoft.com/office/2007/relationships/hdphoto" Target="../media/hdphoto2.wdp"/><Relationship Id="rId12" Type="http://schemas.openxmlformats.org/officeDocument/2006/relationships/image" Target="../media/image16.png"/><Relationship Id="rId2" Type="http://schemas.openxmlformats.org/officeDocument/2006/relationships/audio" Target="../media/media1.mp3"/><Relationship Id="rId16" Type="http://schemas.openxmlformats.org/officeDocument/2006/relationships/image" Target="../media/image11.png"/><Relationship Id="rId1" Type="http://schemas.microsoft.com/office/2007/relationships/media" Target="../media/media1.mp3"/><Relationship Id="rId6" Type="http://schemas.openxmlformats.org/officeDocument/2006/relationships/image" Target="../media/image14.png"/><Relationship Id="rId11" Type="http://schemas.openxmlformats.org/officeDocument/2006/relationships/slide" Target="slide9.xml"/><Relationship Id="rId5" Type="http://schemas.openxmlformats.org/officeDocument/2006/relationships/slide" Target="slide7.xml"/><Relationship Id="rId15" Type="http://schemas.openxmlformats.org/officeDocument/2006/relationships/image" Target="../media/image17.png"/><Relationship Id="rId10" Type="http://schemas.microsoft.com/office/2007/relationships/hdphoto" Target="../media/hdphoto3.wdp"/><Relationship Id="rId4" Type="http://schemas.openxmlformats.org/officeDocument/2006/relationships/image" Target="../media/image13.png"/><Relationship Id="rId9" Type="http://schemas.openxmlformats.org/officeDocument/2006/relationships/image" Target="../media/image15.png"/><Relationship Id="rId14" Type="http://schemas.openxmlformats.org/officeDocument/2006/relationships/hyperlink" Target="ON%20TAP%20CHUONG%205.pptx#10. PowerPoint Presentation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19.wmf"/><Relationship Id="rId3" Type="http://schemas.microsoft.com/office/2007/relationships/media" Target="../media/media2.mp3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1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slide" Target="slide6.xml"/><Relationship Id="rId11" Type="http://schemas.openxmlformats.org/officeDocument/2006/relationships/image" Target="../media/image18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.bin"/><Relationship Id="rId4" Type="http://schemas.microsoft.com/office/2007/relationships/media" Target="../media/media3.mp3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9.bin"/><Relationship Id="rId3" Type="http://schemas.microsoft.com/office/2007/relationships/media" Target="../media/media2.mp3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8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slide" Target="slide6.xml"/><Relationship Id="rId11" Type="http://schemas.openxmlformats.org/officeDocument/2006/relationships/image" Target="../media/image25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29.wmf"/><Relationship Id="rId4" Type="http://schemas.microsoft.com/office/2007/relationships/media" Target="../media/media3.mp3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4.bin"/><Relationship Id="rId3" Type="http://schemas.microsoft.com/office/2007/relationships/media" Target="../media/media2.mp3"/><Relationship Id="rId21" Type="http://schemas.openxmlformats.org/officeDocument/2006/relationships/customXml" Target="../ink/ink3.xml"/><Relationship Id="rId7" Type="http://schemas.openxmlformats.org/officeDocument/2006/relationships/image" Target="../media/image35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3.wmf"/><Relationship Id="rId2" Type="http://schemas.openxmlformats.org/officeDocument/2006/relationships/audio" Target="NULL" TargetMode="Externa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slide" Target="slide6.xml"/><Relationship Id="rId11" Type="http://schemas.openxmlformats.org/officeDocument/2006/relationships/image" Target="../media/image30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34.wmf"/><Relationship Id="rId4" Type="http://schemas.microsoft.com/office/2007/relationships/media" Target="../media/media3.mp3"/><Relationship Id="rId9" Type="http://schemas.openxmlformats.org/officeDocument/2006/relationships/image" Target="../media/image24.png"/><Relationship Id="rId14" Type="http://schemas.openxmlformats.org/officeDocument/2006/relationships/oleObject" Target="../embeddings/oleObject12.bin"/><Relationship Id="rId22" Type="http://schemas.openxmlformats.org/officeDocument/2006/relationships/image" Target="../media/image3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52400" y="836304"/>
            <a:ext cx="7950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047580"/>
              </p:ext>
            </p:extLst>
          </p:nvPr>
        </p:nvGraphicFramePr>
        <p:xfrm>
          <a:off x="2491262" y="1359524"/>
          <a:ext cx="2245946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6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1262" y="1359524"/>
                        <a:ext cx="2245946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/>
          <p:cNvSpPr txBox="1">
            <a:spLocks noChangeArrowheads="1"/>
          </p:cNvSpPr>
          <p:nvPr/>
        </p:nvSpPr>
        <p:spPr bwMode="auto">
          <a:xfrm>
            <a:off x="762000" y="5715000"/>
            <a:ext cx="7950417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200400" y="207776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159327" y="2743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01799"/>
              </p:ext>
            </p:extLst>
          </p:nvPr>
        </p:nvGraphicFramePr>
        <p:xfrm>
          <a:off x="1235075" y="2600325"/>
          <a:ext cx="27543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600325"/>
                        <a:ext cx="27543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399360"/>
              </p:ext>
            </p:extLst>
          </p:nvPr>
        </p:nvGraphicFramePr>
        <p:xfrm>
          <a:off x="4068763" y="2566988"/>
          <a:ext cx="1616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Equation" r:id="rId7" imgW="685800" imgH="393480" progId="Equation.DSMT4">
                  <p:embed/>
                </p:oleObj>
              </mc:Choice>
              <mc:Fallback>
                <p:oleObj name="Equation" r:id="rId7" imgW="6858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2566988"/>
                        <a:ext cx="16160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/>
          <p:cNvSpPr txBox="1">
            <a:spLocks noChangeArrowheads="1"/>
          </p:cNvSpPr>
          <p:nvPr/>
        </p:nvSpPr>
        <p:spPr bwMode="auto">
          <a:xfrm>
            <a:off x="583045" y="3769846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17686"/>
              </p:ext>
            </p:extLst>
          </p:nvPr>
        </p:nvGraphicFramePr>
        <p:xfrm>
          <a:off x="5867400" y="2540466"/>
          <a:ext cx="9874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540466"/>
                        <a:ext cx="9874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804915"/>
              </p:ext>
            </p:extLst>
          </p:nvPr>
        </p:nvGraphicFramePr>
        <p:xfrm>
          <a:off x="1175327" y="3567112"/>
          <a:ext cx="27844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0"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327" y="3567112"/>
                        <a:ext cx="27844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83045" y="4684712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714724"/>
              </p:ext>
            </p:extLst>
          </p:nvPr>
        </p:nvGraphicFramePr>
        <p:xfrm>
          <a:off x="1535689" y="4481978"/>
          <a:ext cx="28146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1" name="Equation" r:id="rId13" imgW="1193760" imgH="393480" progId="Equation.DSMT4">
                  <p:embed/>
                </p:oleObj>
              </mc:Choice>
              <mc:Fallback>
                <p:oleObj name="Equation" r:id="rId13" imgW="1193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689" y="4481978"/>
                        <a:ext cx="28146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651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7" grpId="0" animBg="1"/>
      <p:bldP spid="7" grpId="1" animBg="1"/>
      <p:bldP spid="8" grpId="0"/>
      <p:bldP spid="9" grpId="0"/>
      <p:bldP spid="12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24691" y="678350"/>
            <a:ext cx="795041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42054"/>
              </p:ext>
            </p:extLst>
          </p:nvPr>
        </p:nvGraphicFramePr>
        <p:xfrm>
          <a:off x="124691" y="1344885"/>
          <a:ext cx="2400930" cy="76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691" y="1344885"/>
                        <a:ext cx="2400930" cy="767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200400" y="198120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02199"/>
              </p:ext>
            </p:extLst>
          </p:nvPr>
        </p:nvGraphicFramePr>
        <p:xfrm>
          <a:off x="3651250" y="1323975"/>
          <a:ext cx="3316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1323975"/>
                        <a:ext cx="3316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35938"/>
              </p:ext>
            </p:extLst>
          </p:nvPr>
        </p:nvGraphicFramePr>
        <p:xfrm>
          <a:off x="96982" y="2504420"/>
          <a:ext cx="24003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82" y="2504420"/>
                        <a:ext cx="24003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6401"/>
              </p:ext>
            </p:extLst>
          </p:nvPr>
        </p:nvGraphicFramePr>
        <p:xfrm>
          <a:off x="2554288" y="2468563"/>
          <a:ext cx="30940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0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468563"/>
                        <a:ext cx="30940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23363"/>
              </p:ext>
            </p:extLst>
          </p:nvPr>
        </p:nvGraphicFramePr>
        <p:xfrm>
          <a:off x="5638800" y="2497493"/>
          <a:ext cx="3094037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1" name="Equation" r:id="rId11" imgW="1587240" imgH="431640" progId="Equation.DSMT4">
                  <p:embed/>
                </p:oleObj>
              </mc:Choice>
              <mc:Fallback>
                <p:oleObj name="Equation" r:id="rId11" imgW="158724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493"/>
                        <a:ext cx="3094037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70568"/>
              </p:ext>
            </p:extLst>
          </p:nvPr>
        </p:nvGraphicFramePr>
        <p:xfrm>
          <a:off x="2630163" y="3505200"/>
          <a:ext cx="14351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2" name="Equation" r:id="rId13" imgW="736560" imgH="393480" progId="Equation.DSMT4">
                  <p:embed/>
                </p:oleObj>
              </mc:Choice>
              <mc:Fallback>
                <p:oleObj name="Equation" r:id="rId13" imgW="73656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163" y="3505200"/>
                        <a:ext cx="14351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12612"/>
              </p:ext>
            </p:extLst>
          </p:nvPr>
        </p:nvGraphicFramePr>
        <p:xfrm>
          <a:off x="4099899" y="3505200"/>
          <a:ext cx="301783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3" name="Equation" r:id="rId15" imgW="1549080" imgH="393480" progId="Equation.DSMT4">
                  <p:embed/>
                </p:oleObj>
              </mc:Choice>
              <mc:Fallback>
                <p:oleObj name="Equation" r:id="rId15" imgW="154908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899" y="3505200"/>
                        <a:ext cx="301783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185674"/>
              </p:ext>
            </p:extLst>
          </p:nvPr>
        </p:nvGraphicFramePr>
        <p:xfrm>
          <a:off x="32327" y="4643438"/>
          <a:ext cx="33162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4" name="Equation" r:id="rId17" imgW="1701720" imgH="393480" progId="Equation.DSMT4">
                  <p:embed/>
                </p:oleObj>
              </mc:Choice>
              <mc:Fallback>
                <p:oleObj name="Equation" r:id="rId17" imgW="17017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7" y="4643438"/>
                        <a:ext cx="33162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78172"/>
              </p:ext>
            </p:extLst>
          </p:nvPr>
        </p:nvGraphicFramePr>
        <p:xfrm>
          <a:off x="220518" y="5405438"/>
          <a:ext cx="2500312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5" name="Equation" r:id="rId19" imgW="1282680" imgH="431640" progId="Equation.DSMT4">
                  <p:embed/>
                </p:oleObj>
              </mc:Choice>
              <mc:Fallback>
                <p:oleObj name="Equation" r:id="rId19" imgW="128268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8" y="5405438"/>
                        <a:ext cx="2500312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67049"/>
              </p:ext>
            </p:extLst>
          </p:nvPr>
        </p:nvGraphicFramePr>
        <p:xfrm>
          <a:off x="2787830" y="5329238"/>
          <a:ext cx="26241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6" name="Equation" r:id="rId21" imgW="1346040" imgH="431640" progId="Equation.DSMT4">
                  <p:embed/>
                </p:oleObj>
              </mc:Choice>
              <mc:Fallback>
                <p:oleObj name="Equation" r:id="rId21" imgW="134604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830" y="5329238"/>
                        <a:ext cx="262413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070112"/>
              </p:ext>
            </p:extLst>
          </p:nvPr>
        </p:nvGraphicFramePr>
        <p:xfrm>
          <a:off x="5486400" y="5329238"/>
          <a:ext cx="10906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7" name="Equation" r:id="rId23" imgW="558720" imgH="393480" progId="Equation.DSMT4">
                  <p:embed/>
                </p:oleObj>
              </mc:Choice>
              <mc:Fallback>
                <p:oleObj name="Equation" r:id="rId23" imgW="55872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29238"/>
                        <a:ext cx="10906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14286"/>
              </p:ext>
            </p:extLst>
          </p:nvPr>
        </p:nvGraphicFramePr>
        <p:xfrm>
          <a:off x="6705600" y="5329238"/>
          <a:ext cx="669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8" name="Equation" r:id="rId25" imgW="342720" imgH="393480" progId="Equation.DSMT4">
                  <p:embed/>
                </p:oleObj>
              </mc:Choice>
              <mc:Fallback>
                <p:oleObj name="Equation" r:id="rId25" imgW="34272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29238"/>
                        <a:ext cx="6699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477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992418" y="293879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11040" y="533400"/>
            <a:ext cx="9141185" cy="2667000"/>
            <a:chOff x="-11040" y="533400"/>
            <a:chExt cx="9141185" cy="2862322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124691" y="533400"/>
              <a:ext cx="9005454" cy="2862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3: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ử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rộ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9m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ủ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ử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ự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à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ử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â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ô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â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ự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ẽ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à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ơ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ồ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ấ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ò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o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â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ơ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965057"/>
                </p:ext>
              </p:extLst>
            </p:nvPr>
          </p:nvGraphicFramePr>
          <p:xfrm>
            <a:off x="-11040" y="1066800"/>
            <a:ext cx="27146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4" name="Equation" r:id="rId3" imgW="139680" imgH="393480" progId="Equation.DSMT4">
                    <p:embed/>
                  </p:oleObj>
                </mc:Choice>
                <mc:Fallback>
                  <p:oleObj name="Equation" r:id="rId3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1040" y="1066800"/>
                          <a:ext cx="27146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0079967"/>
                </p:ext>
              </p:extLst>
            </p:nvPr>
          </p:nvGraphicFramePr>
          <p:xfrm>
            <a:off x="6019800" y="1066800"/>
            <a:ext cx="271463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5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1066800"/>
                          <a:ext cx="271463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2286000" y="5548745"/>
            <a:ext cx="63246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1981200" y="5548745"/>
            <a:ext cx="70104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ử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315029" y="4787323"/>
            <a:ext cx="5645727" cy="768350"/>
            <a:chOff x="3484417" y="3916035"/>
            <a:chExt cx="5645727" cy="768350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0218659"/>
                </p:ext>
              </p:extLst>
            </p:nvPr>
          </p:nvGraphicFramePr>
          <p:xfrm>
            <a:off x="6170755" y="3916035"/>
            <a:ext cx="27305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56" name="Equation" r:id="rId7" imgW="139680" imgH="393480" progId="Equation.DSMT4">
                    <p:embed/>
                  </p:oleObj>
                </mc:Choice>
                <mc:Fallback>
                  <p:oleObj name="Equation" r:id="rId7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0755" y="3916035"/>
                          <a:ext cx="273050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4"/>
            <p:cNvSpPr txBox="1">
              <a:spLocks noChangeArrowheads="1"/>
            </p:cNvSpPr>
            <p:nvPr/>
          </p:nvSpPr>
          <p:spPr bwMode="auto">
            <a:xfrm>
              <a:off x="3484417" y="4038600"/>
              <a:ext cx="564572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9</a:t>
              </a:r>
              <a:endPara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41565" y="3492972"/>
            <a:ext cx="3539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ử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51006"/>
              </p:ext>
            </p:extLst>
          </p:nvPr>
        </p:nvGraphicFramePr>
        <p:xfrm>
          <a:off x="3214688" y="3374417"/>
          <a:ext cx="59531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7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3374417"/>
                        <a:ext cx="595312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58280"/>
              </p:ext>
            </p:extLst>
          </p:nvPr>
        </p:nvGraphicFramePr>
        <p:xfrm>
          <a:off x="3857336" y="3352800"/>
          <a:ext cx="18319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8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336" y="3352800"/>
                        <a:ext cx="18319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4"/>
          <p:cNvSpPr txBox="1">
            <a:spLocks noChangeArrowheads="1"/>
          </p:cNvSpPr>
          <p:nvPr/>
        </p:nvSpPr>
        <p:spPr bwMode="auto">
          <a:xfrm>
            <a:off x="83129" y="4177145"/>
            <a:ext cx="3539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ử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19765"/>
              </p:ext>
            </p:extLst>
          </p:nvPr>
        </p:nvGraphicFramePr>
        <p:xfrm>
          <a:off x="3178175" y="4177145"/>
          <a:ext cx="20304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177145"/>
                        <a:ext cx="20304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34638" y="4909888"/>
            <a:ext cx="48421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64895"/>
              </p:ext>
            </p:extLst>
          </p:nvPr>
        </p:nvGraphicFramePr>
        <p:xfrm>
          <a:off x="3832225" y="4910570"/>
          <a:ext cx="23510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Equation" r:id="rId15" imgW="1206360" imgH="393480" progId="Equation.DSMT4">
                  <p:embed/>
                </p:oleObj>
              </mc:Choice>
              <mc:Fallback>
                <p:oleObj name="Equation" r:id="rId15" imgW="12063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4910570"/>
                        <a:ext cx="23510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146462" y="5548745"/>
            <a:ext cx="884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502044"/>
              </p:ext>
            </p:extLst>
          </p:nvPr>
        </p:nvGraphicFramePr>
        <p:xfrm>
          <a:off x="2512218" y="6013450"/>
          <a:ext cx="4729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17" imgW="2425680" imgH="393480" progId="Equation.DSMT4">
                  <p:embed/>
                </p:oleObj>
              </mc:Choice>
              <mc:Fallback>
                <p:oleObj name="Equation" r:id="rId17" imgW="2425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218" y="6013450"/>
                        <a:ext cx="47291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2" name="Ink 1"/>
              <p14:cNvContentPartPr/>
              <p14:nvPr/>
            </p14:nvContentPartPr>
            <p14:xfrm>
              <a:off x="6045120" y="3074400"/>
              <a:ext cx="2719080" cy="730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042600" y="3071880"/>
                <a:ext cx="2724120" cy="73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3904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 animBg="1"/>
      <p:bldP spid="26" grpId="1" animBg="1"/>
      <p:bldP spid="27" grpId="0" animBg="1"/>
      <p:bldP spid="27" grpId="1" animBg="1"/>
      <p:bldP spid="29" grpId="0"/>
      <p:bldP spid="31" grpId="0"/>
      <p:bldP spid="32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895599" y="13133"/>
            <a:ext cx="4114801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733800" y="2278451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34169" y="434876"/>
            <a:ext cx="9005454" cy="1862048"/>
            <a:chOff x="124691" y="533400"/>
            <a:chExt cx="9005454" cy="1998418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124691" y="533400"/>
              <a:ext cx="9005454" cy="1998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3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3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4:</a:t>
              </a:r>
              <a:r>
                <a:rPr lang="en-US" sz="23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Ba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an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iê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ìn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guyệ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iệ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v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u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ặ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rác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oá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. Ba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ố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ấ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;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;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do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óm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ứ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ba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rác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16m.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ương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thoá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ước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mét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816134"/>
                </p:ext>
              </p:extLst>
            </p:nvPr>
          </p:nvGraphicFramePr>
          <p:xfrm>
            <a:off x="1953249" y="1215109"/>
            <a:ext cx="224349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2" name="Equation" r:id="rId3" imgW="139680" imgH="393480" progId="Equation.DSMT4">
                    <p:embed/>
                  </p:oleObj>
                </mc:Choice>
                <mc:Fallback>
                  <p:oleObj name="Equation" r:id="rId3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249" y="1215109"/>
                          <a:ext cx="224349" cy="635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2297795"/>
                </p:ext>
              </p:extLst>
            </p:nvPr>
          </p:nvGraphicFramePr>
          <p:xfrm>
            <a:off x="6543722" y="1183337"/>
            <a:ext cx="269875" cy="698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333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722" y="1183337"/>
                          <a:ext cx="269875" cy="698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2908298" y="5133246"/>
            <a:ext cx="46482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d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1371600" y="5541134"/>
            <a:ext cx="7010400" cy="46166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134169" y="258931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á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495051"/>
              </p:ext>
            </p:extLst>
          </p:nvPr>
        </p:nvGraphicFramePr>
        <p:xfrm>
          <a:off x="1781629" y="3016339"/>
          <a:ext cx="1066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29" y="3016339"/>
                        <a:ext cx="10668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763232"/>
              </p:ext>
            </p:extLst>
          </p:nvPr>
        </p:nvGraphicFramePr>
        <p:xfrm>
          <a:off x="2865101" y="3050975"/>
          <a:ext cx="6207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9" imgW="317160" imgH="393480" progId="Equation.DSMT4">
                  <p:embed/>
                </p:oleObj>
              </mc:Choice>
              <mc:Fallback>
                <p:oleObj name="Equation" r:id="rId9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101" y="3050975"/>
                        <a:ext cx="6207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108769" y="381000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ươ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080086"/>
              </p:ext>
            </p:extLst>
          </p:nvPr>
        </p:nvGraphicFramePr>
        <p:xfrm>
          <a:off x="1447800" y="4191000"/>
          <a:ext cx="8429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8429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942625"/>
              </p:ext>
            </p:extLst>
          </p:nvPr>
        </p:nvGraphicFramePr>
        <p:xfrm>
          <a:off x="2366963" y="4191000"/>
          <a:ext cx="9921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7" name="Equation" r:id="rId13" imgW="507960" imgH="393480" progId="Equation.DSMT4">
                  <p:embed/>
                </p:oleObj>
              </mc:Choice>
              <mc:Fallback>
                <p:oleObj name="Equation" r:id="rId1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4191000"/>
                        <a:ext cx="9921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906384"/>
              </p:ext>
            </p:extLst>
          </p:nvPr>
        </p:nvGraphicFramePr>
        <p:xfrm>
          <a:off x="3425825" y="4376738"/>
          <a:ext cx="1041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8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4376738"/>
                        <a:ext cx="1041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8580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6" grpId="0" animBg="1"/>
      <p:bldP spid="26" grpId="1" animBg="1"/>
      <p:bldP spid="27" grpId="0" animBg="1"/>
      <p:bldP spid="27" grpId="1" animBg="1"/>
      <p:bldP spid="29" grpId="0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2895599" y="13133"/>
            <a:ext cx="4114801" cy="523220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3783445" y="2610838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34169" y="434876"/>
            <a:ext cx="9005454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3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3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5:</a:t>
            </a:r>
            <a:r>
              <a:rPr lang="en-US" sz="23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ứ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16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25 km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hánh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80km/h.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786822" y="5791200"/>
            <a:ext cx="46482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262167" y="5541132"/>
            <a:ext cx="50292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-23091" y="3594204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774240"/>
              </p:ext>
            </p:extLst>
          </p:nvPr>
        </p:nvGraphicFramePr>
        <p:xfrm>
          <a:off x="1676400" y="2993340"/>
          <a:ext cx="1511011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93340"/>
                        <a:ext cx="1511011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0" y="3111758"/>
            <a:ext cx="1905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1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3110922" y="3080843"/>
            <a:ext cx="13450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; 10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69266"/>
              </p:ext>
            </p:extLst>
          </p:nvPr>
        </p:nvGraphicFramePr>
        <p:xfrm>
          <a:off x="4455967" y="2962425"/>
          <a:ext cx="8350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967" y="2962425"/>
                        <a:ext cx="8350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2236353" y="4114800"/>
            <a:ext cx="1547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5 : 80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42699"/>
              </p:ext>
            </p:extLst>
          </p:nvPr>
        </p:nvGraphicFramePr>
        <p:xfrm>
          <a:off x="3167063" y="3996382"/>
          <a:ext cx="9477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7" imgW="533160" imgH="393480" progId="Equation.DSMT4">
                  <p:embed/>
                </p:oleObj>
              </mc:Choice>
              <mc:Fallback>
                <p:oleObj name="Equation" r:id="rId7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996382"/>
                        <a:ext cx="9477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4"/>
          <p:cNvSpPr txBox="1">
            <a:spLocks noChangeArrowheads="1"/>
          </p:cNvSpPr>
          <p:nvPr/>
        </p:nvSpPr>
        <p:spPr bwMode="auto">
          <a:xfrm>
            <a:off x="134169" y="4648200"/>
            <a:ext cx="6629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iệ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82080"/>
              </p:ext>
            </p:extLst>
          </p:nvPr>
        </p:nvGraphicFramePr>
        <p:xfrm>
          <a:off x="1447800" y="5258130"/>
          <a:ext cx="13096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8130"/>
                        <a:ext cx="13096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09899"/>
              </p:ext>
            </p:extLst>
          </p:nvPr>
        </p:nvGraphicFramePr>
        <p:xfrm>
          <a:off x="2798763" y="5257800"/>
          <a:ext cx="11064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5257800"/>
                        <a:ext cx="11064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54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6" grpId="0" animBg="1"/>
      <p:bldP spid="26" grpId="1" animBg="1"/>
      <p:bldP spid="27" grpId="0" animBg="1"/>
      <p:bldP spid="27" grpId="1" animBg="1"/>
      <p:bldP spid="29" grpId="0"/>
      <p:bldP spid="17" grpId="0"/>
      <p:bldP spid="18" grpId="0"/>
      <p:bldP spid="21" grpId="0"/>
      <p:bldP spid="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D:\DU LIEU QUAN TRONG -HUEBOM\CA VIDEO NEN PPT\hinh nen powerpoint don gian tinh te dep nh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62502" y="3172691"/>
            <a:ext cx="82296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ÚC CÁ EM HỌC TỐT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143000" y="1904999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ÔN TẬP CHƯƠNG 5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Í THUYẾT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51" name="Picture 4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127" y="1371600"/>
            <a:ext cx="8255435" cy="5308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844200" y="1635840"/>
              <a:ext cx="8165160" cy="4610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1680" y="1631160"/>
                <a:ext cx="8173080" cy="4620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7175" grpId="0" animBg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-1" y="695980"/>
            <a:ext cx="3048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LÍ THUYẾT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646331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ÔN TẬP CHƯƠNG 5</a:t>
            </a:r>
            <a:endParaRPr lang="en-US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2680855" y="659464"/>
            <a:ext cx="60315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45" y="1371600"/>
            <a:ext cx="6160655" cy="5503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8080" y="1119240"/>
              <a:ext cx="9097200" cy="5016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760" y="1115280"/>
                <a:ext cx="9104040" cy="502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365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76201"/>
            <a:ext cx="9136845" cy="678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47144" y="4869159"/>
            <a:ext cx="2160240" cy="21602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-252536" y="3463300"/>
            <a:ext cx="7992888" cy="304698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ẢO VỆ </a:t>
            </a:r>
          </a:p>
          <a:p>
            <a:pPr algn="ctr"/>
            <a:r>
              <a:rPr lang="en-US" sz="96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KHU PHỐ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873" y="5326803"/>
            <a:ext cx="2162455" cy="2162455"/>
          </a:xfrm>
          <a:prstGeom prst="rect">
            <a:avLst/>
          </a:prstGeom>
        </p:spPr>
      </p:pic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7523" y="-1219200"/>
            <a:ext cx="609600" cy="609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988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3282" y="3134182"/>
            <a:ext cx="3952875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79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66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1" grpId="0"/>
      <p:bldP spid="11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4300" y="-19088"/>
            <a:ext cx="9258300" cy="680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95400"/>
            <a:ext cx="990600" cy="944939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3886199"/>
            <a:ext cx="1001287" cy="955133"/>
          </a:xfrm>
          <a:prstGeom prst="rect">
            <a:avLst/>
          </a:prstGeom>
        </p:spPr>
      </p:pic>
      <p:pic>
        <p:nvPicPr>
          <p:cNvPr id="11" name="Picture 10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8607" y="1295400"/>
            <a:ext cx="1066800" cy="1017628"/>
          </a:xfrm>
          <a:prstGeom prst="rect">
            <a:avLst/>
          </a:prstGeom>
        </p:spPr>
      </p:pic>
      <p:pic>
        <p:nvPicPr>
          <p:cNvPr id="13" name="Picture 12">
            <a:hlinkClick r:id="rId14" action="ppaction://hlinkpres?slideindex=10&amp;slidetitle=PowerPoint Presentation"/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1717" y="5465332"/>
            <a:ext cx="1760580" cy="1430471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0" y="-19088"/>
            <a:ext cx="89289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BẢO VỆ KHU PHỐ</a:t>
            </a:r>
          </a:p>
        </p:txBody>
      </p:sp>
      <p:pic>
        <p:nvPicPr>
          <p:cNvPr id="14" name="bensound-jazzyfrench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291146" y="-12192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0750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Click="0">
        <p:circle/>
      </p:transition>
    </mc:Choice>
    <mc:Fallback xmlns="">
      <p:transition spd="slow" advClick="0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3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5660">
                <p:cTn id="6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7" grpId="0"/>
      <p:bldP spid="1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467544" y="332656"/>
            <a:ext cx="8208912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ấy</a:t>
            </a:r>
            <a:r>
              <a:rPr 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229200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78361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A.</a:t>
            </a:r>
            <a:endParaRPr lang="en-US" sz="3600" b="1" dirty="0">
              <a:latin typeface="+mj-lt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78802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B.</a:t>
            </a:r>
            <a:endParaRPr lang="en-US" sz="3600" b="1" dirty="0">
              <a:latin typeface="+mj-lt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70339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C.</a:t>
            </a:r>
            <a:endParaRPr lang="en-US" sz="3600" b="1" dirty="0">
              <a:latin typeface="+mj-lt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4788024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D.</a:t>
            </a:r>
            <a:endParaRPr lang="en-US" sz="3600" b="1" dirty="0">
              <a:latin typeface="+mj-lt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898864"/>
              </p:ext>
            </p:extLst>
          </p:nvPr>
        </p:nvGraphicFramePr>
        <p:xfrm>
          <a:off x="1507646" y="1761349"/>
          <a:ext cx="2152335" cy="123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3" name="Equation" r:id="rId10" imgW="685800" imgH="393480" progId="Equation.DSMT4">
                  <p:embed/>
                </p:oleObj>
              </mc:Choice>
              <mc:Fallback>
                <p:oleObj name="Equation" r:id="rId10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07646" y="1761349"/>
                        <a:ext cx="2152335" cy="1235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16648"/>
              </p:ext>
            </p:extLst>
          </p:nvPr>
        </p:nvGraphicFramePr>
        <p:xfrm>
          <a:off x="5447388" y="1787482"/>
          <a:ext cx="2281670" cy="1122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4" name="Equation" r:id="rId12" imgW="799920" imgH="393480" progId="Equation.DSMT4">
                  <p:embed/>
                </p:oleObj>
              </mc:Choice>
              <mc:Fallback>
                <p:oleObj name="Equation" r:id="rId12" imgW="7999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388" y="1787482"/>
                        <a:ext cx="2281670" cy="1122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795128"/>
              </p:ext>
            </p:extLst>
          </p:nvPr>
        </p:nvGraphicFramePr>
        <p:xfrm>
          <a:off x="1638081" y="3565054"/>
          <a:ext cx="23558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5" name="Equation" r:id="rId14" imgW="825480" imgH="393480" progId="Equation.DSMT4">
                  <p:embed/>
                </p:oleObj>
              </mc:Choice>
              <mc:Fallback>
                <p:oleObj name="Equation" r:id="rId14" imgW="825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081" y="3565054"/>
                        <a:ext cx="23558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786346"/>
              </p:ext>
            </p:extLst>
          </p:nvPr>
        </p:nvGraphicFramePr>
        <p:xfrm>
          <a:off x="5562600" y="3432836"/>
          <a:ext cx="23907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26" name="Equation" r:id="rId16" imgW="838080" imgH="393480" progId="Equation.DSMT4">
                  <p:embed/>
                </p:oleObj>
              </mc:Choice>
              <mc:Fallback>
                <p:oleObj name="Equation" r:id="rId16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32836"/>
                        <a:ext cx="23907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737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296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6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66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467544" y="332656"/>
            <a:ext cx="8208912" cy="108012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                    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229200"/>
            <a:ext cx="2001423" cy="20014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4753372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D.</a:t>
            </a:r>
            <a:endParaRPr lang="en-US" sz="3600" b="1" dirty="0">
              <a:latin typeface="+mj-lt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788024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B. </a:t>
            </a:r>
            <a:endParaRPr lang="en-US" sz="3600" b="1" dirty="0">
              <a:latin typeface="+mj-lt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70339" y="34290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C.</a:t>
            </a:r>
            <a:endParaRPr lang="en-US" sz="3600" b="1" dirty="0">
              <a:latin typeface="+mj-lt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714677" y="1700808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b="1" dirty="0" smtClean="0">
                <a:latin typeface="+mj-lt"/>
              </a:rPr>
              <a:t>A. </a:t>
            </a:r>
            <a:endParaRPr lang="en-US" sz="3600" b="1" dirty="0">
              <a:latin typeface="+mj-lt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076442"/>
              </p:ext>
            </p:extLst>
          </p:nvPr>
        </p:nvGraphicFramePr>
        <p:xfrm>
          <a:off x="2971800" y="332656"/>
          <a:ext cx="228282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2656"/>
                        <a:ext cx="2282825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05326"/>
              </p:ext>
            </p:extLst>
          </p:nvPr>
        </p:nvGraphicFramePr>
        <p:xfrm>
          <a:off x="2146000" y="2095673"/>
          <a:ext cx="361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7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000" y="2095673"/>
                        <a:ext cx="361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61601"/>
              </p:ext>
            </p:extLst>
          </p:nvPr>
        </p:nvGraphicFramePr>
        <p:xfrm>
          <a:off x="5957192" y="1787698"/>
          <a:ext cx="65246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192" y="1787698"/>
                        <a:ext cx="65246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12279"/>
              </p:ext>
            </p:extLst>
          </p:nvPr>
        </p:nvGraphicFramePr>
        <p:xfrm>
          <a:off x="2046288" y="3602038"/>
          <a:ext cx="434975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602038"/>
                        <a:ext cx="434975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64127"/>
              </p:ext>
            </p:extLst>
          </p:nvPr>
        </p:nvGraphicFramePr>
        <p:xfrm>
          <a:off x="6192838" y="3516313"/>
          <a:ext cx="6159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18" imgW="215640" imgH="393480" progId="Equation.DSMT4">
                  <p:embed/>
                </p:oleObj>
              </mc:Choice>
              <mc:Fallback>
                <p:oleObj name="Equation" r:id="rId18" imgW="2156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516313"/>
                        <a:ext cx="615950" cy="112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509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296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6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66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Diagonal Corner Rectangle 1"/>
          <p:cNvSpPr/>
          <p:nvPr/>
        </p:nvSpPr>
        <p:spPr>
          <a:xfrm>
            <a:off x="152400" y="0"/>
            <a:ext cx="8980480" cy="2286000"/>
          </a:xfrm>
          <a:prstGeom prst="snip2Diag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 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   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ê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e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ố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2569" y="5562600"/>
            <a:ext cx="1668023" cy="1668023"/>
          </a:xfrm>
          <a:prstGeom prst="rect">
            <a:avLst/>
          </a:prstGeom>
        </p:spPr>
      </p:pic>
      <p:pic>
        <p:nvPicPr>
          <p:cNvPr id="6" name="Tieng-yeah-tre-con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end="1414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1205408" y="567916"/>
            <a:ext cx="609600" cy="609600"/>
          </a:xfrm>
          <a:prstGeom prst="rect">
            <a:avLst/>
          </a:prstGeom>
        </p:spPr>
      </p:pic>
      <p:sp>
        <p:nvSpPr>
          <p:cNvPr id="3" name="Snip Diagonal Corner Rectangle 2"/>
          <p:cNvSpPr/>
          <p:nvPr/>
        </p:nvSpPr>
        <p:spPr>
          <a:xfrm>
            <a:off x="0" y="4471392"/>
            <a:ext cx="4483224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â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o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nip Diagonal Corner Rectangle 11"/>
          <p:cNvSpPr/>
          <p:nvPr/>
        </p:nvSpPr>
        <p:spPr>
          <a:xfrm>
            <a:off x="4629200" y="27432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3993931" y="6925823"/>
            <a:ext cx="609600" cy="609600"/>
          </a:xfrm>
          <a:prstGeom prst="rect">
            <a:avLst/>
          </a:prstGeom>
        </p:spPr>
      </p:pic>
      <p:sp>
        <p:nvSpPr>
          <p:cNvPr id="14" name="Snip Diagonal Corner Rectangle 13"/>
          <p:cNvSpPr/>
          <p:nvPr/>
        </p:nvSpPr>
        <p:spPr>
          <a:xfrm>
            <a:off x="76200" y="2743200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ú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nip Diagonal Corner Rectangle 14"/>
          <p:cNvSpPr/>
          <p:nvPr/>
        </p:nvSpPr>
        <p:spPr>
          <a:xfrm>
            <a:off x="4857800" y="4422157"/>
            <a:ext cx="3600400" cy="1296144"/>
          </a:xfrm>
          <a:prstGeom prst="snip2Diag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283424" y="7108766"/>
            <a:ext cx="609600" cy="609600"/>
          </a:xfrm>
          <a:prstGeom prst="rect">
            <a:avLst/>
          </a:prstGeom>
        </p:spPr>
      </p:pic>
      <p:pic>
        <p:nvPicPr>
          <p:cNvPr id="17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4">
                  <p14:trim end="5158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23280" y="7177577"/>
            <a:ext cx="609600" cy="6096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32969"/>
              </p:ext>
            </p:extLst>
          </p:nvPr>
        </p:nvGraphicFramePr>
        <p:xfrm>
          <a:off x="6865705" y="-4588"/>
          <a:ext cx="297095" cy="76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705" y="-4588"/>
                        <a:ext cx="297095" cy="76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719789"/>
              </p:ext>
            </p:extLst>
          </p:nvPr>
        </p:nvGraphicFramePr>
        <p:xfrm>
          <a:off x="3213100" y="488950"/>
          <a:ext cx="271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4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488950"/>
                        <a:ext cx="2714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16602"/>
              </p:ext>
            </p:extLst>
          </p:nvPr>
        </p:nvGraphicFramePr>
        <p:xfrm>
          <a:off x="7875588" y="568325"/>
          <a:ext cx="3952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5" name="Equation" r:id="rId14" imgW="203040" imgH="393480" progId="Equation.DSMT4">
                  <p:embed/>
                </p:oleObj>
              </mc:Choice>
              <mc:Fallback>
                <p:oleObj name="Equation" r:id="rId14" imgW="203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568325"/>
                        <a:ext cx="395287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97262"/>
              </p:ext>
            </p:extLst>
          </p:nvPr>
        </p:nvGraphicFramePr>
        <p:xfrm>
          <a:off x="2133600" y="3370490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6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70490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447538"/>
              </p:ext>
            </p:extLst>
          </p:nvPr>
        </p:nvGraphicFramePr>
        <p:xfrm>
          <a:off x="3276600" y="5084084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7" name="Equation" r:id="rId18" imgW="152280" imgH="393480" progId="Equation.DSMT4">
                  <p:embed/>
                </p:oleObj>
              </mc:Choice>
              <mc:Fallback>
                <p:oleObj name="Equation" r:id="rId18" imgW="1522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84084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2901"/>
              </p:ext>
            </p:extLst>
          </p:nvPr>
        </p:nvGraphicFramePr>
        <p:xfrm>
          <a:off x="7288382" y="4951418"/>
          <a:ext cx="29686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8" name="Equation" r:id="rId20" imgW="152334" imgH="393529" progId="Equation.DSMT4">
                  <p:embed/>
                </p:oleObj>
              </mc:Choice>
              <mc:Fallback>
                <p:oleObj name="Equation" r:id="rId20" imgW="15233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382" y="4951418"/>
                        <a:ext cx="29686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8" name="Ink 17"/>
              <p14:cNvContentPartPr/>
              <p14:nvPr/>
            </p14:nvContentPartPr>
            <p14:xfrm>
              <a:off x="755640" y="83160"/>
              <a:ext cx="8379360" cy="6266160"/>
            </p14:xfrm>
          </p:contentPart>
        </mc:Choice>
        <mc:Fallback>
          <p:pic>
            <p:nvPicPr>
              <p:cNvPr id="18" name="Ink 1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50600" y="79200"/>
                <a:ext cx="8386920" cy="627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8774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75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7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296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2966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A5A5A5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2966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3" grpId="0" animBg="1"/>
      <p:bldP spid="12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7</TotalTime>
  <Words>719</Words>
  <Application>Microsoft Office PowerPoint</Application>
  <PresentationFormat>On-screen Show (4:3)</PresentationFormat>
  <Paragraphs>68</Paragraphs>
  <Slides>15</Slides>
  <Notes>0</Notes>
  <HiddenSlides>0</HiddenSlides>
  <MMClips>1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19</cp:revision>
  <dcterms:created xsi:type="dcterms:W3CDTF">2021-07-27T23:26:22Z</dcterms:created>
  <dcterms:modified xsi:type="dcterms:W3CDTF">2022-02-28T08:28:29Z</dcterms:modified>
</cp:coreProperties>
</file>